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9A5D74B" w14:textId="086BCA2C" w:rsidR="00E7747E" w:rsidRDefault="00CA14D3" w:rsidP="00CC1E96">
      <w:pPr>
        <w:pStyle w:val="1"/>
      </w:pPr>
      <w:r w:rsidRPr="00CA14D3">
        <w:rPr>
          <w:rFonts w:hint="eastAsia"/>
        </w:rPr>
        <w:t>长宁区高三物理第一学期期末质量抽查试卷</w:t>
      </w:r>
    </w:p>
    <w:p w14:paraId="4A413BFA" w14:textId="77777777" w:rsidR="00E7747E" w:rsidRDefault="00E7747E" w:rsidP="00CC1E96">
      <w:pPr>
        <w:pStyle w:val="1"/>
      </w:pPr>
      <w:r>
        <w:rPr>
          <w:rFonts w:hint="eastAsia"/>
        </w:rPr>
        <w:t>物理</w:t>
      </w:r>
      <w:commentRangeStart w:id="0"/>
      <w:r>
        <w:rPr>
          <w:rFonts w:hint="eastAsia"/>
        </w:rPr>
        <w:t>试卷</w:t>
      </w:r>
      <w:commentRangeEnd w:id="0"/>
      <w:r w:rsidR="006E143A">
        <w:rPr>
          <w:rStyle w:val="af0"/>
          <w:sz w:val="32"/>
          <w:szCs w:val="48"/>
        </w:rPr>
        <w:commentReference w:id="0"/>
      </w:r>
    </w:p>
    <w:p w14:paraId="43A6B698" w14:textId="403FDAF9" w:rsidR="00E7747E" w:rsidRDefault="00E7747E" w:rsidP="005B6879">
      <w:pPr>
        <w:jc w:val="center"/>
      </w:pPr>
      <w:r>
        <w:rPr>
          <w:rFonts w:hint="eastAsia"/>
        </w:rPr>
        <w:t>（考试时间</w:t>
      </w:r>
      <w:r>
        <w:rPr>
          <w:rFonts w:hint="eastAsia"/>
        </w:rPr>
        <w:t>60</w:t>
      </w:r>
      <w:r>
        <w:rPr>
          <w:rFonts w:hint="eastAsia"/>
        </w:rPr>
        <w:t>分钟</w:t>
      </w:r>
      <w:r w:rsidR="005B6879">
        <w:rPr>
          <w:rFonts w:hint="eastAsia"/>
        </w:rPr>
        <w:t xml:space="preserve"> </w:t>
      </w:r>
      <w:r>
        <w:rPr>
          <w:rFonts w:hint="eastAsia"/>
        </w:rPr>
        <w:t>满分</w:t>
      </w:r>
      <w:r>
        <w:rPr>
          <w:rFonts w:hint="eastAsia"/>
        </w:rPr>
        <w:t>100</w:t>
      </w:r>
      <w:r>
        <w:rPr>
          <w:rFonts w:hint="eastAsia"/>
        </w:rPr>
        <w:t>分）</w:t>
      </w:r>
    </w:p>
    <w:p w14:paraId="6DB7B7B6" w14:textId="77777777" w:rsidR="00E7747E" w:rsidRDefault="00E7747E" w:rsidP="00E7747E">
      <w:r>
        <w:rPr>
          <w:rFonts w:hint="eastAsia"/>
        </w:rPr>
        <w:t>特别提示：</w:t>
      </w:r>
    </w:p>
    <w:p w14:paraId="3C0FC0CC" w14:textId="77777777" w:rsidR="00E7747E" w:rsidRDefault="00E7747E" w:rsidP="00E7747E">
      <w:r>
        <w:rPr>
          <w:rFonts w:hint="eastAsia"/>
        </w:rPr>
        <w:t>1</w:t>
      </w:r>
      <w:r>
        <w:rPr>
          <w:rFonts w:hint="eastAsia"/>
        </w:rPr>
        <w:t>．本试卷标注“多选”的试题，应选两个及以上的选项，但不可全选；未特别标注的选择类试题，每小题只有一个正确选项。</w:t>
      </w:r>
    </w:p>
    <w:p w14:paraId="4364195E" w14:textId="77777777" w:rsidR="00E7747E" w:rsidRDefault="00E7747E" w:rsidP="00E7747E">
      <w:r>
        <w:rPr>
          <w:rFonts w:hint="eastAsia"/>
        </w:rPr>
        <w:t>2</w:t>
      </w:r>
      <w:r>
        <w:rPr>
          <w:rFonts w:hint="eastAsia"/>
        </w:rPr>
        <w:t>．在列式计算、逻辑推理以及回答问题过程中，须给出必要的图示、文字说明、公式、演算等。</w:t>
      </w:r>
    </w:p>
    <w:p w14:paraId="722DFB05" w14:textId="3955AD69" w:rsidR="00E7747E" w:rsidRDefault="00E7747E" w:rsidP="00E7747E">
      <w:r>
        <w:rPr>
          <w:rFonts w:hint="eastAsia"/>
        </w:rPr>
        <w:t>3</w:t>
      </w:r>
      <w:r>
        <w:rPr>
          <w:rFonts w:hint="eastAsia"/>
        </w:rPr>
        <w:t>．除特殊说明外，本卷所用重力加速度</w:t>
      </w:r>
      <w:r w:rsidRPr="005B6879">
        <w:rPr>
          <w:rFonts w:hint="eastAsia"/>
          <w:i/>
          <w:iCs/>
        </w:rPr>
        <w:t>g</w:t>
      </w:r>
      <w:r>
        <w:rPr>
          <w:rFonts w:hint="eastAsia"/>
        </w:rPr>
        <w:t>大小均取</w:t>
      </w:r>
      <w:r w:rsidR="00C65BF6">
        <w:rPr>
          <w:rFonts w:hint="eastAsia"/>
        </w:rPr>
        <w:t>10</w:t>
      </w:r>
      <w:r w:rsidR="005B6879">
        <w:rPr>
          <w:rFonts w:hint="eastAsia"/>
        </w:rPr>
        <w:t xml:space="preserve"> </w:t>
      </w:r>
      <w:r>
        <w:rPr>
          <w:rFonts w:hint="eastAsia"/>
        </w:rPr>
        <w:t>m/s</w:t>
      </w:r>
      <w:r w:rsidR="005B6879">
        <w:rPr>
          <w:rFonts w:hint="eastAsia"/>
          <w:vertAlign w:val="superscript"/>
        </w:rPr>
        <w:t>2</w:t>
      </w:r>
      <w:r>
        <w:rPr>
          <w:rFonts w:hint="eastAsia"/>
        </w:rPr>
        <w:t>。</w:t>
      </w:r>
    </w:p>
    <w:p w14:paraId="6903E0C8" w14:textId="22F81C32" w:rsidR="00E7747E" w:rsidRDefault="00E7747E" w:rsidP="00CC1E96">
      <w:pPr>
        <w:pStyle w:val="2"/>
      </w:pPr>
      <w:r>
        <w:rPr>
          <w:rFonts w:hint="eastAsia"/>
        </w:rPr>
        <w:t>一、电路探究</w:t>
      </w:r>
    </w:p>
    <w:p w14:paraId="54D33D22" w14:textId="05F41FAD" w:rsidR="00E7747E" w:rsidRPr="005B6879" w:rsidRDefault="00E7747E" w:rsidP="005B6879">
      <w:pPr>
        <w:pStyle w:val="ae"/>
      </w:pPr>
      <w:r w:rsidRPr="005B6879">
        <w:rPr>
          <w:rFonts w:hint="eastAsia"/>
        </w:rPr>
        <w:t>电路实验是探究电磁规律的重要</w:t>
      </w:r>
      <w:commentRangeStart w:id="1"/>
      <w:r w:rsidRPr="005B6879">
        <w:rPr>
          <w:rFonts w:hint="eastAsia"/>
        </w:rPr>
        <w:t>手段</w:t>
      </w:r>
      <w:commentRangeEnd w:id="1"/>
      <w:r w:rsidR="00FE4D86" w:rsidRPr="005B6879">
        <w:rPr>
          <w:rStyle w:val="af0"/>
          <w:rFonts w:hint="eastAsia"/>
          <w:szCs w:val="24"/>
        </w:rPr>
        <w:commentReference w:id="1"/>
      </w:r>
      <w:r w:rsidRPr="005B6879">
        <w:rPr>
          <w:rFonts w:hint="eastAsia"/>
        </w:rPr>
        <w:t>。</w:t>
      </w:r>
    </w:p>
    <w:p w14:paraId="18CCB398" w14:textId="71259E21" w:rsidR="005B6879" w:rsidRDefault="005B6879" w:rsidP="00E7747E"/>
    <w:p w14:paraId="46DD3172" w14:textId="62DA5925" w:rsidR="00E7747E" w:rsidRDefault="005C1AD3" w:rsidP="005C1AD3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470682F" wp14:editId="14FE6FBB">
                <wp:simplePos x="0" y="0"/>
                <wp:positionH relativeFrom="column">
                  <wp:posOffset>3939914</wp:posOffset>
                </wp:positionH>
                <wp:positionV relativeFrom="paragraph">
                  <wp:posOffset>60213</wp:posOffset>
                </wp:positionV>
                <wp:extent cx="1298575" cy="1010920"/>
                <wp:effectExtent l="0" t="19050" r="34925" b="17780"/>
                <wp:wrapSquare wrapText="bothSides"/>
                <wp:docPr id="135928443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8575" cy="1010920"/>
                          <a:chOff x="0" y="40080"/>
                          <a:chExt cx="1298575" cy="1012227"/>
                        </a:xfrm>
                      </wpg:grpSpPr>
                      <wpg:grpSp>
                        <wpg:cNvPr id="784524781" name="组合 21"/>
                        <wpg:cNvGrpSpPr/>
                        <wpg:grpSpPr>
                          <a:xfrm>
                            <a:off x="0" y="47737"/>
                            <a:ext cx="1298575" cy="1004570"/>
                            <a:chOff x="0" y="0"/>
                            <a:chExt cx="1299126" cy="1004657"/>
                          </a:xfrm>
                        </wpg:grpSpPr>
                        <wpg:grpSp>
                          <wpg:cNvPr id="2126073916" name="组合 1503">
                            <a:extLst>
                              <a:ext uri="{FF2B5EF4-FFF2-40B4-BE49-F238E27FC236}">
                                <a16:creationId xmlns:a16="http://schemas.microsoft.com/office/drawing/2014/main" id="{167CE831-CBA1-4861-9760-FFAD0A007C4B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299126" cy="1004657"/>
                              <a:chOff x="0" y="0"/>
                              <a:chExt cx="2770347" cy="2142930"/>
                            </a:xfrm>
                          </wpg:grpSpPr>
                          <wpg:grpSp>
                            <wpg:cNvPr id="706033640" name="组合 706033640">
                              <a:extLst>
                                <a:ext uri="{FF2B5EF4-FFF2-40B4-BE49-F238E27FC236}">
                                  <a16:creationId xmlns:a16="http://schemas.microsoft.com/office/drawing/2014/main" id="{05FEFAD5-BE66-5A4A-79F0-00D7C9175169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2770347" cy="2142930"/>
                                <a:chOff x="0" y="0"/>
                                <a:chExt cx="2770347" cy="2142930"/>
                              </a:xfrm>
                            </wpg:grpSpPr>
                            <wpg:grpSp>
                              <wpg:cNvPr id="341343071" name="组合 341343071">
                                <a:extLst>
                                  <a:ext uri="{FF2B5EF4-FFF2-40B4-BE49-F238E27FC236}">
                                    <a16:creationId xmlns:a16="http://schemas.microsoft.com/office/drawing/2014/main" id="{166DB53B-F419-7608-4C2D-B84184287201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267196" y="0"/>
                                  <a:ext cx="2413645" cy="2101744"/>
                                  <a:chOff x="267196" y="0"/>
                                  <a:chExt cx="2413645" cy="2101744"/>
                                </a:xfrm>
                              </wpg:grpSpPr>
                              <wpg:grpSp>
                                <wpg:cNvPr id="1551926940" name="组合 1551926940">
                                  <a:extLst>
                                    <a:ext uri="{FF2B5EF4-FFF2-40B4-BE49-F238E27FC236}">
                                      <a16:creationId xmlns:a16="http://schemas.microsoft.com/office/drawing/2014/main" id="{CFB00C53-C24F-E4F0-D598-BB766AA85CCE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283617" y="0"/>
                                    <a:ext cx="614351" cy="729585"/>
                                    <a:chOff x="283617" y="0"/>
                                    <a:chExt cx="1698854" cy="2017508"/>
                                  </a:xfrm>
                                  <a:solidFill>
                                    <a:schemeClr val="bg1"/>
                                  </a:solidFill>
                                </wpg:grpSpPr>
                                <wpg:grpSp>
                                  <wpg:cNvPr id="1587269164" name="组合 1587269164">
                                    <a:extLst>
                                      <a:ext uri="{FF2B5EF4-FFF2-40B4-BE49-F238E27FC236}">
                                        <a16:creationId xmlns:a16="http://schemas.microsoft.com/office/drawing/2014/main" id="{40E3DE1B-F498-4058-22EE-F4F311C1F9D5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283617" y="0"/>
                                      <a:ext cx="1698854" cy="2017508"/>
                                      <a:chOff x="283617" y="0"/>
                                      <a:chExt cx="900254" cy="1068222"/>
                                    </a:xfrm>
                                    <a:grpFill/>
                                  </wpg:grpSpPr>
                                  <wpg:grpSp>
                                    <wpg:cNvPr id="1496515707" name="组合 1496515707">
                                      <a:extLst>
                                        <a:ext uri="{FF2B5EF4-FFF2-40B4-BE49-F238E27FC236}">
                                          <a16:creationId xmlns:a16="http://schemas.microsoft.com/office/drawing/2014/main" id="{35AAA1EA-552F-3A3F-5DD9-D23147B2C148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283617" y="0"/>
                                        <a:ext cx="900254" cy="1068222"/>
                                        <a:chOff x="283617" y="0"/>
                                        <a:chExt cx="900254" cy="1068222"/>
                                      </a:xfrm>
                                      <a:grpFill/>
                                    </wpg:grpSpPr>
                                    <wpg:grpSp>
                                      <wpg:cNvPr id="1763463733" name="组合 176346373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B32D54B-8BD5-F06D-C6C0-CA3476DC339D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283617" y="0"/>
                                          <a:ext cx="900254" cy="1068222"/>
                                          <a:chOff x="283617" y="0"/>
                                          <a:chExt cx="1760492" cy="2088962"/>
                                        </a:xfrm>
                                        <a:grpFill/>
                                      </wpg:grpSpPr>
                                      <wpg:grpSp>
                                        <wpg:cNvPr id="822451062" name="组合 82245106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F0307C4-5E5C-071B-F851-E38F7F0A9C44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283617" y="0"/>
                                            <a:ext cx="1760492" cy="2088962"/>
                                            <a:chOff x="283617" y="0"/>
                                            <a:chExt cx="1760492" cy="2088962"/>
                                          </a:xfrm>
                                          <a:grpFill/>
                                        </wpg:grpSpPr>
                                        <wpg:grpSp>
                                          <wpg:cNvPr id="1594386809" name="组合 159438680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8C6FE15-C02E-4557-10F5-910C5BDF5EAE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283617" y="0"/>
                                              <a:ext cx="1760492" cy="2088962"/>
                                              <a:chOff x="283617" y="0"/>
                                              <a:chExt cx="3680750" cy="4367498"/>
                                            </a:xfrm>
                                            <a:grpFill/>
                                          </wpg:grpSpPr>
                                          <wpg:grpSp>
                                            <wpg:cNvPr id="967506493" name="组合 96750649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F1ED06B-763C-A526-52A2-F703F0C5B3BB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283617" y="0"/>
                                                <a:ext cx="3680750" cy="4367498"/>
                                                <a:chOff x="283617" y="0"/>
                                                <a:chExt cx="1502500" cy="1782834"/>
                                              </a:xfrm>
                                              <a:grpFill/>
                                            </wpg:grpSpPr>
                                            <wpg:grpSp>
                                              <wpg:cNvPr id="2081632713" name="组合 2081632713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648CC21A-BFA0-F9DE-6EAD-D1BA2E9FD3EF}"/>
                                                  </a:ext>
                                                </a:extLst>
                                              </wpg:cNvPr>
                                              <wpg:cNvGrpSpPr/>
                                              <wpg:grpSpPr>
                                                <a:xfrm>
                                                  <a:off x="283617" y="0"/>
                                                  <a:ext cx="1502500" cy="1782834"/>
                                                  <a:chOff x="283617" y="0"/>
                                                  <a:chExt cx="1502500" cy="1782834"/>
                                                </a:xfrm>
                                                <a:grpFill/>
                                              </wpg:grpSpPr>
                                              <wps:wsp>
                                                <wps:cNvPr id="1759174119" name="任意多边形: 形状 1759174119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2BC217AF-AAA6-91D9-75E6-5D19336E5B88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>
                                                    <a:off x="283617" y="0"/>
                                                    <a:ext cx="1502500" cy="1782834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231446 w 1502500"/>
                                                      <a:gd name="connsiteY0" fmla="*/ 0 h 1783270"/>
                                                      <a:gd name="connsiteX1" fmla="*/ 159356 w 1502500"/>
                                                      <a:gd name="connsiteY1" fmla="*/ 770221 h 1783270"/>
                                                      <a:gd name="connsiteX2" fmla="*/ 193504 w 1502500"/>
                                                      <a:gd name="connsiteY2" fmla="*/ 811957 h 1783270"/>
                                                      <a:gd name="connsiteX3" fmla="*/ 155562 w 1502500"/>
                                                      <a:gd name="connsiteY3" fmla="*/ 1183787 h 1783270"/>
                                                      <a:gd name="connsiteX4" fmla="*/ 0 w 1502500"/>
                                                      <a:gd name="connsiteY4" fmla="*/ 1437998 h 1783270"/>
                                                      <a:gd name="connsiteX5" fmla="*/ 26560 w 1502500"/>
                                                      <a:gd name="connsiteY5" fmla="*/ 1722563 h 1783270"/>
                                                      <a:gd name="connsiteX6" fmla="*/ 1301408 w 1502500"/>
                                                      <a:gd name="connsiteY6" fmla="*/ 1783270 h 1783270"/>
                                                      <a:gd name="connsiteX7" fmla="*/ 1498706 w 1502500"/>
                                                      <a:gd name="connsiteY7" fmla="*/ 1183787 h 1783270"/>
                                                      <a:gd name="connsiteX8" fmla="*/ 1502500 w 1502500"/>
                                                      <a:gd name="connsiteY8" fmla="*/ 121414 h 1783270"/>
                                                      <a:gd name="connsiteX9" fmla="*/ 1441793 w 1502500"/>
                                                      <a:gd name="connsiteY9" fmla="*/ 56913 h 1783270"/>
                                                      <a:gd name="connsiteX10" fmla="*/ 231446 w 1502500"/>
                                                      <a:gd name="connsiteY10" fmla="*/ 0 h 1783270"/>
                                                      <a:gd name="connsiteX0" fmla="*/ 231446 w 1502500"/>
                                                      <a:gd name="connsiteY0" fmla="*/ 0 h 1783270"/>
                                                      <a:gd name="connsiteX1" fmla="*/ 188741 w 1502500"/>
                                                      <a:gd name="connsiteY1" fmla="*/ 766763 h 1783270"/>
                                                      <a:gd name="connsiteX2" fmla="*/ 193504 w 1502500"/>
                                                      <a:gd name="connsiteY2" fmla="*/ 811957 h 1783270"/>
                                                      <a:gd name="connsiteX3" fmla="*/ 155562 w 1502500"/>
                                                      <a:gd name="connsiteY3" fmla="*/ 1183787 h 1783270"/>
                                                      <a:gd name="connsiteX4" fmla="*/ 0 w 1502500"/>
                                                      <a:gd name="connsiteY4" fmla="*/ 1437998 h 1783270"/>
                                                      <a:gd name="connsiteX5" fmla="*/ 26560 w 1502500"/>
                                                      <a:gd name="connsiteY5" fmla="*/ 1722563 h 1783270"/>
                                                      <a:gd name="connsiteX6" fmla="*/ 1301408 w 1502500"/>
                                                      <a:gd name="connsiteY6" fmla="*/ 1783270 h 1783270"/>
                                                      <a:gd name="connsiteX7" fmla="*/ 1498706 w 1502500"/>
                                                      <a:gd name="connsiteY7" fmla="*/ 1183787 h 1783270"/>
                                                      <a:gd name="connsiteX8" fmla="*/ 1502500 w 1502500"/>
                                                      <a:gd name="connsiteY8" fmla="*/ 121414 h 1783270"/>
                                                      <a:gd name="connsiteX9" fmla="*/ 1441793 w 1502500"/>
                                                      <a:gd name="connsiteY9" fmla="*/ 56913 h 1783270"/>
                                                      <a:gd name="connsiteX10" fmla="*/ 231446 w 1502500"/>
                                                      <a:gd name="connsiteY10" fmla="*/ 0 h 1783270"/>
                                                      <a:gd name="connsiteX0" fmla="*/ 231446 w 1502500"/>
                                                      <a:gd name="connsiteY0" fmla="*/ 0 h 1783270"/>
                                                      <a:gd name="connsiteX1" fmla="*/ 188741 w 1502500"/>
                                                      <a:gd name="connsiteY1" fmla="*/ 766763 h 1783270"/>
                                                      <a:gd name="connsiteX2" fmla="*/ 205604 w 1502500"/>
                                                      <a:gd name="connsiteY2" fmla="*/ 810228 h 1783270"/>
                                                      <a:gd name="connsiteX3" fmla="*/ 155562 w 1502500"/>
                                                      <a:gd name="connsiteY3" fmla="*/ 1183787 h 1783270"/>
                                                      <a:gd name="connsiteX4" fmla="*/ 0 w 1502500"/>
                                                      <a:gd name="connsiteY4" fmla="*/ 1437998 h 1783270"/>
                                                      <a:gd name="connsiteX5" fmla="*/ 26560 w 1502500"/>
                                                      <a:gd name="connsiteY5" fmla="*/ 1722563 h 1783270"/>
                                                      <a:gd name="connsiteX6" fmla="*/ 1301408 w 1502500"/>
                                                      <a:gd name="connsiteY6" fmla="*/ 1783270 h 1783270"/>
                                                      <a:gd name="connsiteX7" fmla="*/ 1498706 w 1502500"/>
                                                      <a:gd name="connsiteY7" fmla="*/ 1183787 h 1783270"/>
                                                      <a:gd name="connsiteX8" fmla="*/ 1502500 w 1502500"/>
                                                      <a:gd name="connsiteY8" fmla="*/ 121414 h 1783270"/>
                                                      <a:gd name="connsiteX9" fmla="*/ 1441793 w 1502500"/>
                                                      <a:gd name="connsiteY9" fmla="*/ 56913 h 1783270"/>
                                                      <a:gd name="connsiteX10" fmla="*/ 231446 w 1502500"/>
                                                      <a:gd name="connsiteY10" fmla="*/ 0 h 1783270"/>
                                                      <a:gd name="connsiteX0" fmla="*/ 231446 w 1502500"/>
                                                      <a:gd name="connsiteY0" fmla="*/ 0 h 1783270"/>
                                                      <a:gd name="connsiteX1" fmla="*/ 188741 w 1502500"/>
                                                      <a:gd name="connsiteY1" fmla="*/ 766763 h 1783270"/>
                                                      <a:gd name="connsiteX2" fmla="*/ 205604 w 1502500"/>
                                                      <a:gd name="connsiteY2" fmla="*/ 810228 h 1783270"/>
                                                      <a:gd name="connsiteX3" fmla="*/ 155562 w 1502500"/>
                                                      <a:gd name="connsiteY3" fmla="*/ 1183787 h 1783270"/>
                                                      <a:gd name="connsiteX4" fmla="*/ 0 w 1502500"/>
                                                      <a:gd name="connsiteY4" fmla="*/ 1437998 h 1783270"/>
                                                      <a:gd name="connsiteX5" fmla="*/ 26560 w 1502500"/>
                                                      <a:gd name="connsiteY5" fmla="*/ 1722563 h 1783270"/>
                                                      <a:gd name="connsiteX6" fmla="*/ 1301408 w 1502500"/>
                                                      <a:gd name="connsiteY6" fmla="*/ 1783270 h 1783270"/>
                                                      <a:gd name="connsiteX7" fmla="*/ 1498706 w 1502500"/>
                                                      <a:gd name="connsiteY7" fmla="*/ 1183787 h 1783270"/>
                                                      <a:gd name="connsiteX8" fmla="*/ 1502500 w 1502500"/>
                                                      <a:gd name="connsiteY8" fmla="*/ 121414 h 1783270"/>
                                                      <a:gd name="connsiteX9" fmla="*/ 1441793 w 1502500"/>
                                                      <a:gd name="connsiteY9" fmla="*/ 56913 h 1783270"/>
                                                      <a:gd name="connsiteX10" fmla="*/ 231446 w 1502500"/>
                                                      <a:gd name="connsiteY10" fmla="*/ 0 h 1783270"/>
                                                      <a:gd name="connsiteX0" fmla="*/ 231446 w 1502500"/>
                                                      <a:gd name="connsiteY0" fmla="*/ 0 h 1783270"/>
                                                      <a:gd name="connsiteX1" fmla="*/ 188741 w 1502500"/>
                                                      <a:gd name="connsiteY1" fmla="*/ 766763 h 1783270"/>
                                                      <a:gd name="connsiteX2" fmla="*/ 205604 w 1502500"/>
                                                      <a:gd name="connsiteY2" fmla="*/ 810228 h 1783270"/>
                                                      <a:gd name="connsiteX3" fmla="*/ 155562 w 1502500"/>
                                                      <a:gd name="connsiteY3" fmla="*/ 1183787 h 1783270"/>
                                                      <a:gd name="connsiteX4" fmla="*/ 0 w 1502500"/>
                                                      <a:gd name="connsiteY4" fmla="*/ 1437998 h 1783270"/>
                                                      <a:gd name="connsiteX5" fmla="*/ 26560 w 1502500"/>
                                                      <a:gd name="connsiteY5" fmla="*/ 1722563 h 1783270"/>
                                                      <a:gd name="connsiteX6" fmla="*/ 1301408 w 1502500"/>
                                                      <a:gd name="connsiteY6" fmla="*/ 1783270 h 1783270"/>
                                                      <a:gd name="connsiteX7" fmla="*/ 1498706 w 1502500"/>
                                                      <a:gd name="connsiteY7" fmla="*/ 1183787 h 1783270"/>
                                                      <a:gd name="connsiteX8" fmla="*/ 1502500 w 1502500"/>
                                                      <a:gd name="connsiteY8" fmla="*/ 121414 h 1783270"/>
                                                      <a:gd name="connsiteX9" fmla="*/ 1441793 w 1502500"/>
                                                      <a:gd name="connsiteY9" fmla="*/ 56913 h 1783270"/>
                                                      <a:gd name="connsiteX10" fmla="*/ 231446 w 1502500"/>
                                                      <a:gd name="connsiteY10" fmla="*/ 0 h 1783270"/>
                                                      <a:gd name="connsiteX0" fmla="*/ 231446 w 1502500"/>
                                                      <a:gd name="connsiteY0" fmla="*/ 0 h 1783270"/>
                                                      <a:gd name="connsiteX1" fmla="*/ 188741 w 1502500"/>
                                                      <a:gd name="connsiteY1" fmla="*/ 766763 h 1783270"/>
                                                      <a:gd name="connsiteX2" fmla="*/ 205604 w 1502500"/>
                                                      <a:gd name="connsiteY2" fmla="*/ 810228 h 1783270"/>
                                                      <a:gd name="connsiteX3" fmla="*/ 155562 w 1502500"/>
                                                      <a:gd name="connsiteY3" fmla="*/ 1183787 h 1783270"/>
                                                      <a:gd name="connsiteX4" fmla="*/ 0 w 1502500"/>
                                                      <a:gd name="connsiteY4" fmla="*/ 1437998 h 1783270"/>
                                                      <a:gd name="connsiteX5" fmla="*/ 26560 w 1502500"/>
                                                      <a:gd name="connsiteY5" fmla="*/ 1722563 h 1783270"/>
                                                      <a:gd name="connsiteX6" fmla="*/ 1301408 w 1502500"/>
                                                      <a:gd name="connsiteY6" fmla="*/ 1783270 h 1783270"/>
                                                      <a:gd name="connsiteX7" fmla="*/ 1498706 w 1502500"/>
                                                      <a:gd name="connsiteY7" fmla="*/ 1183787 h 1783270"/>
                                                      <a:gd name="connsiteX8" fmla="*/ 1502500 w 1502500"/>
                                                      <a:gd name="connsiteY8" fmla="*/ 121414 h 1783270"/>
                                                      <a:gd name="connsiteX9" fmla="*/ 1441793 w 1502500"/>
                                                      <a:gd name="connsiteY9" fmla="*/ 56913 h 1783270"/>
                                                      <a:gd name="connsiteX10" fmla="*/ 231446 w 1502500"/>
                                                      <a:gd name="connsiteY10" fmla="*/ 0 h 1783270"/>
                                                      <a:gd name="connsiteX0" fmla="*/ 231446 w 1502500"/>
                                                      <a:gd name="connsiteY0" fmla="*/ 0 h 1783270"/>
                                                      <a:gd name="connsiteX1" fmla="*/ 188741 w 1502500"/>
                                                      <a:gd name="connsiteY1" fmla="*/ 766763 h 1783270"/>
                                                      <a:gd name="connsiteX2" fmla="*/ 205604 w 1502500"/>
                                                      <a:gd name="connsiteY2" fmla="*/ 810228 h 1783270"/>
                                                      <a:gd name="connsiteX3" fmla="*/ 155562 w 1502500"/>
                                                      <a:gd name="connsiteY3" fmla="*/ 1183787 h 1783270"/>
                                                      <a:gd name="connsiteX4" fmla="*/ 0 w 1502500"/>
                                                      <a:gd name="connsiteY4" fmla="*/ 1437998 h 1783270"/>
                                                      <a:gd name="connsiteX5" fmla="*/ 26560 w 1502500"/>
                                                      <a:gd name="connsiteY5" fmla="*/ 1722563 h 1783270"/>
                                                      <a:gd name="connsiteX6" fmla="*/ 1301408 w 1502500"/>
                                                      <a:gd name="connsiteY6" fmla="*/ 1783270 h 1783270"/>
                                                      <a:gd name="connsiteX7" fmla="*/ 1498706 w 1502500"/>
                                                      <a:gd name="connsiteY7" fmla="*/ 1183787 h 1783270"/>
                                                      <a:gd name="connsiteX8" fmla="*/ 1502500 w 1502500"/>
                                                      <a:gd name="connsiteY8" fmla="*/ 121414 h 1783270"/>
                                                      <a:gd name="connsiteX9" fmla="*/ 1441793 w 1502500"/>
                                                      <a:gd name="connsiteY9" fmla="*/ 56913 h 1783270"/>
                                                      <a:gd name="connsiteX10" fmla="*/ 231446 w 1502500"/>
                                                      <a:gd name="connsiteY10" fmla="*/ 0 h 1783270"/>
                                                      <a:gd name="connsiteX0" fmla="*/ 231446 w 1502500"/>
                                                      <a:gd name="connsiteY0" fmla="*/ 0 h 1783270"/>
                                                      <a:gd name="connsiteX1" fmla="*/ 188741 w 1502500"/>
                                                      <a:gd name="connsiteY1" fmla="*/ 766763 h 1783270"/>
                                                      <a:gd name="connsiteX2" fmla="*/ 205604 w 1502500"/>
                                                      <a:gd name="connsiteY2" fmla="*/ 810228 h 1783270"/>
                                                      <a:gd name="connsiteX3" fmla="*/ 155562 w 1502500"/>
                                                      <a:gd name="connsiteY3" fmla="*/ 1183787 h 1783270"/>
                                                      <a:gd name="connsiteX4" fmla="*/ 0 w 1502500"/>
                                                      <a:gd name="connsiteY4" fmla="*/ 1437998 h 1783270"/>
                                                      <a:gd name="connsiteX5" fmla="*/ 26560 w 1502500"/>
                                                      <a:gd name="connsiteY5" fmla="*/ 1722563 h 1783270"/>
                                                      <a:gd name="connsiteX6" fmla="*/ 1301408 w 1502500"/>
                                                      <a:gd name="connsiteY6" fmla="*/ 1783270 h 1783270"/>
                                                      <a:gd name="connsiteX7" fmla="*/ 1498706 w 1502500"/>
                                                      <a:gd name="connsiteY7" fmla="*/ 1183787 h 1783270"/>
                                                      <a:gd name="connsiteX8" fmla="*/ 1502500 w 1502500"/>
                                                      <a:gd name="connsiteY8" fmla="*/ 121414 h 1783270"/>
                                                      <a:gd name="connsiteX9" fmla="*/ 1441793 w 1502500"/>
                                                      <a:gd name="connsiteY9" fmla="*/ 56913 h 1783270"/>
                                                      <a:gd name="connsiteX10" fmla="*/ 255022 w 1502500"/>
                                                      <a:gd name="connsiteY10" fmla="*/ 435 h 1783270"/>
                                                      <a:gd name="connsiteX11" fmla="*/ 231446 w 1502500"/>
                                                      <a:gd name="connsiteY11" fmla="*/ 0 h 1783270"/>
                                                      <a:gd name="connsiteX0" fmla="*/ 231446 w 1502500"/>
                                                      <a:gd name="connsiteY0" fmla="*/ 1219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1793 w 1502500"/>
                                                      <a:gd name="connsiteY9" fmla="*/ 56478 h 1782835"/>
                                                      <a:gd name="connsiteX10" fmla="*/ 255022 w 1502500"/>
                                                      <a:gd name="connsiteY10" fmla="*/ 0 h 1782835"/>
                                                      <a:gd name="connsiteX11" fmla="*/ 231446 w 1502500"/>
                                                      <a:gd name="connsiteY11" fmla="*/ 12191 h 1782835"/>
                                                      <a:gd name="connsiteX0" fmla="*/ 233551 w 1502500"/>
                                                      <a:gd name="connsiteY0" fmla="*/ 1219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1793 w 1502500"/>
                                                      <a:gd name="connsiteY9" fmla="*/ 56478 h 1782835"/>
                                                      <a:gd name="connsiteX10" fmla="*/ 255022 w 1502500"/>
                                                      <a:gd name="connsiteY10" fmla="*/ 0 h 1782835"/>
                                                      <a:gd name="connsiteX11" fmla="*/ 233551 w 1502500"/>
                                                      <a:gd name="connsiteY11" fmla="*/ 1219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1793 w 1502500"/>
                                                      <a:gd name="connsiteY9" fmla="*/ 56478 h 1782835"/>
                                                      <a:gd name="connsiteX10" fmla="*/ 255022 w 1502500"/>
                                                      <a:gd name="connsiteY10" fmla="*/ 0 h 1782835"/>
                                                      <a:gd name="connsiteX11" fmla="*/ 233551 w 1502500"/>
                                                      <a:gd name="connsiteY11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1793 w 1502500"/>
                                                      <a:gd name="connsiteY9" fmla="*/ 56478 h 1782835"/>
                                                      <a:gd name="connsiteX10" fmla="*/ 255022 w 1502500"/>
                                                      <a:gd name="connsiteY10" fmla="*/ 0 h 1782835"/>
                                                      <a:gd name="connsiteX11" fmla="*/ 233551 w 1502500"/>
                                                      <a:gd name="connsiteY11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1793 w 1502500"/>
                                                      <a:gd name="connsiteY9" fmla="*/ 56478 h 1782835"/>
                                                      <a:gd name="connsiteX10" fmla="*/ 255022 w 1502500"/>
                                                      <a:gd name="connsiteY10" fmla="*/ 0 h 1782835"/>
                                                      <a:gd name="connsiteX11" fmla="*/ 233551 w 1502500"/>
                                                      <a:gd name="connsiteY11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1793 w 1502500"/>
                                                      <a:gd name="connsiteY9" fmla="*/ 56478 h 1782835"/>
                                                      <a:gd name="connsiteX10" fmla="*/ 1417548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6006 w 1502500"/>
                                                      <a:gd name="connsiteY9" fmla="*/ 58582 h 1782835"/>
                                                      <a:gd name="connsiteX10" fmla="*/ 1417548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6006 w 1502500"/>
                                                      <a:gd name="connsiteY9" fmla="*/ 58582 h 1782835"/>
                                                      <a:gd name="connsiteX10" fmla="*/ 1421760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6006 w 1502500"/>
                                                      <a:gd name="connsiteY9" fmla="*/ 58582 h 1782835"/>
                                                      <a:gd name="connsiteX10" fmla="*/ 1428079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46006 w 1502500"/>
                                                      <a:gd name="connsiteY9" fmla="*/ 58582 h 1782835"/>
                                                      <a:gd name="connsiteX10" fmla="*/ 1417548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50218 w 1502500"/>
                                                      <a:gd name="connsiteY9" fmla="*/ 58582 h 1782835"/>
                                                      <a:gd name="connsiteX10" fmla="*/ 1417548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50218 w 1502500"/>
                                                      <a:gd name="connsiteY9" fmla="*/ 54373 h 1782835"/>
                                                      <a:gd name="connsiteX10" fmla="*/ 1417548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50218 w 1502500"/>
                                                      <a:gd name="connsiteY9" fmla="*/ 54373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50218 w 1502500"/>
                                                      <a:gd name="connsiteY9" fmla="*/ 54373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56536 w 1502500"/>
                                                      <a:gd name="connsiteY9" fmla="*/ 62790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64960 w 1502500"/>
                                                      <a:gd name="connsiteY9" fmla="*/ 56478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64960 w 1502500"/>
                                                      <a:gd name="connsiteY9" fmla="*/ 56478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60748 w 1502500"/>
                                                      <a:gd name="connsiteY9" fmla="*/ 58582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60748 w 1502500"/>
                                                      <a:gd name="connsiteY9" fmla="*/ 58582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37563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60748 w 1502500"/>
                                                      <a:gd name="connsiteY9" fmla="*/ 58582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44001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60748 w 1502500"/>
                                                      <a:gd name="connsiteY9" fmla="*/ 58582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  <a:gd name="connsiteX0" fmla="*/ 233551 w 1502500"/>
                                                      <a:gd name="connsiteY0" fmla="*/ 26921 h 1782835"/>
                                                      <a:gd name="connsiteX1" fmla="*/ 188741 w 1502500"/>
                                                      <a:gd name="connsiteY1" fmla="*/ 766328 h 1782835"/>
                                                      <a:gd name="connsiteX2" fmla="*/ 205604 w 1502500"/>
                                                      <a:gd name="connsiteY2" fmla="*/ 809793 h 1782835"/>
                                                      <a:gd name="connsiteX3" fmla="*/ 155562 w 1502500"/>
                                                      <a:gd name="connsiteY3" fmla="*/ 1183352 h 1782835"/>
                                                      <a:gd name="connsiteX4" fmla="*/ 0 w 1502500"/>
                                                      <a:gd name="connsiteY4" fmla="*/ 1453659 h 1782835"/>
                                                      <a:gd name="connsiteX5" fmla="*/ 26560 w 1502500"/>
                                                      <a:gd name="connsiteY5" fmla="*/ 1722128 h 1782835"/>
                                                      <a:gd name="connsiteX6" fmla="*/ 1301408 w 1502500"/>
                                                      <a:gd name="connsiteY6" fmla="*/ 1782835 h 1782835"/>
                                                      <a:gd name="connsiteX7" fmla="*/ 1498706 w 1502500"/>
                                                      <a:gd name="connsiteY7" fmla="*/ 1183352 h 1782835"/>
                                                      <a:gd name="connsiteX8" fmla="*/ 1502500 w 1502500"/>
                                                      <a:gd name="connsiteY8" fmla="*/ 120979 h 1782835"/>
                                                      <a:gd name="connsiteX9" fmla="*/ 1460748 w 1502500"/>
                                                      <a:gd name="connsiteY9" fmla="*/ 58582 h 1782835"/>
                                                      <a:gd name="connsiteX10" fmla="*/ 1394382 w 1502500"/>
                                                      <a:gd name="connsiteY10" fmla="*/ 50502 h 1782835"/>
                                                      <a:gd name="connsiteX11" fmla="*/ 255022 w 1502500"/>
                                                      <a:gd name="connsiteY11" fmla="*/ 0 h 1782835"/>
                                                      <a:gd name="connsiteX12" fmla="*/ 233551 w 1502500"/>
                                                      <a:gd name="connsiteY12" fmla="*/ 26921 h 178283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  <a:cxn ang="0">
                                                        <a:pos x="connsiteX11" y="connsiteY11"/>
                                                      </a:cxn>
                                                      <a:cxn ang="0">
                                                        <a:pos x="connsiteX12" y="connsiteY1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502500" h="1782835">
                                                        <a:moveTo>
                                                          <a:pt x="233551" y="26921"/>
                                                        </a:moveTo>
                                                        <a:lnTo>
                                                          <a:pt x="188741" y="766328"/>
                                                        </a:lnTo>
                                                        <a:cubicBezTo>
                                                          <a:pt x="187458" y="796220"/>
                                                          <a:pt x="199983" y="795305"/>
                                                          <a:pt x="205604" y="809793"/>
                                                        </a:cubicBezTo>
                                                        <a:lnTo>
                                                          <a:pt x="155562" y="1183352"/>
                                                        </a:lnTo>
                                                        <a:lnTo>
                                                          <a:pt x="0" y="1453659"/>
                                                        </a:lnTo>
                                                        <a:lnTo>
                                                          <a:pt x="26560" y="1722128"/>
                                                        </a:lnTo>
                                                        <a:lnTo>
                                                          <a:pt x="1301408" y="1782835"/>
                                                        </a:lnTo>
                                                        <a:lnTo>
                                                          <a:pt x="1498706" y="1183352"/>
                                                        </a:lnTo>
                                                        <a:cubicBezTo>
                                                          <a:pt x="1499971" y="829228"/>
                                                          <a:pt x="1501235" y="475103"/>
                                                          <a:pt x="1502500" y="120979"/>
                                                        </a:cubicBezTo>
                                                        <a:lnTo>
                                                          <a:pt x="1460748" y="58582"/>
                                                        </a:lnTo>
                                                        <a:cubicBezTo>
                                                          <a:pt x="1451964" y="48173"/>
                                                          <a:pt x="1428438" y="50389"/>
                                                          <a:pt x="1394382" y="50502"/>
                                                        </a:cubicBezTo>
                                                        <a:lnTo>
                                                          <a:pt x="255022" y="0"/>
                                                        </a:lnTo>
                                                        <a:cubicBezTo>
                                                          <a:pt x="237334" y="4765"/>
                                                          <a:pt x="236496" y="11634"/>
                                                          <a:pt x="233551" y="2692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grpFill/>
                                                  <a:ln w="952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2093517032" name="矩形: 圆角 1131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FF2DD9E2-AEC8-A53A-036E-BA661313B54D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 rot="166085">
                                                    <a:off x="551602" y="76299"/>
                                                    <a:ext cx="1112313" cy="516625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128872"/>
                                                      <a:gd name="connsiteY0" fmla="*/ 38597 h 536663"/>
                                                      <a:gd name="connsiteX1" fmla="*/ 38597 w 1128872"/>
                                                      <a:gd name="connsiteY1" fmla="*/ 0 h 536663"/>
                                                      <a:gd name="connsiteX2" fmla="*/ 1090275 w 1128872"/>
                                                      <a:gd name="connsiteY2" fmla="*/ 0 h 536663"/>
                                                      <a:gd name="connsiteX3" fmla="*/ 1128872 w 1128872"/>
                                                      <a:gd name="connsiteY3" fmla="*/ 38597 h 536663"/>
                                                      <a:gd name="connsiteX4" fmla="*/ 1128872 w 1128872"/>
                                                      <a:gd name="connsiteY4" fmla="*/ 498066 h 536663"/>
                                                      <a:gd name="connsiteX5" fmla="*/ 1090275 w 1128872"/>
                                                      <a:gd name="connsiteY5" fmla="*/ 536663 h 536663"/>
                                                      <a:gd name="connsiteX6" fmla="*/ 38597 w 1128872"/>
                                                      <a:gd name="connsiteY6" fmla="*/ 536663 h 536663"/>
                                                      <a:gd name="connsiteX7" fmla="*/ 0 w 1128872"/>
                                                      <a:gd name="connsiteY7" fmla="*/ 498066 h 536663"/>
                                                      <a:gd name="connsiteX8" fmla="*/ 0 w 1128872"/>
                                                      <a:gd name="connsiteY8" fmla="*/ 38597 h 536663"/>
                                                      <a:gd name="connsiteX0" fmla="*/ 38597 w 1128872"/>
                                                      <a:gd name="connsiteY0" fmla="*/ 536663 h 628103"/>
                                                      <a:gd name="connsiteX1" fmla="*/ 0 w 1128872"/>
                                                      <a:gd name="connsiteY1" fmla="*/ 498066 h 628103"/>
                                                      <a:gd name="connsiteX2" fmla="*/ 0 w 1128872"/>
                                                      <a:gd name="connsiteY2" fmla="*/ 38597 h 628103"/>
                                                      <a:gd name="connsiteX3" fmla="*/ 38597 w 1128872"/>
                                                      <a:gd name="connsiteY3" fmla="*/ 0 h 628103"/>
                                                      <a:gd name="connsiteX4" fmla="*/ 1090275 w 1128872"/>
                                                      <a:gd name="connsiteY4" fmla="*/ 0 h 628103"/>
                                                      <a:gd name="connsiteX5" fmla="*/ 1128872 w 1128872"/>
                                                      <a:gd name="connsiteY5" fmla="*/ 38597 h 628103"/>
                                                      <a:gd name="connsiteX6" fmla="*/ 1128872 w 1128872"/>
                                                      <a:gd name="connsiteY6" fmla="*/ 498066 h 628103"/>
                                                      <a:gd name="connsiteX7" fmla="*/ 1090275 w 1128872"/>
                                                      <a:gd name="connsiteY7" fmla="*/ 536663 h 628103"/>
                                                      <a:gd name="connsiteX8" fmla="*/ 130037 w 1128872"/>
                                                      <a:gd name="connsiteY8" fmla="*/ 628103 h 628103"/>
                                                      <a:gd name="connsiteX0" fmla="*/ 38597 w 1128872"/>
                                                      <a:gd name="connsiteY0" fmla="*/ 536663 h 536663"/>
                                                      <a:gd name="connsiteX1" fmla="*/ 0 w 1128872"/>
                                                      <a:gd name="connsiteY1" fmla="*/ 498066 h 536663"/>
                                                      <a:gd name="connsiteX2" fmla="*/ 0 w 1128872"/>
                                                      <a:gd name="connsiteY2" fmla="*/ 38597 h 536663"/>
                                                      <a:gd name="connsiteX3" fmla="*/ 38597 w 1128872"/>
                                                      <a:gd name="connsiteY3" fmla="*/ 0 h 536663"/>
                                                      <a:gd name="connsiteX4" fmla="*/ 1090275 w 1128872"/>
                                                      <a:gd name="connsiteY4" fmla="*/ 0 h 536663"/>
                                                      <a:gd name="connsiteX5" fmla="*/ 1128872 w 1128872"/>
                                                      <a:gd name="connsiteY5" fmla="*/ 38597 h 536663"/>
                                                      <a:gd name="connsiteX6" fmla="*/ 1128872 w 1128872"/>
                                                      <a:gd name="connsiteY6" fmla="*/ 498066 h 536663"/>
                                                      <a:gd name="connsiteX7" fmla="*/ 1090275 w 1128872"/>
                                                      <a:gd name="connsiteY7" fmla="*/ 536663 h 536663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128872" h="536663">
                                                        <a:moveTo>
                                                          <a:pt x="38597" y="536663"/>
                                                        </a:moveTo>
                                                        <a:cubicBezTo>
                                                          <a:pt x="17280" y="536663"/>
                                                          <a:pt x="0" y="519383"/>
                                                          <a:pt x="0" y="498066"/>
                                                        </a:cubicBezTo>
                                                        <a:lnTo>
                                                          <a:pt x="0" y="38597"/>
                                                        </a:lnTo>
                                                        <a:cubicBezTo>
                                                          <a:pt x="0" y="17280"/>
                                                          <a:pt x="17280" y="0"/>
                                                          <a:pt x="38597" y="0"/>
                                                        </a:cubicBezTo>
                                                        <a:lnTo>
                                                          <a:pt x="1090275" y="0"/>
                                                        </a:lnTo>
                                                        <a:cubicBezTo>
                                                          <a:pt x="1111592" y="0"/>
                                                          <a:pt x="1128872" y="17280"/>
                                                          <a:pt x="1128872" y="38597"/>
                                                        </a:cubicBezTo>
                                                        <a:lnTo>
                                                          <a:pt x="1128872" y="498066"/>
                                                        </a:lnTo>
                                                        <a:cubicBezTo>
                                                          <a:pt x="1128872" y="519383"/>
                                                          <a:pt x="1111592" y="536663"/>
                                                          <a:pt x="1090275" y="536663"/>
                                                        </a:cubicBezTo>
                                                      </a:path>
                                                    </a:pathLst>
                                                  </a:custGeom>
                                                  <a:grp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219506174" name="矩形: 圆角 1219506174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E57837BB-EA02-4451-B392-BCAB8579BCCD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 rot="166085">
                                                    <a:off x="548257" y="55852"/>
                                                    <a:ext cx="1120033" cy="536663"/>
                                                  </a:xfrm>
                                                  <a:prstGeom prst="roundRect">
                                                    <a:avLst>
                                                      <a:gd name="adj" fmla="val 7192"/>
                                                    </a:avLst>
                                                  </a:prstGeom>
                                                  <a:grp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298115035" name="任意多边形: 形状 1298115035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E42A6315-E1B4-831F-592D-932D8917EC75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>
                                                    <a:off x="875399" y="875374"/>
                                                    <a:ext cx="819556" cy="905567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82970 w 82970"/>
                                                      <a:gd name="connsiteY0" fmla="*/ 0 h 506464"/>
                                                      <a:gd name="connsiteX1" fmla="*/ 0 w 82970"/>
                                                      <a:gd name="connsiteY1" fmla="*/ 236811 h 506464"/>
                                                      <a:gd name="connsiteX2" fmla="*/ 0 w 82970"/>
                                                      <a:gd name="connsiteY2" fmla="*/ 506464 h 506464"/>
                                                      <a:gd name="connsiteX0" fmla="*/ 82970 w 82970"/>
                                                      <a:gd name="connsiteY0" fmla="*/ 0 h 506464"/>
                                                      <a:gd name="connsiteX1" fmla="*/ 53377 w 82970"/>
                                                      <a:gd name="connsiteY1" fmla="*/ 85546 h 506464"/>
                                                      <a:gd name="connsiteX2" fmla="*/ 0 w 82970"/>
                                                      <a:gd name="connsiteY2" fmla="*/ 236811 h 506464"/>
                                                      <a:gd name="connsiteX3" fmla="*/ 0 w 82970"/>
                                                      <a:gd name="connsiteY3" fmla="*/ 506464 h 506464"/>
                                                      <a:gd name="connsiteX0" fmla="*/ 82970 w 82970"/>
                                                      <a:gd name="connsiteY0" fmla="*/ 0 h 506464"/>
                                                      <a:gd name="connsiteX1" fmla="*/ 53377 w 82970"/>
                                                      <a:gd name="connsiteY1" fmla="*/ 85546 h 506464"/>
                                                      <a:gd name="connsiteX2" fmla="*/ 0 w 82970"/>
                                                      <a:gd name="connsiteY2" fmla="*/ 261290 h 506464"/>
                                                      <a:gd name="connsiteX3" fmla="*/ 0 w 82970"/>
                                                      <a:gd name="connsiteY3" fmla="*/ 506464 h 506464"/>
                                                      <a:gd name="connsiteX0" fmla="*/ 82970 w 82970"/>
                                                      <a:gd name="connsiteY0" fmla="*/ 0 h 506464"/>
                                                      <a:gd name="connsiteX1" fmla="*/ 62505 w 82970"/>
                                                      <a:gd name="connsiteY1" fmla="*/ 16190 h 506464"/>
                                                      <a:gd name="connsiteX2" fmla="*/ 0 w 82970"/>
                                                      <a:gd name="connsiteY2" fmla="*/ 261290 h 506464"/>
                                                      <a:gd name="connsiteX3" fmla="*/ 0 w 82970"/>
                                                      <a:gd name="connsiteY3" fmla="*/ 506464 h 506464"/>
                                                      <a:gd name="connsiteX0" fmla="*/ 82970 w 82970"/>
                                                      <a:gd name="connsiteY0" fmla="*/ 0 h 506464"/>
                                                      <a:gd name="connsiteX1" fmla="*/ 69973 w 82970"/>
                                                      <a:gd name="connsiteY1" fmla="*/ 19250 h 506464"/>
                                                      <a:gd name="connsiteX2" fmla="*/ 0 w 82970"/>
                                                      <a:gd name="connsiteY2" fmla="*/ 261290 h 506464"/>
                                                      <a:gd name="connsiteX3" fmla="*/ 0 w 82970"/>
                                                      <a:gd name="connsiteY3" fmla="*/ 506464 h 506464"/>
                                                      <a:gd name="connsiteX0" fmla="*/ 75502 w 75502"/>
                                                      <a:gd name="connsiteY0" fmla="*/ 0 h 822648"/>
                                                      <a:gd name="connsiteX1" fmla="*/ 69973 w 75502"/>
                                                      <a:gd name="connsiteY1" fmla="*/ 335434 h 822648"/>
                                                      <a:gd name="connsiteX2" fmla="*/ 0 w 75502"/>
                                                      <a:gd name="connsiteY2" fmla="*/ 577474 h 822648"/>
                                                      <a:gd name="connsiteX3" fmla="*/ 0 w 75502"/>
                                                      <a:gd name="connsiteY3" fmla="*/ 822648 h 822648"/>
                                                      <a:gd name="connsiteX0" fmla="*/ 75502 w 75502"/>
                                                      <a:gd name="connsiteY0" fmla="*/ 0 h 822648"/>
                                                      <a:gd name="connsiteX1" fmla="*/ 69973 w 75502"/>
                                                      <a:gd name="connsiteY1" fmla="*/ 335434 h 822648"/>
                                                      <a:gd name="connsiteX2" fmla="*/ 0 w 75502"/>
                                                      <a:gd name="connsiteY2" fmla="*/ 577474 h 822648"/>
                                                      <a:gd name="connsiteX3" fmla="*/ 0 w 75502"/>
                                                      <a:gd name="connsiteY3" fmla="*/ 822648 h 822648"/>
                                                      <a:gd name="connsiteX0" fmla="*/ 75502 w 75502"/>
                                                      <a:gd name="connsiteY0" fmla="*/ 0 h 822648"/>
                                                      <a:gd name="connsiteX1" fmla="*/ 63335 w 75502"/>
                                                      <a:gd name="connsiteY1" fmla="*/ 335434 h 822648"/>
                                                      <a:gd name="connsiteX2" fmla="*/ 0 w 75502"/>
                                                      <a:gd name="connsiteY2" fmla="*/ 577474 h 822648"/>
                                                      <a:gd name="connsiteX3" fmla="*/ 0 w 75502"/>
                                                      <a:gd name="connsiteY3" fmla="*/ 822648 h 822648"/>
                                                      <a:gd name="connsiteX0" fmla="*/ 79651 w 79651"/>
                                                      <a:gd name="connsiteY0" fmla="*/ 0 h 835907"/>
                                                      <a:gd name="connsiteX1" fmla="*/ 63335 w 79651"/>
                                                      <a:gd name="connsiteY1" fmla="*/ 348693 h 835907"/>
                                                      <a:gd name="connsiteX2" fmla="*/ 0 w 79651"/>
                                                      <a:gd name="connsiteY2" fmla="*/ 590733 h 835907"/>
                                                      <a:gd name="connsiteX3" fmla="*/ 0 w 79651"/>
                                                      <a:gd name="connsiteY3" fmla="*/ 835907 h 835907"/>
                                                      <a:gd name="connsiteX0" fmla="*/ 79651 w 79651"/>
                                                      <a:gd name="connsiteY0" fmla="*/ 0 h 835907"/>
                                                      <a:gd name="connsiteX1" fmla="*/ 74328 w 79651"/>
                                                      <a:gd name="connsiteY1" fmla="*/ 39642 h 835907"/>
                                                      <a:gd name="connsiteX2" fmla="*/ 63335 w 79651"/>
                                                      <a:gd name="connsiteY2" fmla="*/ 348693 h 835907"/>
                                                      <a:gd name="connsiteX3" fmla="*/ 0 w 79651"/>
                                                      <a:gd name="connsiteY3" fmla="*/ 590733 h 835907"/>
                                                      <a:gd name="connsiteX4" fmla="*/ 0 w 79651"/>
                                                      <a:gd name="connsiteY4" fmla="*/ 835907 h 835907"/>
                                                      <a:gd name="connsiteX0" fmla="*/ 7955 w 74328"/>
                                                      <a:gd name="connsiteY0" fmla="*/ 34655 h 796265"/>
                                                      <a:gd name="connsiteX1" fmla="*/ 74328 w 74328"/>
                                                      <a:gd name="connsiteY1" fmla="*/ 0 h 796265"/>
                                                      <a:gd name="connsiteX2" fmla="*/ 63335 w 74328"/>
                                                      <a:gd name="connsiteY2" fmla="*/ 309051 h 796265"/>
                                                      <a:gd name="connsiteX3" fmla="*/ 0 w 74328"/>
                                                      <a:gd name="connsiteY3" fmla="*/ 551091 h 796265"/>
                                                      <a:gd name="connsiteX4" fmla="*/ 0 w 74328"/>
                                                      <a:gd name="connsiteY4" fmla="*/ 796265 h 796265"/>
                                                      <a:gd name="connsiteX0" fmla="*/ 7955 w 74328"/>
                                                      <a:gd name="connsiteY0" fmla="*/ 34655 h 796265"/>
                                                      <a:gd name="connsiteX1" fmla="*/ 74328 w 74328"/>
                                                      <a:gd name="connsiteY1" fmla="*/ 0 h 796265"/>
                                                      <a:gd name="connsiteX2" fmla="*/ 42961 w 74328"/>
                                                      <a:gd name="connsiteY2" fmla="*/ 13757 h 796265"/>
                                                      <a:gd name="connsiteX3" fmla="*/ 63335 w 74328"/>
                                                      <a:gd name="connsiteY3" fmla="*/ 309051 h 796265"/>
                                                      <a:gd name="connsiteX4" fmla="*/ 0 w 74328"/>
                                                      <a:gd name="connsiteY4" fmla="*/ 551091 h 796265"/>
                                                      <a:gd name="connsiteX5" fmla="*/ 0 w 74328"/>
                                                      <a:gd name="connsiteY5" fmla="*/ 796265 h 796265"/>
                                                      <a:gd name="connsiteX0" fmla="*/ 7955 w 78809"/>
                                                      <a:gd name="connsiteY0" fmla="*/ 34655 h 796265"/>
                                                      <a:gd name="connsiteX1" fmla="*/ 74328 w 78809"/>
                                                      <a:gd name="connsiteY1" fmla="*/ 0 h 796265"/>
                                                      <a:gd name="connsiteX2" fmla="*/ 78809 w 78809"/>
                                                      <a:gd name="connsiteY2" fmla="*/ 44027 h 796265"/>
                                                      <a:gd name="connsiteX3" fmla="*/ 63335 w 78809"/>
                                                      <a:gd name="connsiteY3" fmla="*/ 309051 h 796265"/>
                                                      <a:gd name="connsiteX4" fmla="*/ 0 w 78809"/>
                                                      <a:gd name="connsiteY4" fmla="*/ 551091 h 796265"/>
                                                      <a:gd name="connsiteX5" fmla="*/ 0 w 78809"/>
                                                      <a:gd name="connsiteY5" fmla="*/ 796265 h 796265"/>
                                                      <a:gd name="connsiteX0" fmla="*/ 7955 w 101214"/>
                                                      <a:gd name="connsiteY0" fmla="*/ 59421 h 821031"/>
                                                      <a:gd name="connsiteX1" fmla="*/ 101214 w 101214"/>
                                                      <a:gd name="connsiteY1" fmla="*/ 0 h 821031"/>
                                                      <a:gd name="connsiteX2" fmla="*/ 78809 w 101214"/>
                                                      <a:gd name="connsiteY2" fmla="*/ 68793 h 821031"/>
                                                      <a:gd name="connsiteX3" fmla="*/ 63335 w 101214"/>
                                                      <a:gd name="connsiteY3" fmla="*/ 333817 h 821031"/>
                                                      <a:gd name="connsiteX4" fmla="*/ 0 w 101214"/>
                                                      <a:gd name="connsiteY4" fmla="*/ 575857 h 821031"/>
                                                      <a:gd name="connsiteX5" fmla="*/ 0 w 101214"/>
                                                      <a:gd name="connsiteY5" fmla="*/ 821031 h 821031"/>
                                                      <a:gd name="connsiteX0" fmla="*/ 7955 w 101214"/>
                                                      <a:gd name="connsiteY0" fmla="*/ 59421 h 821031"/>
                                                      <a:gd name="connsiteX1" fmla="*/ 56403 w 101214"/>
                                                      <a:gd name="connsiteY1" fmla="*/ 22013 h 821031"/>
                                                      <a:gd name="connsiteX2" fmla="*/ 101214 w 101214"/>
                                                      <a:gd name="connsiteY2" fmla="*/ 0 h 821031"/>
                                                      <a:gd name="connsiteX3" fmla="*/ 78809 w 101214"/>
                                                      <a:gd name="connsiteY3" fmla="*/ 68793 h 821031"/>
                                                      <a:gd name="connsiteX4" fmla="*/ 63335 w 101214"/>
                                                      <a:gd name="connsiteY4" fmla="*/ 333817 h 821031"/>
                                                      <a:gd name="connsiteX5" fmla="*/ 0 w 101214"/>
                                                      <a:gd name="connsiteY5" fmla="*/ 575857 h 821031"/>
                                                      <a:gd name="connsiteX6" fmla="*/ 0 w 101214"/>
                                                      <a:gd name="connsiteY6" fmla="*/ 821031 h 821031"/>
                                                      <a:gd name="connsiteX0" fmla="*/ 0 w 321792"/>
                                                      <a:gd name="connsiteY0" fmla="*/ 9889 h 821031"/>
                                                      <a:gd name="connsiteX1" fmla="*/ 276981 w 321792"/>
                                                      <a:gd name="connsiteY1" fmla="*/ 22013 h 821031"/>
                                                      <a:gd name="connsiteX2" fmla="*/ 321792 w 321792"/>
                                                      <a:gd name="connsiteY2" fmla="*/ 0 h 821031"/>
                                                      <a:gd name="connsiteX3" fmla="*/ 299387 w 321792"/>
                                                      <a:gd name="connsiteY3" fmla="*/ 68793 h 821031"/>
                                                      <a:gd name="connsiteX4" fmla="*/ 283913 w 321792"/>
                                                      <a:gd name="connsiteY4" fmla="*/ 333817 h 821031"/>
                                                      <a:gd name="connsiteX5" fmla="*/ 220578 w 321792"/>
                                                      <a:gd name="connsiteY5" fmla="*/ 575857 h 821031"/>
                                                      <a:gd name="connsiteX6" fmla="*/ 220578 w 321792"/>
                                                      <a:gd name="connsiteY6" fmla="*/ 821031 h 821031"/>
                                                      <a:gd name="connsiteX0" fmla="*/ 0 w 321792"/>
                                                      <a:gd name="connsiteY0" fmla="*/ 9889 h 821031"/>
                                                      <a:gd name="connsiteX1" fmla="*/ 140310 w 321792"/>
                                                      <a:gd name="connsiteY1" fmla="*/ 19262 h 821031"/>
                                                      <a:gd name="connsiteX2" fmla="*/ 276981 w 321792"/>
                                                      <a:gd name="connsiteY2" fmla="*/ 22013 h 821031"/>
                                                      <a:gd name="connsiteX3" fmla="*/ 321792 w 321792"/>
                                                      <a:gd name="connsiteY3" fmla="*/ 0 h 821031"/>
                                                      <a:gd name="connsiteX4" fmla="*/ 299387 w 321792"/>
                                                      <a:gd name="connsiteY4" fmla="*/ 68793 h 821031"/>
                                                      <a:gd name="connsiteX5" fmla="*/ 283913 w 321792"/>
                                                      <a:gd name="connsiteY5" fmla="*/ 333817 h 821031"/>
                                                      <a:gd name="connsiteX6" fmla="*/ 220578 w 321792"/>
                                                      <a:gd name="connsiteY6" fmla="*/ 575857 h 821031"/>
                                                      <a:gd name="connsiteX7" fmla="*/ 220578 w 321792"/>
                                                      <a:gd name="connsiteY7" fmla="*/ 821031 h 821031"/>
                                                      <a:gd name="connsiteX0" fmla="*/ 0 w 341956"/>
                                                      <a:gd name="connsiteY0" fmla="*/ 191504 h 821031"/>
                                                      <a:gd name="connsiteX1" fmla="*/ 160474 w 341956"/>
                                                      <a:gd name="connsiteY1" fmla="*/ 19262 h 821031"/>
                                                      <a:gd name="connsiteX2" fmla="*/ 297145 w 341956"/>
                                                      <a:gd name="connsiteY2" fmla="*/ 22013 h 821031"/>
                                                      <a:gd name="connsiteX3" fmla="*/ 341956 w 341956"/>
                                                      <a:gd name="connsiteY3" fmla="*/ 0 h 821031"/>
                                                      <a:gd name="connsiteX4" fmla="*/ 319551 w 341956"/>
                                                      <a:gd name="connsiteY4" fmla="*/ 68793 h 821031"/>
                                                      <a:gd name="connsiteX5" fmla="*/ 304077 w 341956"/>
                                                      <a:gd name="connsiteY5" fmla="*/ 333817 h 821031"/>
                                                      <a:gd name="connsiteX6" fmla="*/ 240742 w 341956"/>
                                                      <a:gd name="connsiteY6" fmla="*/ 575857 h 821031"/>
                                                      <a:gd name="connsiteX7" fmla="*/ 240742 w 341956"/>
                                                      <a:gd name="connsiteY7" fmla="*/ 821031 h 821031"/>
                                                      <a:gd name="connsiteX0" fmla="*/ 0 w 341956"/>
                                                      <a:gd name="connsiteY0" fmla="*/ 191504 h 821031"/>
                                                      <a:gd name="connsiteX1" fmla="*/ 55170 w 341956"/>
                                                      <a:gd name="connsiteY1" fmla="*/ 22013 h 821031"/>
                                                      <a:gd name="connsiteX2" fmla="*/ 297145 w 341956"/>
                                                      <a:gd name="connsiteY2" fmla="*/ 22013 h 821031"/>
                                                      <a:gd name="connsiteX3" fmla="*/ 341956 w 341956"/>
                                                      <a:gd name="connsiteY3" fmla="*/ 0 h 821031"/>
                                                      <a:gd name="connsiteX4" fmla="*/ 319551 w 341956"/>
                                                      <a:gd name="connsiteY4" fmla="*/ 68793 h 821031"/>
                                                      <a:gd name="connsiteX5" fmla="*/ 304077 w 341956"/>
                                                      <a:gd name="connsiteY5" fmla="*/ 333817 h 821031"/>
                                                      <a:gd name="connsiteX6" fmla="*/ 240742 w 341956"/>
                                                      <a:gd name="connsiteY6" fmla="*/ 575857 h 821031"/>
                                                      <a:gd name="connsiteX7" fmla="*/ 240742 w 341956"/>
                                                      <a:gd name="connsiteY7" fmla="*/ 821031 h 821031"/>
                                                      <a:gd name="connsiteX0" fmla="*/ 0 w 341956"/>
                                                      <a:gd name="connsiteY0" fmla="*/ 191504 h 821031"/>
                                                      <a:gd name="connsiteX1" fmla="*/ 10358 w 341956"/>
                                                      <a:gd name="connsiteY1" fmla="*/ 154097 h 821031"/>
                                                      <a:gd name="connsiteX2" fmla="*/ 55170 w 341956"/>
                                                      <a:gd name="connsiteY2" fmla="*/ 22013 h 821031"/>
                                                      <a:gd name="connsiteX3" fmla="*/ 297145 w 341956"/>
                                                      <a:gd name="connsiteY3" fmla="*/ 22013 h 821031"/>
                                                      <a:gd name="connsiteX4" fmla="*/ 341956 w 341956"/>
                                                      <a:gd name="connsiteY4" fmla="*/ 0 h 821031"/>
                                                      <a:gd name="connsiteX5" fmla="*/ 319551 w 341956"/>
                                                      <a:gd name="connsiteY5" fmla="*/ 68793 h 821031"/>
                                                      <a:gd name="connsiteX6" fmla="*/ 304077 w 341956"/>
                                                      <a:gd name="connsiteY6" fmla="*/ 333817 h 821031"/>
                                                      <a:gd name="connsiteX7" fmla="*/ 240742 w 341956"/>
                                                      <a:gd name="connsiteY7" fmla="*/ 575857 h 821031"/>
                                                      <a:gd name="connsiteX8" fmla="*/ 240742 w 341956"/>
                                                      <a:gd name="connsiteY8" fmla="*/ 821031 h 821031"/>
                                                      <a:gd name="connsiteX0" fmla="*/ 0 w 577211"/>
                                                      <a:gd name="connsiteY0" fmla="*/ 172242 h 821031"/>
                                                      <a:gd name="connsiteX1" fmla="*/ 245613 w 577211"/>
                                                      <a:gd name="connsiteY1" fmla="*/ 154097 h 821031"/>
                                                      <a:gd name="connsiteX2" fmla="*/ 290425 w 577211"/>
                                                      <a:gd name="connsiteY2" fmla="*/ 22013 h 821031"/>
                                                      <a:gd name="connsiteX3" fmla="*/ 532400 w 577211"/>
                                                      <a:gd name="connsiteY3" fmla="*/ 22013 h 821031"/>
                                                      <a:gd name="connsiteX4" fmla="*/ 577211 w 577211"/>
                                                      <a:gd name="connsiteY4" fmla="*/ 0 h 821031"/>
                                                      <a:gd name="connsiteX5" fmla="*/ 554806 w 577211"/>
                                                      <a:gd name="connsiteY5" fmla="*/ 68793 h 821031"/>
                                                      <a:gd name="connsiteX6" fmla="*/ 539332 w 577211"/>
                                                      <a:gd name="connsiteY6" fmla="*/ 333817 h 821031"/>
                                                      <a:gd name="connsiteX7" fmla="*/ 475997 w 577211"/>
                                                      <a:gd name="connsiteY7" fmla="*/ 575857 h 821031"/>
                                                      <a:gd name="connsiteX8" fmla="*/ 475997 w 577211"/>
                                                      <a:gd name="connsiteY8" fmla="*/ 821031 h 821031"/>
                                                      <a:gd name="connsiteX0" fmla="*/ 0 w 577211"/>
                                                      <a:gd name="connsiteY0" fmla="*/ 172242 h 821031"/>
                                                      <a:gd name="connsiteX1" fmla="*/ 214246 w 577211"/>
                                                      <a:gd name="connsiteY1" fmla="*/ 181614 h 821031"/>
                                                      <a:gd name="connsiteX2" fmla="*/ 290425 w 577211"/>
                                                      <a:gd name="connsiteY2" fmla="*/ 22013 h 821031"/>
                                                      <a:gd name="connsiteX3" fmla="*/ 532400 w 577211"/>
                                                      <a:gd name="connsiteY3" fmla="*/ 22013 h 821031"/>
                                                      <a:gd name="connsiteX4" fmla="*/ 577211 w 577211"/>
                                                      <a:gd name="connsiteY4" fmla="*/ 0 h 821031"/>
                                                      <a:gd name="connsiteX5" fmla="*/ 554806 w 577211"/>
                                                      <a:gd name="connsiteY5" fmla="*/ 68793 h 821031"/>
                                                      <a:gd name="connsiteX6" fmla="*/ 539332 w 577211"/>
                                                      <a:gd name="connsiteY6" fmla="*/ 333817 h 821031"/>
                                                      <a:gd name="connsiteX7" fmla="*/ 475997 w 577211"/>
                                                      <a:gd name="connsiteY7" fmla="*/ 575857 h 821031"/>
                                                      <a:gd name="connsiteX8" fmla="*/ 475997 w 577211"/>
                                                      <a:gd name="connsiteY8" fmla="*/ 821031 h 821031"/>
                                                      <a:gd name="connsiteX0" fmla="*/ 0 w 586173"/>
                                                      <a:gd name="connsiteY0" fmla="*/ 191504 h 821031"/>
                                                      <a:gd name="connsiteX1" fmla="*/ 223208 w 586173"/>
                                                      <a:gd name="connsiteY1" fmla="*/ 181614 h 821031"/>
                                                      <a:gd name="connsiteX2" fmla="*/ 299387 w 586173"/>
                                                      <a:gd name="connsiteY2" fmla="*/ 22013 h 821031"/>
                                                      <a:gd name="connsiteX3" fmla="*/ 541362 w 586173"/>
                                                      <a:gd name="connsiteY3" fmla="*/ 22013 h 821031"/>
                                                      <a:gd name="connsiteX4" fmla="*/ 586173 w 586173"/>
                                                      <a:gd name="connsiteY4" fmla="*/ 0 h 821031"/>
                                                      <a:gd name="connsiteX5" fmla="*/ 563768 w 586173"/>
                                                      <a:gd name="connsiteY5" fmla="*/ 68793 h 821031"/>
                                                      <a:gd name="connsiteX6" fmla="*/ 548294 w 586173"/>
                                                      <a:gd name="connsiteY6" fmla="*/ 333817 h 821031"/>
                                                      <a:gd name="connsiteX7" fmla="*/ 484959 w 586173"/>
                                                      <a:gd name="connsiteY7" fmla="*/ 575857 h 821031"/>
                                                      <a:gd name="connsiteX8" fmla="*/ 484959 w 586173"/>
                                                      <a:gd name="connsiteY8" fmla="*/ 821031 h 821031"/>
                                                      <a:gd name="connsiteX0" fmla="*/ 3085 w 589258"/>
                                                      <a:gd name="connsiteY0" fmla="*/ 191504 h 821031"/>
                                                      <a:gd name="connsiteX1" fmla="*/ 0 w 589258"/>
                                                      <a:gd name="connsiteY1" fmla="*/ 198125 h 821031"/>
                                                      <a:gd name="connsiteX2" fmla="*/ 226293 w 589258"/>
                                                      <a:gd name="connsiteY2" fmla="*/ 181614 h 821031"/>
                                                      <a:gd name="connsiteX3" fmla="*/ 302472 w 589258"/>
                                                      <a:gd name="connsiteY3" fmla="*/ 22013 h 821031"/>
                                                      <a:gd name="connsiteX4" fmla="*/ 544447 w 589258"/>
                                                      <a:gd name="connsiteY4" fmla="*/ 22013 h 821031"/>
                                                      <a:gd name="connsiteX5" fmla="*/ 589258 w 589258"/>
                                                      <a:gd name="connsiteY5" fmla="*/ 0 h 821031"/>
                                                      <a:gd name="connsiteX6" fmla="*/ 566853 w 589258"/>
                                                      <a:gd name="connsiteY6" fmla="*/ 68793 h 821031"/>
                                                      <a:gd name="connsiteX7" fmla="*/ 551379 w 589258"/>
                                                      <a:gd name="connsiteY7" fmla="*/ 333817 h 821031"/>
                                                      <a:gd name="connsiteX8" fmla="*/ 488044 w 589258"/>
                                                      <a:gd name="connsiteY8" fmla="*/ 575857 h 821031"/>
                                                      <a:gd name="connsiteX9" fmla="*/ 488044 w 589258"/>
                                                      <a:gd name="connsiteY9" fmla="*/ 821031 h 821031"/>
                                                      <a:gd name="connsiteX0" fmla="*/ 32212 w 618385"/>
                                                      <a:gd name="connsiteY0" fmla="*/ 191504 h 821031"/>
                                                      <a:gd name="connsiteX1" fmla="*/ 0 w 618385"/>
                                                      <a:gd name="connsiteY1" fmla="*/ 173359 h 821031"/>
                                                      <a:gd name="connsiteX2" fmla="*/ 255420 w 618385"/>
                                                      <a:gd name="connsiteY2" fmla="*/ 181614 h 821031"/>
                                                      <a:gd name="connsiteX3" fmla="*/ 331599 w 618385"/>
                                                      <a:gd name="connsiteY3" fmla="*/ 22013 h 821031"/>
                                                      <a:gd name="connsiteX4" fmla="*/ 573574 w 618385"/>
                                                      <a:gd name="connsiteY4" fmla="*/ 22013 h 821031"/>
                                                      <a:gd name="connsiteX5" fmla="*/ 618385 w 618385"/>
                                                      <a:gd name="connsiteY5" fmla="*/ 0 h 821031"/>
                                                      <a:gd name="connsiteX6" fmla="*/ 595980 w 618385"/>
                                                      <a:gd name="connsiteY6" fmla="*/ 68793 h 821031"/>
                                                      <a:gd name="connsiteX7" fmla="*/ 580506 w 618385"/>
                                                      <a:gd name="connsiteY7" fmla="*/ 333817 h 821031"/>
                                                      <a:gd name="connsiteX8" fmla="*/ 517171 w 618385"/>
                                                      <a:gd name="connsiteY8" fmla="*/ 575857 h 821031"/>
                                                      <a:gd name="connsiteX9" fmla="*/ 517171 w 618385"/>
                                                      <a:gd name="connsiteY9" fmla="*/ 821031 h 821031"/>
                                                      <a:gd name="connsiteX0" fmla="*/ 54617 w 618385"/>
                                                      <a:gd name="connsiteY0" fmla="*/ 213518 h 821031"/>
                                                      <a:gd name="connsiteX1" fmla="*/ 0 w 618385"/>
                                                      <a:gd name="connsiteY1" fmla="*/ 173359 h 821031"/>
                                                      <a:gd name="connsiteX2" fmla="*/ 255420 w 618385"/>
                                                      <a:gd name="connsiteY2" fmla="*/ 181614 h 821031"/>
                                                      <a:gd name="connsiteX3" fmla="*/ 331599 w 618385"/>
                                                      <a:gd name="connsiteY3" fmla="*/ 22013 h 821031"/>
                                                      <a:gd name="connsiteX4" fmla="*/ 573574 w 618385"/>
                                                      <a:gd name="connsiteY4" fmla="*/ 22013 h 821031"/>
                                                      <a:gd name="connsiteX5" fmla="*/ 618385 w 618385"/>
                                                      <a:gd name="connsiteY5" fmla="*/ 0 h 821031"/>
                                                      <a:gd name="connsiteX6" fmla="*/ 595980 w 618385"/>
                                                      <a:gd name="connsiteY6" fmla="*/ 68793 h 821031"/>
                                                      <a:gd name="connsiteX7" fmla="*/ 580506 w 618385"/>
                                                      <a:gd name="connsiteY7" fmla="*/ 333817 h 821031"/>
                                                      <a:gd name="connsiteX8" fmla="*/ 517171 w 618385"/>
                                                      <a:gd name="connsiteY8" fmla="*/ 575857 h 821031"/>
                                                      <a:gd name="connsiteX9" fmla="*/ 517171 w 618385"/>
                                                      <a:gd name="connsiteY9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35005 w 653390"/>
                                                      <a:gd name="connsiteY1" fmla="*/ 173359 h 821031"/>
                                                      <a:gd name="connsiteX2" fmla="*/ 290425 w 653390"/>
                                                      <a:gd name="connsiteY2" fmla="*/ 181614 h 821031"/>
                                                      <a:gd name="connsiteX3" fmla="*/ 366604 w 653390"/>
                                                      <a:gd name="connsiteY3" fmla="*/ 22013 h 821031"/>
                                                      <a:gd name="connsiteX4" fmla="*/ 608579 w 653390"/>
                                                      <a:gd name="connsiteY4" fmla="*/ 22013 h 821031"/>
                                                      <a:gd name="connsiteX5" fmla="*/ 653390 w 653390"/>
                                                      <a:gd name="connsiteY5" fmla="*/ 0 h 821031"/>
                                                      <a:gd name="connsiteX6" fmla="*/ 630985 w 653390"/>
                                                      <a:gd name="connsiteY6" fmla="*/ 68793 h 821031"/>
                                                      <a:gd name="connsiteX7" fmla="*/ 615511 w 653390"/>
                                                      <a:gd name="connsiteY7" fmla="*/ 333817 h 821031"/>
                                                      <a:gd name="connsiteX8" fmla="*/ 552176 w 653390"/>
                                                      <a:gd name="connsiteY8" fmla="*/ 575857 h 821031"/>
                                                      <a:gd name="connsiteX9" fmla="*/ 552176 w 653390"/>
                                                      <a:gd name="connsiteY9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41727 w 653390"/>
                                                      <a:gd name="connsiteY1" fmla="*/ 209133 h 821031"/>
                                                      <a:gd name="connsiteX2" fmla="*/ 290425 w 653390"/>
                                                      <a:gd name="connsiteY2" fmla="*/ 181614 h 821031"/>
                                                      <a:gd name="connsiteX3" fmla="*/ 366604 w 653390"/>
                                                      <a:gd name="connsiteY3" fmla="*/ 22013 h 821031"/>
                                                      <a:gd name="connsiteX4" fmla="*/ 608579 w 653390"/>
                                                      <a:gd name="connsiteY4" fmla="*/ 22013 h 821031"/>
                                                      <a:gd name="connsiteX5" fmla="*/ 653390 w 653390"/>
                                                      <a:gd name="connsiteY5" fmla="*/ 0 h 821031"/>
                                                      <a:gd name="connsiteX6" fmla="*/ 630985 w 653390"/>
                                                      <a:gd name="connsiteY6" fmla="*/ 68793 h 821031"/>
                                                      <a:gd name="connsiteX7" fmla="*/ 615511 w 653390"/>
                                                      <a:gd name="connsiteY7" fmla="*/ 333817 h 821031"/>
                                                      <a:gd name="connsiteX8" fmla="*/ 552176 w 653390"/>
                                                      <a:gd name="connsiteY8" fmla="*/ 575857 h 821031"/>
                                                      <a:gd name="connsiteX9" fmla="*/ 552176 w 653390"/>
                                                      <a:gd name="connsiteY9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41727 w 653390"/>
                                                      <a:gd name="connsiteY1" fmla="*/ 209133 h 821031"/>
                                                      <a:gd name="connsiteX2" fmla="*/ 306108 w 653390"/>
                                                      <a:gd name="connsiteY2" fmla="*/ 231145 h 821031"/>
                                                      <a:gd name="connsiteX3" fmla="*/ 366604 w 653390"/>
                                                      <a:gd name="connsiteY3" fmla="*/ 22013 h 821031"/>
                                                      <a:gd name="connsiteX4" fmla="*/ 608579 w 653390"/>
                                                      <a:gd name="connsiteY4" fmla="*/ 22013 h 821031"/>
                                                      <a:gd name="connsiteX5" fmla="*/ 653390 w 653390"/>
                                                      <a:gd name="connsiteY5" fmla="*/ 0 h 821031"/>
                                                      <a:gd name="connsiteX6" fmla="*/ 630985 w 653390"/>
                                                      <a:gd name="connsiteY6" fmla="*/ 68793 h 821031"/>
                                                      <a:gd name="connsiteX7" fmla="*/ 615511 w 653390"/>
                                                      <a:gd name="connsiteY7" fmla="*/ 333817 h 821031"/>
                                                      <a:gd name="connsiteX8" fmla="*/ 552176 w 653390"/>
                                                      <a:gd name="connsiteY8" fmla="*/ 575857 h 821031"/>
                                                      <a:gd name="connsiteX9" fmla="*/ 552176 w 653390"/>
                                                      <a:gd name="connsiteY9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41727 w 653390"/>
                                                      <a:gd name="connsiteY1" fmla="*/ 209133 h 821031"/>
                                                      <a:gd name="connsiteX2" fmla="*/ 306108 w 653390"/>
                                                      <a:gd name="connsiteY2" fmla="*/ 231145 h 821031"/>
                                                      <a:gd name="connsiteX3" fmla="*/ 315071 w 653390"/>
                                                      <a:gd name="connsiteY3" fmla="*/ 198125 h 821031"/>
                                                      <a:gd name="connsiteX4" fmla="*/ 366604 w 653390"/>
                                                      <a:gd name="connsiteY4" fmla="*/ 22013 h 821031"/>
                                                      <a:gd name="connsiteX5" fmla="*/ 608579 w 653390"/>
                                                      <a:gd name="connsiteY5" fmla="*/ 22013 h 821031"/>
                                                      <a:gd name="connsiteX6" fmla="*/ 653390 w 653390"/>
                                                      <a:gd name="connsiteY6" fmla="*/ 0 h 821031"/>
                                                      <a:gd name="connsiteX7" fmla="*/ 630985 w 653390"/>
                                                      <a:gd name="connsiteY7" fmla="*/ 68793 h 821031"/>
                                                      <a:gd name="connsiteX8" fmla="*/ 615511 w 653390"/>
                                                      <a:gd name="connsiteY8" fmla="*/ 333817 h 821031"/>
                                                      <a:gd name="connsiteX9" fmla="*/ 552176 w 653390"/>
                                                      <a:gd name="connsiteY9" fmla="*/ 575857 h 821031"/>
                                                      <a:gd name="connsiteX10" fmla="*/ 552176 w 653390"/>
                                                      <a:gd name="connsiteY10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41727 w 653390"/>
                                                      <a:gd name="connsiteY1" fmla="*/ 209133 h 821031"/>
                                                      <a:gd name="connsiteX2" fmla="*/ 306108 w 653390"/>
                                                      <a:gd name="connsiteY2" fmla="*/ 231145 h 821031"/>
                                                      <a:gd name="connsiteX3" fmla="*/ 321793 w 653390"/>
                                                      <a:gd name="connsiteY3" fmla="*/ 198125 h 821031"/>
                                                      <a:gd name="connsiteX4" fmla="*/ 366604 w 653390"/>
                                                      <a:gd name="connsiteY4" fmla="*/ 22013 h 821031"/>
                                                      <a:gd name="connsiteX5" fmla="*/ 608579 w 653390"/>
                                                      <a:gd name="connsiteY5" fmla="*/ 22013 h 821031"/>
                                                      <a:gd name="connsiteX6" fmla="*/ 653390 w 653390"/>
                                                      <a:gd name="connsiteY6" fmla="*/ 0 h 821031"/>
                                                      <a:gd name="connsiteX7" fmla="*/ 630985 w 653390"/>
                                                      <a:gd name="connsiteY7" fmla="*/ 68793 h 821031"/>
                                                      <a:gd name="connsiteX8" fmla="*/ 615511 w 653390"/>
                                                      <a:gd name="connsiteY8" fmla="*/ 333817 h 821031"/>
                                                      <a:gd name="connsiteX9" fmla="*/ 552176 w 653390"/>
                                                      <a:gd name="connsiteY9" fmla="*/ 575857 h 821031"/>
                                                      <a:gd name="connsiteX10" fmla="*/ 552176 w 653390"/>
                                                      <a:gd name="connsiteY10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41727 w 653390"/>
                                                      <a:gd name="connsiteY1" fmla="*/ 209133 h 821031"/>
                                                      <a:gd name="connsiteX2" fmla="*/ 279222 w 653390"/>
                                                      <a:gd name="connsiteY2" fmla="*/ 225642 h 821031"/>
                                                      <a:gd name="connsiteX3" fmla="*/ 321793 w 653390"/>
                                                      <a:gd name="connsiteY3" fmla="*/ 198125 h 821031"/>
                                                      <a:gd name="connsiteX4" fmla="*/ 366604 w 653390"/>
                                                      <a:gd name="connsiteY4" fmla="*/ 22013 h 821031"/>
                                                      <a:gd name="connsiteX5" fmla="*/ 608579 w 653390"/>
                                                      <a:gd name="connsiteY5" fmla="*/ 22013 h 821031"/>
                                                      <a:gd name="connsiteX6" fmla="*/ 653390 w 653390"/>
                                                      <a:gd name="connsiteY6" fmla="*/ 0 h 821031"/>
                                                      <a:gd name="connsiteX7" fmla="*/ 630985 w 653390"/>
                                                      <a:gd name="connsiteY7" fmla="*/ 68793 h 821031"/>
                                                      <a:gd name="connsiteX8" fmla="*/ 615511 w 653390"/>
                                                      <a:gd name="connsiteY8" fmla="*/ 333817 h 821031"/>
                                                      <a:gd name="connsiteX9" fmla="*/ 552176 w 653390"/>
                                                      <a:gd name="connsiteY9" fmla="*/ 575857 h 821031"/>
                                                      <a:gd name="connsiteX10" fmla="*/ 552176 w 653390"/>
                                                      <a:gd name="connsiteY10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41727 w 653390"/>
                                                      <a:gd name="connsiteY1" fmla="*/ 209133 h 821031"/>
                                                      <a:gd name="connsiteX2" fmla="*/ 279222 w 653390"/>
                                                      <a:gd name="connsiteY2" fmla="*/ 225642 h 821031"/>
                                                      <a:gd name="connsiteX3" fmla="*/ 321793 w 653390"/>
                                                      <a:gd name="connsiteY3" fmla="*/ 198125 h 821031"/>
                                                      <a:gd name="connsiteX4" fmla="*/ 366604 w 653390"/>
                                                      <a:gd name="connsiteY4" fmla="*/ 22013 h 821031"/>
                                                      <a:gd name="connsiteX5" fmla="*/ 393490 w 653390"/>
                                                      <a:gd name="connsiteY5" fmla="*/ 22013 h 821031"/>
                                                      <a:gd name="connsiteX6" fmla="*/ 608579 w 653390"/>
                                                      <a:gd name="connsiteY6" fmla="*/ 22013 h 821031"/>
                                                      <a:gd name="connsiteX7" fmla="*/ 653390 w 653390"/>
                                                      <a:gd name="connsiteY7" fmla="*/ 0 h 821031"/>
                                                      <a:gd name="connsiteX8" fmla="*/ 630985 w 653390"/>
                                                      <a:gd name="connsiteY8" fmla="*/ 68793 h 821031"/>
                                                      <a:gd name="connsiteX9" fmla="*/ 615511 w 653390"/>
                                                      <a:gd name="connsiteY9" fmla="*/ 333817 h 821031"/>
                                                      <a:gd name="connsiteX10" fmla="*/ 552176 w 653390"/>
                                                      <a:gd name="connsiteY10" fmla="*/ 575857 h 821031"/>
                                                      <a:gd name="connsiteX11" fmla="*/ 552176 w 653390"/>
                                                      <a:gd name="connsiteY11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41727 w 653390"/>
                                                      <a:gd name="connsiteY1" fmla="*/ 209133 h 821031"/>
                                                      <a:gd name="connsiteX2" fmla="*/ 279222 w 653390"/>
                                                      <a:gd name="connsiteY2" fmla="*/ 225642 h 821031"/>
                                                      <a:gd name="connsiteX3" fmla="*/ 321793 w 653390"/>
                                                      <a:gd name="connsiteY3" fmla="*/ 198125 h 821031"/>
                                                      <a:gd name="connsiteX4" fmla="*/ 366604 w 653390"/>
                                                      <a:gd name="connsiteY4" fmla="*/ 22013 h 821031"/>
                                                      <a:gd name="connsiteX5" fmla="*/ 431579 w 653390"/>
                                                      <a:gd name="connsiteY5" fmla="*/ 35771 h 821031"/>
                                                      <a:gd name="connsiteX6" fmla="*/ 608579 w 653390"/>
                                                      <a:gd name="connsiteY6" fmla="*/ 22013 h 821031"/>
                                                      <a:gd name="connsiteX7" fmla="*/ 653390 w 653390"/>
                                                      <a:gd name="connsiteY7" fmla="*/ 0 h 821031"/>
                                                      <a:gd name="connsiteX8" fmla="*/ 630985 w 653390"/>
                                                      <a:gd name="connsiteY8" fmla="*/ 68793 h 821031"/>
                                                      <a:gd name="connsiteX9" fmla="*/ 615511 w 653390"/>
                                                      <a:gd name="connsiteY9" fmla="*/ 333817 h 821031"/>
                                                      <a:gd name="connsiteX10" fmla="*/ 552176 w 653390"/>
                                                      <a:gd name="connsiteY10" fmla="*/ 575857 h 821031"/>
                                                      <a:gd name="connsiteX11" fmla="*/ 552176 w 653390"/>
                                                      <a:gd name="connsiteY11" fmla="*/ 821031 h 821031"/>
                                                      <a:gd name="connsiteX0" fmla="*/ 0 w 653390"/>
                                                      <a:gd name="connsiteY0" fmla="*/ 174993 h 821031"/>
                                                      <a:gd name="connsiteX1" fmla="*/ 41727 w 653390"/>
                                                      <a:gd name="connsiteY1" fmla="*/ 209133 h 821031"/>
                                                      <a:gd name="connsiteX2" fmla="*/ 279222 w 653390"/>
                                                      <a:gd name="connsiteY2" fmla="*/ 225642 h 821031"/>
                                                      <a:gd name="connsiteX3" fmla="*/ 321793 w 653390"/>
                                                      <a:gd name="connsiteY3" fmla="*/ 198125 h 821031"/>
                                                      <a:gd name="connsiteX4" fmla="*/ 332996 w 653390"/>
                                                      <a:gd name="connsiteY4" fmla="*/ 49530 h 821031"/>
                                                      <a:gd name="connsiteX5" fmla="*/ 431579 w 653390"/>
                                                      <a:gd name="connsiteY5" fmla="*/ 35771 h 821031"/>
                                                      <a:gd name="connsiteX6" fmla="*/ 608579 w 653390"/>
                                                      <a:gd name="connsiteY6" fmla="*/ 22013 h 821031"/>
                                                      <a:gd name="connsiteX7" fmla="*/ 653390 w 653390"/>
                                                      <a:gd name="connsiteY7" fmla="*/ 0 h 821031"/>
                                                      <a:gd name="connsiteX8" fmla="*/ 630985 w 653390"/>
                                                      <a:gd name="connsiteY8" fmla="*/ 68793 h 821031"/>
                                                      <a:gd name="connsiteX9" fmla="*/ 615511 w 653390"/>
                                                      <a:gd name="connsiteY9" fmla="*/ 333817 h 821031"/>
                                                      <a:gd name="connsiteX10" fmla="*/ 552176 w 653390"/>
                                                      <a:gd name="connsiteY10" fmla="*/ 575857 h 821031"/>
                                                      <a:gd name="connsiteX11" fmla="*/ 552176 w 653390"/>
                                                      <a:gd name="connsiteY11" fmla="*/ 821031 h 821031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2996 w 637706"/>
                                                      <a:gd name="connsiteY4" fmla="*/ 44026 h 815527"/>
                                                      <a:gd name="connsiteX5" fmla="*/ 431579 w 637706"/>
                                                      <a:gd name="connsiteY5" fmla="*/ 30267 h 815527"/>
                                                      <a:gd name="connsiteX6" fmla="*/ 608579 w 637706"/>
                                                      <a:gd name="connsiteY6" fmla="*/ 16509 h 815527"/>
                                                      <a:gd name="connsiteX7" fmla="*/ 637706 w 637706"/>
                                                      <a:gd name="connsiteY7" fmla="*/ 0 h 815527"/>
                                                      <a:gd name="connsiteX8" fmla="*/ 630985 w 637706"/>
                                                      <a:gd name="connsiteY8" fmla="*/ 63289 h 815527"/>
                                                      <a:gd name="connsiteX9" fmla="*/ 615511 w 637706"/>
                                                      <a:gd name="connsiteY9" fmla="*/ 328313 h 815527"/>
                                                      <a:gd name="connsiteX10" fmla="*/ 552176 w 637706"/>
                                                      <a:gd name="connsiteY10" fmla="*/ 570353 h 815527"/>
                                                      <a:gd name="connsiteX11" fmla="*/ 552176 w 637706"/>
                                                      <a:gd name="connsiteY11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2996 w 637706"/>
                                                      <a:gd name="connsiteY4" fmla="*/ 44026 h 815527"/>
                                                      <a:gd name="connsiteX5" fmla="*/ 431579 w 637706"/>
                                                      <a:gd name="connsiteY5" fmla="*/ 30267 h 815527"/>
                                                      <a:gd name="connsiteX6" fmla="*/ 592896 w 637706"/>
                                                      <a:gd name="connsiteY6" fmla="*/ 44026 h 815527"/>
                                                      <a:gd name="connsiteX7" fmla="*/ 637706 w 637706"/>
                                                      <a:gd name="connsiteY7" fmla="*/ 0 h 815527"/>
                                                      <a:gd name="connsiteX8" fmla="*/ 630985 w 637706"/>
                                                      <a:gd name="connsiteY8" fmla="*/ 63289 h 815527"/>
                                                      <a:gd name="connsiteX9" fmla="*/ 615511 w 637706"/>
                                                      <a:gd name="connsiteY9" fmla="*/ 328313 h 815527"/>
                                                      <a:gd name="connsiteX10" fmla="*/ 552176 w 637706"/>
                                                      <a:gd name="connsiteY10" fmla="*/ 570353 h 815527"/>
                                                      <a:gd name="connsiteX11" fmla="*/ 552176 w 637706"/>
                                                      <a:gd name="connsiteY11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2996 w 637706"/>
                                                      <a:gd name="connsiteY4" fmla="*/ 44026 h 815527"/>
                                                      <a:gd name="connsiteX5" fmla="*/ 431579 w 637706"/>
                                                      <a:gd name="connsiteY5" fmla="*/ 30267 h 815527"/>
                                                      <a:gd name="connsiteX6" fmla="*/ 550326 w 637706"/>
                                                      <a:gd name="connsiteY6" fmla="*/ 52282 h 815527"/>
                                                      <a:gd name="connsiteX7" fmla="*/ 637706 w 637706"/>
                                                      <a:gd name="connsiteY7" fmla="*/ 0 h 815527"/>
                                                      <a:gd name="connsiteX8" fmla="*/ 630985 w 637706"/>
                                                      <a:gd name="connsiteY8" fmla="*/ 63289 h 815527"/>
                                                      <a:gd name="connsiteX9" fmla="*/ 615511 w 637706"/>
                                                      <a:gd name="connsiteY9" fmla="*/ 328313 h 815527"/>
                                                      <a:gd name="connsiteX10" fmla="*/ 552176 w 637706"/>
                                                      <a:gd name="connsiteY10" fmla="*/ 570353 h 815527"/>
                                                      <a:gd name="connsiteX11" fmla="*/ 552176 w 637706"/>
                                                      <a:gd name="connsiteY11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2996 w 637706"/>
                                                      <a:gd name="connsiteY4" fmla="*/ 44026 h 815527"/>
                                                      <a:gd name="connsiteX5" fmla="*/ 431579 w 637706"/>
                                                      <a:gd name="connsiteY5" fmla="*/ 30267 h 815527"/>
                                                      <a:gd name="connsiteX6" fmla="*/ 550326 w 637706"/>
                                                      <a:gd name="connsiteY6" fmla="*/ 52282 h 815527"/>
                                                      <a:gd name="connsiteX7" fmla="*/ 608580 w 637706"/>
                                                      <a:gd name="connsiteY7" fmla="*/ 19261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2996 w 637706"/>
                                                      <a:gd name="connsiteY4" fmla="*/ 44026 h 815527"/>
                                                      <a:gd name="connsiteX5" fmla="*/ 431579 w 637706"/>
                                                      <a:gd name="connsiteY5" fmla="*/ 30267 h 815527"/>
                                                      <a:gd name="connsiteX6" fmla="*/ 550326 w 637706"/>
                                                      <a:gd name="connsiteY6" fmla="*/ 52282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2996 w 637706"/>
                                                      <a:gd name="connsiteY4" fmla="*/ 44026 h 815527"/>
                                                      <a:gd name="connsiteX5" fmla="*/ 431579 w 637706"/>
                                                      <a:gd name="connsiteY5" fmla="*/ 3026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2996 w 637706"/>
                                                      <a:gd name="connsiteY4" fmla="*/ 44026 h 815527"/>
                                                      <a:gd name="connsiteX5" fmla="*/ 362122 w 637706"/>
                                                      <a:gd name="connsiteY5" fmla="*/ 1375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0755 w 637706"/>
                                                      <a:gd name="connsiteY4" fmla="*/ 44026 h 815527"/>
                                                      <a:gd name="connsiteX5" fmla="*/ 362122 w 637706"/>
                                                      <a:gd name="connsiteY5" fmla="*/ 1375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30755 w 637706"/>
                                                      <a:gd name="connsiteY4" fmla="*/ 44026 h 815527"/>
                                                      <a:gd name="connsiteX5" fmla="*/ 362122 w 637706"/>
                                                      <a:gd name="connsiteY5" fmla="*/ 1375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24033 w 637706"/>
                                                      <a:gd name="connsiteY4" fmla="*/ 41274 h 815527"/>
                                                      <a:gd name="connsiteX5" fmla="*/ 362122 w 637706"/>
                                                      <a:gd name="connsiteY5" fmla="*/ 1375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24033 w 637706"/>
                                                      <a:gd name="connsiteY4" fmla="*/ 41274 h 815527"/>
                                                      <a:gd name="connsiteX5" fmla="*/ 362122 w 637706"/>
                                                      <a:gd name="connsiteY5" fmla="*/ 1375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24033 w 637706"/>
                                                      <a:gd name="connsiteY4" fmla="*/ 41274 h 815527"/>
                                                      <a:gd name="connsiteX5" fmla="*/ 362122 w 637706"/>
                                                      <a:gd name="connsiteY5" fmla="*/ 1375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24033 w 637706"/>
                                                      <a:gd name="connsiteY4" fmla="*/ 41274 h 815527"/>
                                                      <a:gd name="connsiteX5" fmla="*/ 362122 w 637706"/>
                                                      <a:gd name="connsiteY5" fmla="*/ 1375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0 w 637706"/>
                                                      <a:gd name="connsiteY0" fmla="*/ 169489 h 815527"/>
                                                      <a:gd name="connsiteX1" fmla="*/ 41727 w 637706"/>
                                                      <a:gd name="connsiteY1" fmla="*/ 203629 h 815527"/>
                                                      <a:gd name="connsiteX2" fmla="*/ 279222 w 637706"/>
                                                      <a:gd name="connsiteY2" fmla="*/ 220138 h 815527"/>
                                                      <a:gd name="connsiteX3" fmla="*/ 321793 w 637706"/>
                                                      <a:gd name="connsiteY3" fmla="*/ 192621 h 815527"/>
                                                      <a:gd name="connsiteX4" fmla="*/ 324033 w 637706"/>
                                                      <a:gd name="connsiteY4" fmla="*/ 41274 h 815527"/>
                                                      <a:gd name="connsiteX5" fmla="*/ 362122 w 637706"/>
                                                      <a:gd name="connsiteY5" fmla="*/ 13757 h 815527"/>
                                                      <a:gd name="connsiteX6" fmla="*/ 550326 w 637706"/>
                                                      <a:gd name="connsiteY6" fmla="*/ 24765 h 815527"/>
                                                      <a:gd name="connsiteX7" fmla="*/ 588416 w 637706"/>
                                                      <a:gd name="connsiteY7" fmla="*/ 49530 h 815527"/>
                                                      <a:gd name="connsiteX8" fmla="*/ 637706 w 637706"/>
                                                      <a:gd name="connsiteY8" fmla="*/ 0 h 815527"/>
                                                      <a:gd name="connsiteX9" fmla="*/ 630985 w 637706"/>
                                                      <a:gd name="connsiteY9" fmla="*/ 63289 h 815527"/>
                                                      <a:gd name="connsiteX10" fmla="*/ 615511 w 637706"/>
                                                      <a:gd name="connsiteY10" fmla="*/ 328313 h 815527"/>
                                                      <a:gd name="connsiteX11" fmla="*/ 552176 w 637706"/>
                                                      <a:gd name="connsiteY11" fmla="*/ 570353 h 815527"/>
                                                      <a:gd name="connsiteX12" fmla="*/ 552176 w 637706"/>
                                                      <a:gd name="connsiteY12" fmla="*/ 815527 h 815527"/>
                                                      <a:gd name="connsiteX0" fmla="*/ 82 w 637788"/>
                                                      <a:gd name="connsiteY0" fmla="*/ 169489 h 815527"/>
                                                      <a:gd name="connsiteX1" fmla="*/ 41809 w 637788"/>
                                                      <a:gd name="connsiteY1" fmla="*/ 203629 h 815527"/>
                                                      <a:gd name="connsiteX2" fmla="*/ 279304 w 637788"/>
                                                      <a:gd name="connsiteY2" fmla="*/ 220138 h 815527"/>
                                                      <a:gd name="connsiteX3" fmla="*/ 321875 w 637788"/>
                                                      <a:gd name="connsiteY3" fmla="*/ 192621 h 815527"/>
                                                      <a:gd name="connsiteX4" fmla="*/ 324115 w 637788"/>
                                                      <a:gd name="connsiteY4" fmla="*/ 41274 h 815527"/>
                                                      <a:gd name="connsiteX5" fmla="*/ 362204 w 637788"/>
                                                      <a:gd name="connsiteY5" fmla="*/ 13757 h 815527"/>
                                                      <a:gd name="connsiteX6" fmla="*/ 550408 w 637788"/>
                                                      <a:gd name="connsiteY6" fmla="*/ 24765 h 815527"/>
                                                      <a:gd name="connsiteX7" fmla="*/ 588498 w 637788"/>
                                                      <a:gd name="connsiteY7" fmla="*/ 49530 h 815527"/>
                                                      <a:gd name="connsiteX8" fmla="*/ 637788 w 637788"/>
                                                      <a:gd name="connsiteY8" fmla="*/ 0 h 815527"/>
                                                      <a:gd name="connsiteX9" fmla="*/ 631067 w 637788"/>
                                                      <a:gd name="connsiteY9" fmla="*/ 63289 h 815527"/>
                                                      <a:gd name="connsiteX10" fmla="*/ 615593 w 637788"/>
                                                      <a:gd name="connsiteY10" fmla="*/ 328313 h 815527"/>
                                                      <a:gd name="connsiteX11" fmla="*/ 552258 w 637788"/>
                                                      <a:gd name="connsiteY11" fmla="*/ 570353 h 815527"/>
                                                      <a:gd name="connsiteX12" fmla="*/ 552258 w 637788"/>
                                                      <a:gd name="connsiteY12" fmla="*/ 815527 h 815527"/>
                                                      <a:gd name="connsiteX0" fmla="*/ 82 w 637788"/>
                                                      <a:gd name="connsiteY0" fmla="*/ 169489 h 815527"/>
                                                      <a:gd name="connsiteX1" fmla="*/ 41809 w 637788"/>
                                                      <a:gd name="connsiteY1" fmla="*/ 203629 h 815527"/>
                                                      <a:gd name="connsiteX2" fmla="*/ 279304 w 637788"/>
                                                      <a:gd name="connsiteY2" fmla="*/ 220138 h 815527"/>
                                                      <a:gd name="connsiteX3" fmla="*/ 321875 w 637788"/>
                                                      <a:gd name="connsiteY3" fmla="*/ 192621 h 815527"/>
                                                      <a:gd name="connsiteX4" fmla="*/ 324115 w 637788"/>
                                                      <a:gd name="connsiteY4" fmla="*/ 41274 h 815527"/>
                                                      <a:gd name="connsiteX5" fmla="*/ 362204 w 637788"/>
                                                      <a:gd name="connsiteY5" fmla="*/ 13757 h 815527"/>
                                                      <a:gd name="connsiteX6" fmla="*/ 550408 w 637788"/>
                                                      <a:gd name="connsiteY6" fmla="*/ 24765 h 815527"/>
                                                      <a:gd name="connsiteX7" fmla="*/ 606422 w 637788"/>
                                                      <a:gd name="connsiteY7" fmla="*/ 27516 h 815527"/>
                                                      <a:gd name="connsiteX8" fmla="*/ 637788 w 637788"/>
                                                      <a:gd name="connsiteY8" fmla="*/ 0 h 815527"/>
                                                      <a:gd name="connsiteX9" fmla="*/ 631067 w 637788"/>
                                                      <a:gd name="connsiteY9" fmla="*/ 63289 h 815527"/>
                                                      <a:gd name="connsiteX10" fmla="*/ 615593 w 637788"/>
                                                      <a:gd name="connsiteY10" fmla="*/ 328313 h 815527"/>
                                                      <a:gd name="connsiteX11" fmla="*/ 552258 w 637788"/>
                                                      <a:gd name="connsiteY11" fmla="*/ 570353 h 815527"/>
                                                      <a:gd name="connsiteX12" fmla="*/ 552258 w 637788"/>
                                                      <a:gd name="connsiteY12" fmla="*/ 815527 h 815527"/>
                                                      <a:gd name="connsiteX0" fmla="*/ 82 w 637788"/>
                                                      <a:gd name="connsiteY0" fmla="*/ 169489 h 815527"/>
                                                      <a:gd name="connsiteX1" fmla="*/ 41809 w 637788"/>
                                                      <a:gd name="connsiteY1" fmla="*/ 203629 h 815527"/>
                                                      <a:gd name="connsiteX2" fmla="*/ 279304 w 637788"/>
                                                      <a:gd name="connsiteY2" fmla="*/ 220138 h 815527"/>
                                                      <a:gd name="connsiteX3" fmla="*/ 321875 w 637788"/>
                                                      <a:gd name="connsiteY3" fmla="*/ 192621 h 815527"/>
                                                      <a:gd name="connsiteX4" fmla="*/ 324115 w 637788"/>
                                                      <a:gd name="connsiteY4" fmla="*/ 41274 h 815527"/>
                                                      <a:gd name="connsiteX5" fmla="*/ 362204 w 637788"/>
                                                      <a:gd name="connsiteY5" fmla="*/ 13757 h 815527"/>
                                                      <a:gd name="connsiteX6" fmla="*/ 570572 w 637788"/>
                                                      <a:gd name="connsiteY6" fmla="*/ 30269 h 815527"/>
                                                      <a:gd name="connsiteX7" fmla="*/ 606422 w 637788"/>
                                                      <a:gd name="connsiteY7" fmla="*/ 27516 h 815527"/>
                                                      <a:gd name="connsiteX8" fmla="*/ 637788 w 637788"/>
                                                      <a:gd name="connsiteY8" fmla="*/ 0 h 815527"/>
                                                      <a:gd name="connsiteX9" fmla="*/ 631067 w 637788"/>
                                                      <a:gd name="connsiteY9" fmla="*/ 63289 h 815527"/>
                                                      <a:gd name="connsiteX10" fmla="*/ 615593 w 637788"/>
                                                      <a:gd name="connsiteY10" fmla="*/ 328313 h 815527"/>
                                                      <a:gd name="connsiteX11" fmla="*/ 552258 w 637788"/>
                                                      <a:gd name="connsiteY11" fmla="*/ 570353 h 815527"/>
                                                      <a:gd name="connsiteX12" fmla="*/ 552258 w 637788"/>
                                                      <a:gd name="connsiteY12" fmla="*/ 815527 h 815527"/>
                                                      <a:gd name="connsiteX0" fmla="*/ 82 w 637788"/>
                                                      <a:gd name="connsiteY0" fmla="*/ 169489 h 815527"/>
                                                      <a:gd name="connsiteX1" fmla="*/ 41809 w 637788"/>
                                                      <a:gd name="connsiteY1" fmla="*/ 203629 h 815527"/>
                                                      <a:gd name="connsiteX2" fmla="*/ 279304 w 637788"/>
                                                      <a:gd name="connsiteY2" fmla="*/ 220138 h 815527"/>
                                                      <a:gd name="connsiteX3" fmla="*/ 321875 w 637788"/>
                                                      <a:gd name="connsiteY3" fmla="*/ 192621 h 815527"/>
                                                      <a:gd name="connsiteX4" fmla="*/ 324115 w 637788"/>
                                                      <a:gd name="connsiteY4" fmla="*/ 41274 h 815527"/>
                                                      <a:gd name="connsiteX5" fmla="*/ 362204 w 637788"/>
                                                      <a:gd name="connsiteY5" fmla="*/ 13757 h 815527"/>
                                                      <a:gd name="connsiteX6" fmla="*/ 570572 w 637788"/>
                                                      <a:gd name="connsiteY6" fmla="*/ 30269 h 815527"/>
                                                      <a:gd name="connsiteX7" fmla="*/ 606422 w 637788"/>
                                                      <a:gd name="connsiteY7" fmla="*/ 27516 h 815527"/>
                                                      <a:gd name="connsiteX8" fmla="*/ 637788 w 637788"/>
                                                      <a:gd name="connsiteY8" fmla="*/ 0 h 815527"/>
                                                      <a:gd name="connsiteX9" fmla="*/ 631067 w 637788"/>
                                                      <a:gd name="connsiteY9" fmla="*/ 63289 h 815527"/>
                                                      <a:gd name="connsiteX10" fmla="*/ 615593 w 637788"/>
                                                      <a:gd name="connsiteY10" fmla="*/ 328313 h 815527"/>
                                                      <a:gd name="connsiteX11" fmla="*/ 552258 w 637788"/>
                                                      <a:gd name="connsiteY11" fmla="*/ 570353 h 815527"/>
                                                      <a:gd name="connsiteX12" fmla="*/ 552258 w 637788"/>
                                                      <a:gd name="connsiteY12" fmla="*/ 815527 h 815527"/>
                                                      <a:gd name="connsiteX0" fmla="*/ 82 w 637788"/>
                                                      <a:gd name="connsiteY0" fmla="*/ 169489 h 815527"/>
                                                      <a:gd name="connsiteX1" fmla="*/ 41809 w 637788"/>
                                                      <a:gd name="connsiteY1" fmla="*/ 203629 h 815527"/>
                                                      <a:gd name="connsiteX2" fmla="*/ 279304 w 637788"/>
                                                      <a:gd name="connsiteY2" fmla="*/ 220138 h 815527"/>
                                                      <a:gd name="connsiteX3" fmla="*/ 321875 w 637788"/>
                                                      <a:gd name="connsiteY3" fmla="*/ 192621 h 815527"/>
                                                      <a:gd name="connsiteX4" fmla="*/ 324115 w 637788"/>
                                                      <a:gd name="connsiteY4" fmla="*/ 41274 h 815527"/>
                                                      <a:gd name="connsiteX5" fmla="*/ 362204 w 637788"/>
                                                      <a:gd name="connsiteY5" fmla="*/ 13757 h 815527"/>
                                                      <a:gd name="connsiteX6" fmla="*/ 570572 w 637788"/>
                                                      <a:gd name="connsiteY6" fmla="*/ 30269 h 815527"/>
                                                      <a:gd name="connsiteX7" fmla="*/ 608662 w 637788"/>
                                                      <a:gd name="connsiteY7" fmla="*/ 33020 h 815527"/>
                                                      <a:gd name="connsiteX8" fmla="*/ 637788 w 637788"/>
                                                      <a:gd name="connsiteY8" fmla="*/ 0 h 815527"/>
                                                      <a:gd name="connsiteX9" fmla="*/ 631067 w 637788"/>
                                                      <a:gd name="connsiteY9" fmla="*/ 63289 h 815527"/>
                                                      <a:gd name="connsiteX10" fmla="*/ 615593 w 637788"/>
                                                      <a:gd name="connsiteY10" fmla="*/ 328313 h 815527"/>
                                                      <a:gd name="connsiteX11" fmla="*/ 552258 w 637788"/>
                                                      <a:gd name="connsiteY11" fmla="*/ 570353 h 815527"/>
                                                      <a:gd name="connsiteX12" fmla="*/ 552258 w 637788"/>
                                                      <a:gd name="connsiteY12" fmla="*/ 815527 h 815527"/>
                                                      <a:gd name="connsiteX0" fmla="*/ 82 w 637788"/>
                                                      <a:gd name="connsiteY0" fmla="*/ 169489 h 815527"/>
                                                      <a:gd name="connsiteX1" fmla="*/ 41809 w 637788"/>
                                                      <a:gd name="connsiteY1" fmla="*/ 203629 h 815527"/>
                                                      <a:gd name="connsiteX2" fmla="*/ 279304 w 637788"/>
                                                      <a:gd name="connsiteY2" fmla="*/ 220138 h 815527"/>
                                                      <a:gd name="connsiteX3" fmla="*/ 321875 w 637788"/>
                                                      <a:gd name="connsiteY3" fmla="*/ 192621 h 815527"/>
                                                      <a:gd name="connsiteX4" fmla="*/ 324115 w 637788"/>
                                                      <a:gd name="connsiteY4" fmla="*/ 41274 h 815527"/>
                                                      <a:gd name="connsiteX5" fmla="*/ 362204 w 637788"/>
                                                      <a:gd name="connsiteY5" fmla="*/ 13757 h 815527"/>
                                                      <a:gd name="connsiteX6" fmla="*/ 579535 w 637788"/>
                                                      <a:gd name="connsiteY6" fmla="*/ 33021 h 815527"/>
                                                      <a:gd name="connsiteX7" fmla="*/ 608662 w 637788"/>
                                                      <a:gd name="connsiteY7" fmla="*/ 33020 h 815527"/>
                                                      <a:gd name="connsiteX8" fmla="*/ 637788 w 637788"/>
                                                      <a:gd name="connsiteY8" fmla="*/ 0 h 815527"/>
                                                      <a:gd name="connsiteX9" fmla="*/ 631067 w 637788"/>
                                                      <a:gd name="connsiteY9" fmla="*/ 63289 h 815527"/>
                                                      <a:gd name="connsiteX10" fmla="*/ 615593 w 637788"/>
                                                      <a:gd name="connsiteY10" fmla="*/ 328313 h 815527"/>
                                                      <a:gd name="connsiteX11" fmla="*/ 552258 w 637788"/>
                                                      <a:gd name="connsiteY11" fmla="*/ 570353 h 815527"/>
                                                      <a:gd name="connsiteX12" fmla="*/ 552258 w 637788"/>
                                                      <a:gd name="connsiteY12" fmla="*/ 815527 h 815527"/>
                                                      <a:gd name="connsiteX0" fmla="*/ 82 w 634660"/>
                                                      <a:gd name="connsiteY0" fmla="*/ 171410 h 817448"/>
                                                      <a:gd name="connsiteX1" fmla="*/ 41809 w 634660"/>
                                                      <a:gd name="connsiteY1" fmla="*/ 205550 h 817448"/>
                                                      <a:gd name="connsiteX2" fmla="*/ 279304 w 634660"/>
                                                      <a:gd name="connsiteY2" fmla="*/ 222059 h 817448"/>
                                                      <a:gd name="connsiteX3" fmla="*/ 321875 w 634660"/>
                                                      <a:gd name="connsiteY3" fmla="*/ 194542 h 817448"/>
                                                      <a:gd name="connsiteX4" fmla="*/ 324115 w 634660"/>
                                                      <a:gd name="connsiteY4" fmla="*/ 43195 h 817448"/>
                                                      <a:gd name="connsiteX5" fmla="*/ 362204 w 634660"/>
                                                      <a:gd name="connsiteY5" fmla="*/ 15678 h 817448"/>
                                                      <a:gd name="connsiteX6" fmla="*/ 579535 w 634660"/>
                                                      <a:gd name="connsiteY6" fmla="*/ 34942 h 817448"/>
                                                      <a:gd name="connsiteX7" fmla="*/ 608662 w 634660"/>
                                                      <a:gd name="connsiteY7" fmla="*/ 34941 h 817448"/>
                                                      <a:gd name="connsiteX8" fmla="*/ 634660 w 634660"/>
                                                      <a:gd name="connsiteY8" fmla="*/ 0 h 817448"/>
                                                      <a:gd name="connsiteX9" fmla="*/ 631067 w 634660"/>
                                                      <a:gd name="connsiteY9" fmla="*/ 65210 h 817448"/>
                                                      <a:gd name="connsiteX10" fmla="*/ 615593 w 634660"/>
                                                      <a:gd name="connsiteY10" fmla="*/ 330234 h 817448"/>
                                                      <a:gd name="connsiteX11" fmla="*/ 552258 w 634660"/>
                                                      <a:gd name="connsiteY11" fmla="*/ 572274 h 817448"/>
                                                      <a:gd name="connsiteX12" fmla="*/ 552258 w 634660"/>
                                                      <a:gd name="connsiteY12" fmla="*/ 817448 h 817448"/>
                                                      <a:gd name="connsiteX0" fmla="*/ 82 w 634660"/>
                                                      <a:gd name="connsiteY0" fmla="*/ 171410 h 817448"/>
                                                      <a:gd name="connsiteX1" fmla="*/ 41809 w 634660"/>
                                                      <a:gd name="connsiteY1" fmla="*/ 205550 h 817448"/>
                                                      <a:gd name="connsiteX2" fmla="*/ 279304 w 634660"/>
                                                      <a:gd name="connsiteY2" fmla="*/ 222059 h 817448"/>
                                                      <a:gd name="connsiteX3" fmla="*/ 321875 w 634660"/>
                                                      <a:gd name="connsiteY3" fmla="*/ 194542 h 817448"/>
                                                      <a:gd name="connsiteX4" fmla="*/ 324115 w 634660"/>
                                                      <a:gd name="connsiteY4" fmla="*/ 43195 h 817448"/>
                                                      <a:gd name="connsiteX5" fmla="*/ 362204 w 634660"/>
                                                      <a:gd name="connsiteY5" fmla="*/ 15678 h 817448"/>
                                                      <a:gd name="connsiteX6" fmla="*/ 579535 w 634660"/>
                                                      <a:gd name="connsiteY6" fmla="*/ 34942 h 817448"/>
                                                      <a:gd name="connsiteX7" fmla="*/ 613354 w 634660"/>
                                                      <a:gd name="connsiteY7" fmla="*/ 29179 h 817448"/>
                                                      <a:gd name="connsiteX8" fmla="*/ 634660 w 634660"/>
                                                      <a:gd name="connsiteY8" fmla="*/ 0 h 817448"/>
                                                      <a:gd name="connsiteX9" fmla="*/ 631067 w 634660"/>
                                                      <a:gd name="connsiteY9" fmla="*/ 65210 h 817448"/>
                                                      <a:gd name="connsiteX10" fmla="*/ 615593 w 634660"/>
                                                      <a:gd name="connsiteY10" fmla="*/ 330234 h 817448"/>
                                                      <a:gd name="connsiteX11" fmla="*/ 552258 w 634660"/>
                                                      <a:gd name="connsiteY11" fmla="*/ 572274 h 817448"/>
                                                      <a:gd name="connsiteX12" fmla="*/ 552258 w 634660"/>
                                                      <a:gd name="connsiteY12" fmla="*/ 817448 h 817448"/>
                                                      <a:gd name="connsiteX0" fmla="*/ 82 w 634660"/>
                                                      <a:gd name="connsiteY0" fmla="*/ 171410 h 817448"/>
                                                      <a:gd name="connsiteX1" fmla="*/ 41809 w 634660"/>
                                                      <a:gd name="connsiteY1" fmla="*/ 205550 h 817448"/>
                                                      <a:gd name="connsiteX2" fmla="*/ 279304 w 634660"/>
                                                      <a:gd name="connsiteY2" fmla="*/ 222059 h 817448"/>
                                                      <a:gd name="connsiteX3" fmla="*/ 321875 w 634660"/>
                                                      <a:gd name="connsiteY3" fmla="*/ 194542 h 817448"/>
                                                      <a:gd name="connsiteX4" fmla="*/ 324115 w 634660"/>
                                                      <a:gd name="connsiteY4" fmla="*/ 43195 h 817448"/>
                                                      <a:gd name="connsiteX5" fmla="*/ 362204 w 634660"/>
                                                      <a:gd name="connsiteY5" fmla="*/ 15678 h 817448"/>
                                                      <a:gd name="connsiteX6" fmla="*/ 579535 w 634660"/>
                                                      <a:gd name="connsiteY6" fmla="*/ 34942 h 817448"/>
                                                      <a:gd name="connsiteX7" fmla="*/ 613354 w 634660"/>
                                                      <a:gd name="connsiteY7" fmla="*/ 29179 h 817448"/>
                                                      <a:gd name="connsiteX8" fmla="*/ 634660 w 634660"/>
                                                      <a:gd name="connsiteY8" fmla="*/ 0 h 817448"/>
                                                      <a:gd name="connsiteX9" fmla="*/ 631067 w 634660"/>
                                                      <a:gd name="connsiteY9" fmla="*/ 65210 h 817448"/>
                                                      <a:gd name="connsiteX10" fmla="*/ 615593 w 634660"/>
                                                      <a:gd name="connsiteY10" fmla="*/ 330234 h 817448"/>
                                                      <a:gd name="connsiteX11" fmla="*/ 552258 w 634660"/>
                                                      <a:gd name="connsiteY11" fmla="*/ 572274 h 817448"/>
                                                      <a:gd name="connsiteX12" fmla="*/ 552258 w 634660"/>
                                                      <a:gd name="connsiteY12" fmla="*/ 817448 h 817448"/>
                                                      <a:gd name="connsiteX0" fmla="*/ 82 w 634660"/>
                                                      <a:gd name="connsiteY0" fmla="*/ 171410 h 817448"/>
                                                      <a:gd name="connsiteX1" fmla="*/ 41809 w 634660"/>
                                                      <a:gd name="connsiteY1" fmla="*/ 205550 h 817448"/>
                                                      <a:gd name="connsiteX2" fmla="*/ 279304 w 634660"/>
                                                      <a:gd name="connsiteY2" fmla="*/ 222059 h 817448"/>
                                                      <a:gd name="connsiteX3" fmla="*/ 321875 w 634660"/>
                                                      <a:gd name="connsiteY3" fmla="*/ 194542 h 817448"/>
                                                      <a:gd name="connsiteX4" fmla="*/ 324115 w 634660"/>
                                                      <a:gd name="connsiteY4" fmla="*/ 43195 h 817448"/>
                                                      <a:gd name="connsiteX5" fmla="*/ 362204 w 634660"/>
                                                      <a:gd name="connsiteY5" fmla="*/ 15678 h 817448"/>
                                                      <a:gd name="connsiteX6" fmla="*/ 579535 w 634660"/>
                                                      <a:gd name="connsiteY6" fmla="*/ 34942 h 817448"/>
                                                      <a:gd name="connsiteX7" fmla="*/ 619609 w 634660"/>
                                                      <a:gd name="connsiteY7" fmla="*/ 27259 h 817448"/>
                                                      <a:gd name="connsiteX8" fmla="*/ 634660 w 634660"/>
                                                      <a:gd name="connsiteY8" fmla="*/ 0 h 817448"/>
                                                      <a:gd name="connsiteX9" fmla="*/ 631067 w 634660"/>
                                                      <a:gd name="connsiteY9" fmla="*/ 65210 h 817448"/>
                                                      <a:gd name="connsiteX10" fmla="*/ 615593 w 634660"/>
                                                      <a:gd name="connsiteY10" fmla="*/ 330234 h 817448"/>
                                                      <a:gd name="connsiteX11" fmla="*/ 552258 w 634660"/>
                                                      <a:gd name="connsiteY11" fmla="*/ 572274 h 817448"/>
                                                      <a:gd name="connsiteX12" fmla="*/ 552258 w 634660"/>
                                                      <a:gd name="connsiteY12" fmla="*/ 817448 h 817448"/>
                                                      <a:gd name="connsiteX0" fmla="*/ 82 w 634660"/>
                                                      <a:gd name="connsiteY0" fmla="*/ 171410 h 817448"/>
                                                      <a:gd name="connsiteX1" fmla="*/ 41809 w 634660"/>
                                                      <a:gd name="connsiteY1" fmla="*/ 205550 h 817448"/>
                                                      <a:gd name="connsiteX2" fmla="*/ 279304 w 634660"/>
                                                      <a:gd name="connsiteY2" fmla="*/ 222059 h 817448"/>
                                                      <a:gd name="connsiteX3" fmla="*/ 321875 w 634660"/>
                                                      <a:gd name="connsiteY3" fmla="*/ 194542 h 817448"/>
                                                      <a:gd name="connsiteX4" fmla="*/ 324115 w 634660"/>
                                                      <a:gd name="connsiteY4" fmla="*/ 43195 h 817448"/>
                                                      <a:gd name="connsiteX5" fmla="*/ 362204 w 634660"/>
                                                      <a:gd name="connsiteY5" fmla="*/ 15678 h 817448"/>
                                                      <a:gd name="connsiteX6" fmla="*/ 579535 w 634660"/>
                                                      <a:gd name="connsiteY6" fmla="*/ 34942 h 817448"/>
                                                      <a:gd name="connsiteX7" fmla="*/ 619609 w 634660"/>
                                                      <a:gd name="connsiteY7" fmla="*/ 27259 h 817448"/>
                                                      <a:gd name="connsiteX8" fmla="*/ 634660 w 634660"/>
                                                      <a:gd name="connsiteY8" fmla="*/ 0 h 817448"/>
                                                      <a:gd name="connsiteX9" fmla="*/ 631067 w 634660"/>
                                                      <a:gd name="connsiteY9" fmla="*/ 65210 h 817448"/>
                                                      <a:gd name="connsiteX10" fmla="*/ 615593 w 634660"/>
                                                      <a:gd name="connsiteY10" fmla="*/ 330234 h 817448"/>
                                                      <a:gd name="connsiteX11" fmla="*/ 552258 w 634660"/>
                                                      <a:gd name="connsiteY11" fmla="*/ 572274 h 817448"/>
                                                      <a:gd name="connsiteX12" fmla="*/ 552258 w 634660"/>
                                                      <a:gd name="connsiteY12" fmla="*/ 817448 h 817448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21875 w 637801"/>
                                                      <a:gd name="connsiteY3" fmla="*/ 204151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2204 w 637801"/>
                                                      <a:gd name="connsiteY5" fmla="*/ 25287 h 827057"/>
                                                      <a:gd name="connsiteX6" fmla="*/ 579535 w 637801"/>
                                                      <a:gd name="connsiteY6" fmla="*/ 44551 h 827057"/>
                                                      <a:gd name="connsiteX7" fmla="*/ 619609 w 637801"/>
                                                      <a:gd name="connsiteY7" fmla="*/ 36868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21875 w 637801"/>
                                                      <a:gd name="connsiteY3" fmla="*/ 204151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2204 w 637801"/>
                                                      <a:gd name="connsiteY5" fmla="*/ 25287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6868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21875 w 637801"/>
                                                      <a:gd name="connsiteY3" fmla="*/ 204151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2204 w 637801"/>
                                                      <a:gd name="connsiteY5" fmla="*/ 25287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21875 w 637801"/>
                                                      <a:gd name="connsiteY3" fmla="*/ 204151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21875 w 637801"/>
                                                      <a:gd name="connsiteY3" fmla="*/ 204151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09310 w 637801"/>
                                                      <a:gd name="connsiteY3" fmla="*/ 200307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96463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96463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96463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96463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96463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96463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88776 h 827057"/>
                                                      <a:gd name="connsiteX4" fmla="*/ 324115 w 637801"/>
                                                      <a:gd name="connsiteY4" fmla="*/ 52804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88776 h 827057"/>
                                                      <a:gd name="connsiteX4" fmla="*/ 324115 w 637801"/>
                                                      <a:gd name="connsiteY4" fmla="*/ 47038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88776 h 827057"/>
                                                      <a:gd name="connsiteX4" fmla="*/ 324115 w 637801"/>
                                                      <a:gd name="connsiteY4" fmla="*/ 47038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88776 h 827057"/>
                                                      <a:gd name="connsiteX4" fmla="*/ 324115 w 637801"/>
                                                      <a:gd name="connsiteY4" fmla="*/ 47038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9304 w 637801"/>
                                                      <a:gd name="connsiteY2" fmla="*/ 231668 h 827057"/>
                                                      <a:gd name="connsiteX3" fmla="*/ 314022 w 637801"/>
                                                      <a:gd name="connsiteY3" fmla="*/ 188776 h 827057"/>
                                                      <a:gd name="connsiteX4" fmla="*/ 324115 w 637801"/>
                                                      <a:gd name="connsiteY4" fmla="*/ 47038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4593 w 637801"/>
                                                      <a:gd name="connsiteY2" fmla="*/ 189387 h 827057"/>
                                                      <a:gd name="connsiteX3" fmla="*/ 314022 w 637801"/>
                                                      <a:gd name="connsiteY3" fmla="*/ 188776 h 827057"/>
                                                      <a:gd name="connsiteX4" fmla="*/ 324115 w 637801"/>
                                                      <a:gd name="connsiteY4" fmla="*/ 47038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4593 w 637801"/>
                                                      <a:gd name="connsiteY2" fmla="*/ 189387 h 827057"/>
                                                      <a:gd name="connsiteX3" fmla="*/ 320304 w 637801"/>
                                                      <a:gd name="connsiteY3" fmla="*/ 158026 h 827057"/>
                                                      <a:gd name="connsiteX4" fmla="*/ 324115 w 637801"/>
                                                      <a:gd name="connsiteY4" fmla="*/ 47038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4593 w 637801"/>
                                                      <a:gd name="connsiteY2" fmla="*/ 189387 h 827057"/>
                                                      <a:gd name="connsiteX3" fmla="*/ 315592 w 637801"/>
                                                      <a:gd name="connsiteY3" fmla="*/ 148417 h 827057"/>
                                                      <a:gd name="connsiteX4" fmla="*/ 324115 w 637801"/>
                                                      <a:gd name="connsiteY4" fmla="*/ 47038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82 w 637801"/>
                                                      <a:gd name="connsiteY0" fmla="*/ 181019 h 827057"/>
                                                      <a:gd name="connsiteX1" fmla="*/ 41809 w 637801"/>
                                                      <a:gd name="connsiteY1" fmla="*/ 215159 h 827057"/>
                                                      <a:gd name="connsiteX2" fmla="*/ 274593 w 637801"/>
                                                      <a:gd name="connsiteY2" fmla="*/ 193231 h 827057"/>
                                                      <a:gd name="connsiteX3" fmla="*/ 315592 w 637801"/>
                                                      <a:gd name="connsiteY3" fmla="*/ 148417 h 827057"/>
                                                      <a:gd name="connsiteX4" fmla="*/ 324115 w 637801"/>
                                                      <a:gd name="connsiteY4" fmla="*/ 47038 h 827057"/>
                                                      <a:gd name="connsiteX5" fmla="*/ 360634 w 637801"/>
                                                      <a:gd name="connsiteY5" fmla="*/ 21444 h 827057"/>
                                                      <a:gd name="connsiteX6" fmla="*/ 579535 w 637801"/>
                                                      <a:gd name="connsiteY6" fmla="*/ 36864 h 827057"/>
                                                      <a:gd name="connsiteX7" fmla="*/ 619609 w 637801"/>
                                                      <a:gd name="connsiteY7" fmla="*/ 31103 h 827057"/>
                                                      <a:gd name="connsiteX8" fmla="*/ 637801 w 637801"/>
                                                      <a:gd name="connsiteY8" fmla="*/ 0 h 827057"/>
                                                      <a:gd name="connsiteX9" fmla="*/ 631067 w 637801"/>
                                                      <a:gd name="connsiteY9" fmla="*/ 74819 h 827057"/>
                                                      <a:gd name="connsiteX10" fmla="*/ 615593 w 637801"/>
                                                      <a:gd name="connsiteY10" fmla="*/ 339843 h 827057"/>
                                                      <a:gd name="connsiteX11" fmla="*/ 552258 w 637801"/>
                                                      <a:gd name="connsiteY11" fmla="*/ 581883 h 827057"/>
                                                      <a:gd name="connsiteX12" fmla="*/ 552258 w 637801"/>
                                                      <a:gd name="connsiteY12" fmla="*/ 827057 h 827057"/>
                                                      <a:gd name="connsiteX0" fmla="*/ 60 w 637779"/>
                                                      <a:gd name="connsiteY0" fmla="*/ 181019 h 827057"/>
                                                      <a:gd name="connsiteX1" fmla="*/ 52780 w 637779"/>
                                                      <a:gd name="connsiteY1" fmla="*/ 178644 h 827057"/>
                                                      <a:gd name="connsiteX2" fmla="*/ 274571 w 637779"/>
                                                      <a:gd name="connsiteY2" fmla="*/ 193231 h 827057"/>
                                                      <a:gd name="connsiteX3" fmla="*/ 315570 w 637779"/>
                                                      <a:gd name="connsiteY3" fmla="*/ 148417 h 827057"/>
                                                      <a:gd name="connsiteX4" fmla="*/ 324093 w 637779"/>
                                                      <a:gd name="connsiteY4" fmla="*/ 47038 h 827057"/>
                                                      <a:gd name="connsiteX5" fmla="*/ 360612 w 637779"/>
                                                      <a:gd name="connsiteY5" fmla="*/ 21444 h 827057"/>
                                                      <a:gd name="connsiteX6" fmla="*/ 579513 w 637779"/>
                                                      <a:gd name="connsiteY6" fmla="*/ 36864 h 827057"/>
                                                      <a:gd name="connsiteX7" fmla="*/ 619587 w 637779"/>
                                                      <a:gd name="connsiteY7" fmla="*/ 31103 h 827057"/>
                                                      <a:gd name="connsiteX8" fmla="*/ 637779 w 637779"/>
                                                      <a:gd name="connsiteY8" fmla="*/ 0 h 827057"/>
                                                      <a:gd name="connsiteX9" fmla="*/ 631045 w 637779"/>
                                                      <a:gd name="connsiteY9" fmla="*/ 74819 h 827057"/>
                                                      <a:gd name="connsiteX10" fmla="*/ 615571 w 637779"/>
                                                      <a:gd name="connsiteY10" fmla="*/ 339843 h 827057"/>
                                                      <a:gd name="connsiteX11" fmla="*/ 552236 w 637779"/>
                                                      <a:gd name="connsiteY11" fmla="*/ 581883 h 827057"/>
                                                      <a:gd name="connsiteX12" fmla="*/ 552236 w 637779"/>
                                                      <a:gd name="connsiteY12" fmla="*/ 827057 h 827057"/>
                                                      <a:gd name="connsiteX0" fmla="*/ 271 w 606578"/>
                                                      <a:gd name="connsiteY0" fmla="*/ 144504 h 827057"/>
                                                      <a:gd name="connsiteX1" fmla="*/ 21579 w 606578"/>
                                                      <a:gd name="connsiteY1" fmla="*/ 178644 h 827057"/>
                                                      <a:gd name="connsiteX2" fmla="*/ 243370 w 606578"/>
                                                      <a:gd name="connsiteY2" fmla="*/ 193231 h 827057"/>
                                                      <a:gd name="connsiteX3" fmla="*/ 284369 w 606578"/>
                                                      <a:gd name="connsiteY3" fmla="*/ 148417 h 827057"/>
                                                      <a:gd name="connsiteX4" fmla="*/ 292892 w 606578"/>
                                                      <a:gd name="connsiteY4" fmla="*/ 47038 h 827057"/>
                                                      <a:gd name="connsiteX5" fmla="*/ 329411 w 606578"/>
                                                      <a:gd name="connsiteY5" fmla="*/ 21444 h 827057"/>
                                                      <a:gd name="connsiteX6" fmla="*/ 548312 w 606578"/>
                                                      <a:gd name="connsiteY6" fmla="*/ 36864 h 827057"/>
                                                      <a:gd name="connsiteX7" fmla="*/ 588386 w 606578"/>
                                                      <a:gd name="connsiteY7" fmla="*/ 31103 h 827057"/>
                                                      <a:gd name="connsiteX8" fmla="*/ 606578 w 606578"/>
                                                      <a:gd name="connsiteY8" fmla="*/ 0 h 827057"/>
                                                      <a:gd name="connsiteX9" fmla="*/ 599844 w 606578"/>
                                                      <a:gd name="connsiteY9" fmla="*/ 74819 h 827057"/>
                                                      <a:gd name="connsiteX10" fmla="*/ 584370 w 606578"/>
                                                      <a:gd name="connsiteY10" fmla="*/ 339843 h 827057"/>
                                                      <a:gd name="connsiteX11" fmla="*/ 521035 w 606578"/>
                                                      <a:gd name="connsiteY11" fmla="*/ 581883 h 827057"/>
                                                      <a:gd name="connsiteX12" fmla="*/ 521035 w 606578"/>
                                                      <a:gd name="connsiteY12" fmla="*/ 827057 h 827057"/>
                                                      <a:gd name="connsiteX0" fmla="*/ 231 w 608108"/>
                                                      <a:gd name="connsiteY0" fmla="*/ 144504 h 827057"/>
                                                      <a:gd name="connsiteX1" fmla="*/ 23109 w 608108"/>
                                                      <a:gd name="connsiteY1" fmla="*/ 178644 h 827057"/>
                                                      <a:gd name="connsiteX2" fmla="*/ 244900 w 608108"/>
                                                      <a:gd name="connsiteY2" fmla="*/ 193231 h 827057"/>
                                                      <a:gd name="connsiteX3" fmla="*/ 285899 w 608108"/>
                                                      <a:gd name="connsiteY3" fmla="*/ 148417 h 827057"/>
                                                      <a:gd name="connsiteX4" fmla="*/ 294422 w 608108"/>
                                                      <a:gd name="connsiteY4" fmla="*/ 47038 h 827057"/>
                                                      <a:gd name="connsiteX5" fmla="*/ 330941 w 608108"/>
                                                      <a:gd name="connsiteY5" fmla="*/ 21444 h 827057"/>
                                                      <a:gd name="connsiteX6" fmla="*/ 549842 w 608108"/>
                                                      <a:gd name="connsiteY6" fmla="*/ 36864 h 827057"/>
                                                      <a:gd name="connsiteX7" fmla="*/ 589916 w 608108"/>
                                                      <a:gd name="connsiteY7" fmla="*/ 31103 h 827057"/>
                                                      <a:gd name="connsiteX8" fmla="*/ 608108 w 608108"/>
                                                      <a:gd name="connsiteY8" fmla="*/ 0 h 827057"/>
                                                      <a:gd name="connsiteX9" fmla="*/ 601374 w 608108"/>
                                                      <a:gd name="connsiteY9" fmla="*/ 74819 h 827057"/>
                                                      <a:gd name="connsiteX10" fmla="*/ 585900 w 608108"/>
                                                      <a:gd name="connsiteY10" fmla="*/ 339843 h 827057"/>
                                                      <a:gd name="connsiteX11" fmla="*/ 522565 w 608108"/>
                                                      <a:gd name="connsiteY11" fmla="*/ 581883 h 827057"/>
                                                      <a:gd name="connsiteX12" fmla="*/ 522565 w 608108"/>
                                                      <a:gd name="connsiteY12" fmla="*/ 827057 h 827057"/>
                                                      <a:gd name="connsiteX0" fmla="*/ 145 w 614305"/>
                                                      <a:gd name="connsiteY0" fmla="*/ 144504 h 827057"/>
                                                      <a:gd name="connsiteX1" fmla="*/ 29306 w 614305"/>
                                                      <a:gd name="connsiteY1" fmla="*/ 178644 h 827057"/>
                                                      <a:gd name="connsiteX2" fmla="*/ 251097 w 614305"/>
                                                      <a:gd name="connsiteY2" fmla="*/ 193231 h 827057"/>
                                                      <a:gd name="connsiteX3" fmla="*/ 292096 w 614305"/>
                                                      <a:gd name="connsiteY3" fmla="*/ 148417 h 827057"/>
                                                      <a:gd name="connsiteX4" fmla="*/ 300619 w 614305"/>
                                                      <a:gd name="connsiteY4" fmla="*/ 47038 h 827057"/>
                                                      <a:gd name="connsiteX5" fmla="*/ 337138 w 614305"/>
                                                      <a:gd name="connsiteY5" fmla="*/ 21444 h 827057"/>
                                                      <a:gd name="connsiteX6" fmla="*/ 556039 w 614305"/>
                                                      <a:gd name="connsiteY6" fmla="*/ 36864 h 827057"/>
                                                      <a:gd name="connsiteX7" fmla="*/ 596113 w 614305"/>
                                                      <a:gd name="connsiteY7" fmla="*/ 31103 h 827057"/>
                                                      <a:gd name="connsiteX8" fmla="*/ 614305 w 614305"/>
                                                      <a:gd name="connsiteY8" fmla="*/ 0 h 827057"/>
                                                      <a:gd name="connsiteX9" fmla="*/ 607571 w 614305"/>
                                                      <a:gd name="connsiteY9" fmla="*/ 74819 h 827057"/>
                                                      <a:gd name="connsiteX10" fmla="*/ 592097 w 614305"/>
                                                      <a:gd name="connsiteY10" fmla="*/ 339843 h 827057"/>
                                                      <a:gd name="connsiteX11" fmla="*/ 528762 w 614305"/>
                                                      <a:gd name="connsiteY11" fmla="*/ 581883 h 827057"/>
                                                      <a:gd name="connsiteX12" fmla="*/ 528762 w 614305"/>
                                                      <a:gd name="connsiteY12" fmla="*/ 827057 h 827057"/>
                                                      <a:gd name="connsiteX0" fmla="*/ 232 w 608110"/>
                                                      <a:gd name="connsiteY0" fmla="*/ 142582 h 827057"/>
                                                      <a:gd name="connsiteX1" fmla="*/ 23111 w 608110"/>
                                                      <a:gd name="connsiteY1" fmla="*/ 178644 h 827057"/>
                                                      <a:gd name="connsiteX2" fmla="*/ 244902 w 608110"/>
                                                      <a:gd name="connsiteY2" fmla="*/ 193231 h 827057"/>
                                                      <a:gd name="connsiteX3" fmla="*/ 285901 w 608110"/>
                                                      <a:gd name="connsiteY3" fmla="*/ 148417 h 827057"/>
                                                      <a:gd name="connsiteX4" fmla="*/ 294424 w 608110"/>
                                                      <a:gd name="connsiteY4" fmla="*/ 47038 h 827057"/>
                                                      <a:gd name="connsiteX5" fmla="*/ 330943 w 608110"/>
                                                      <a:gd name="connsiteY5" fmla="*/ 21444 h 827057"/>
                                                      <a:gd name="connsiteX6" fmla="*/ 549844 w 608110"/>
                                                      <a:gd name="connsiteY6" fmla="*/ 36864 h 827057"/>
                                                      <a:gd name="connsiteX7" fmla="*/ 589918 w 608110"/>
                                                      <a:gd name="connsiteY7" fmla="*/ 31103 h 827057"/>
                                                      <a:gd name="connsiteX8" fmla="*/ 608110 w 608110"/>
                                                      <a:gd name="connsiteY8" fmla="*/ 0 h 827057"/>
                                                      <a:gd name="connsiteX9" fmla="*/ 601376 w 608110"/>
                                                      <a:gd name="connsiteY9" fmla="*/ 74819 h 827057"/>
                                                      <a:gd name="connsiteX10" fmla="*/ 585902 w 608110"/>
                                                      <a:gd name="connsiteY10" fmla="*/ 339843 h 827057"/>
                                                      <a:gd name="connsiteX11" fmla="*/ 522567 w 608110"/>
                                                      <a:gd name="connsiteY11" fmla="*/ 581883 h 827057"/>
                                                      <a:gd name="connsiteX12" fmla="*/ 522567 w 608110"/>
                                                      <a:gd name="connsiteY12" fmla="*/ 827057 h 827057"/>
                                                      <a:gd name="connsiteX0" fmla="*/ 201 w 609649"/>
                                                      <a:gd name="connsiteY0" fmla="*/ 142582 h 827057"/>
                                                      <a:gd name="connsiteX1" fmla="*/ 24650 w 609649"/>
                                                      <a:gd name="connsiteY1" fmla="*/ 178644 h 827057"/>
                                                      <a:gd name="connsiteX2" fmla="*/ 246441 w 609649"/>
                                                      <a:gd name="connsiteY2" fmla="*/ 193231 h 827057"/>
                                                      <a:gd name="connsiteX3" fmla="*/ 287440 w 609649"/>
                                                      <a:gd name="connsiteY3" fmla="*/ 148417 h 827057"/>
                                                      <a:gd name="connsiteX4" fmla="*/ 295963 w 609649"/>
                                                      <a:gd name="connsiteY4" fmla="*/ 47038 h 827057"/>
                                                      <a:gd name="connsiteX5" fmla="*/ 332482 w 609649"/>
                                                      <a:gd name="connsiteY5" fmla="*/ 21444 h 827057"/>
                                                      <a:gd name="connsiteX6" fmla="*/ 551383 w 609649"/>
                                                      <a:gd name="connsiteY6" fmla="*/ 36864 h 827057"/>
                                                      <a:gd name="connsiteX7" fmla="*/ 591457 w 609649"/>
                                                      <a:gd name="connsiteY7" fmla="*/ 31103 h 827057"/>
                                                      <a:gd name="connsiteX8" fmla="*/ 609649 w 609649"/>
                                                      <a:gd name="connsiteY8" fmla="*/ 0 h 827057"/>
                                                      <a:gd name="connsiteX9" fmla="*/ 602915 w 609649"/>
                                                      <a:gd name="connsiteY9" fmla="*/ 74819 h 827057"/>
                                                      <a:gd name="connsiteX10" fmla="*/ 587441 w 609649"/>
                                                      <a:gd name="connsiteY10" fmla="*/ 339843 h 827057"/>
                                                      <a:gd name="connsiteX11" fmla="*/ 524106 w 609649"/>
                                                      <a:gd name="connsiteY11" fmla="*/ 581883 h 827057"/>
                                                      <a:gd name="connsiteX12" fmla="*/ 524106 w 609649"/>
                                                      <a:gd name="connsiteY12" fmla="*/ 827057 h 827057"/>
                                                      <a:gd name="connsiteX0" fmla="*/ 178 w 611196"/>
                                                      <a:gd name="connsiteY0" fmla="*/ 144504 h 827057"/>
                                                      <a:gd name="connsiteX1" fmla="*/ 26197 w 611196"/>
                                                      <a:gd name="connsiteY1" fmla="*/ 178644 h 827057"/>
                                                      <a:gd name="connsiteX2" fmla="*/ 247988 w 611196"/>
                                                      <a:gd name="connsiteY2" fmla="*/ 193231 h 827057"/>
                                                      <a:gd name="connsiteX3" fmla="*/ 288987 w 611196"/>
                                                      <a:gd name="connsiteY3" fmla="*/ 148417 h 827057"/>
                                                      <a:gd name="connsiteX4" fmla="*/ 297510 w 611196"/>
                                                      <a:gd name="connsiteY4" fmla="*/ 47038 h 827057"/>
                                                      <a:gd name="connsiteX5" fmla="*/ 334029 w 611196"/>
                                                      <a:gd name="connsiteY5" fmla="*/ 21444 h 827057"/>
                                                      <a:gd name="connsiteX6" fmla="*/ 552930 w 611196"/>
                                                      <a:gd name="connsiteY6" fmla="*/ 36864 h 827057"/>
                                                      <a:gd name="connsiteX7" fmla="*/ 593004 w 611196"/>
                                                      <a:gd name="connsiteY7" fmla="*/ 31103 h 827057"/>
                                                      <a:gd name="connsiteX8" fmla="*/ 611196 w 611196"/>
                                                      <a:gd name="connsiteY8" fmla="*/ 0 h 827057"/>
                                                      <a:gd name="connsiteX9" fmla="*/ 604462 w 611196"/>
                                                      <a:gd name="connsiteY9" fmla="*/ 74819 h 827057"/>
                                                      <a:gd name="connsiteX10" fmla="*/ 588988 w 611196"/>
                                                      <a:gd name="connsiteY10" fmla="*/ 339843 h 827057"/>
                                                      <a:gd name="connsiteX11" fmla="*/ 525653 w 611196"/>
                                                      <a:gd name="connsiteY11" fmla="*/ 581883 h 827057"/>
                                                      <a:gd name="connsiteX12" fmla="*/ 525653 w 611196"/>
                                                      <a:gd name="connsiteY12" fmla="*/ 827057 h 827057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  <a:cxn ang="0">
                                                        <a:pos x="connsiteX11" y="connsiteY11"/>
                                                      </a:cxn>
                                                      <a:cxn ang="0">
                                                        <a:pos x="connsiteX12" y="connsiteY1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611196" h="827057">
                                                        <a:moveTo>
                                                          <a:pt x="178" y="144504"/>
                                                        </a:moveTo>
                                                        <a:cubicBezTo>
                                                          <a:pt x="-1597" y="166891"/>
                                                          <a:pt x="10047" y="178272"/>
                                                          <a:pt x="26197" y="178644"/>
                                                        </a:cubicBezTo>
                                                        <a:lnTo>
                                                          <a:pt x="247988" y="193231"/>
                                                        </a:lnTo>
                                                        <a:cubicBezTo>
                                                          <a:pt x="275622" y="195065"/>
                                                          <a:pt x="286000" y="163092"/>
                                                          <a:pt x="288987" y="148417"/>
                                                        </a:cubicBezTo>
                                                        <a:cubicBezTo>
                                                          <a:pt x="294446" y="97968"/>
                                                          <a:pt x="293622" y="97487"/>
                                                          <a:pt x="297510" y="47038"/>
                                                        </a:cubicBezTo>
                                                        <a:cubicBezTo>
                                                          <a:pt x="301476" y="26509"/>
                                                          <a:pt x="309668" y="20527"/>
                                                          <a:pt x="334029" y="21444"/>
                                                        </a:cubicBezTo>
                                                        <a:lnTo>
                                                          <a:pt x="552930" y="36864"/>
                                                        </a:lnTo>
                                                        <a:cubicBezTo>
                                                          <a:pt x="570458" y="38783"/>
                                                          <a:pt x="581731" y="38786"/>
                                                          <a:pt x="593004" y="31103"/>
                                                        </a:cubicBezTo>
                                                        <a:lnTo>
                                                          <a:pt x="611196" y="0"/>
                                                        </a:lnTo>
                                                        <a:lnTo>
                                                          <a:pt x="604462" y="74819"/>
                                                        </a:lnTo>
                                                        <a:lnTo>
                                                          <a:pt x="588988" y="339843"/>
                                                        </a:lnTo>
                                                        <a:lnTo>
                                                          <a:pt x="525653" y="581883"/>
                                                        </a:lnTo>
                                                        <a:lnTo>
                                                          <a:pt x="525653" y="827057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grpFill/>
                                                  <a:ln/>
                                                </wps:spPr>
                                                <wps:style>
                                                  <a:lnRef idx="1">
                                                    <a:schemeClr val="dk1"/>
                                                  </a:lnRef>
                                                  <a:fillRef idx="0">
                                                    <a:schemeClr val="dk1"/>
                                                  </a:fillRef>
                                                  <a:effectRef idx="0">
                                                    <a:schemeClr val="dk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637640814" name="直接连接符 1637640814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94769A44-90A2-5FFD-DB4C-721232D6E46A}"/>
                                                    </a:ext>
                                                  </a:extLst>
                                                </wps:cNvPr>
                                                <wps:cNvCnPr>
                                                  <a:cxnSpLocks/>
                                                </wps:cNvCnPr>
                                                <wps:spPr>
                                                  <a:xfrm>
                                                    <a:off x="283617" y="1453658"/>
                                                    <a:ext cx="1299901" cy="58304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grpFill/>
                                                  <a:ln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997562592" name="平行四边形 1997562592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90445764-B93B-1465-9FCE-5B03E1612BF7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 rot="180000">
                                                    <a:off x="427212" y="1261353"/>
                                                    <a:ext cx="1148197" cy="143469"/>
                                                  </a:xfrm>
                                                  <a:prstGeom prst="parallelogram">
                                                    <a:avLst>
                                                      <a:gd name="adj" fmla="val 48606"/>
                                                    </a:avLst>
                                                  </a:prstGeom>
                                                  <a:grp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280222700" name="直接连接符 280222700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F9070E8B-C7F6-7FA7-A11E-9DF379C02D2D}"/>
                                                    </a:ext>
                                                  </a:extLst>
                                                </wps:cNvPr>
                                                <wps:cNvCnPr>
                                                  <a:cxnSpLocks/>
                                                </wps:cNvCnPr>
                                                <wps:spPr>
                                                  <a:xfrm>
                                                    <a:off x="439179" y="1183351"/>
                                                    <a:ext cx="1229639" cy="5928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grpFill/>
                                                  <a:ln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666834498" name="任意多边形: 形状 1666834498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835367FA-7819-0DA6-1D32-79BF87F07341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487839" y="49764"/>
                                                  <a:ext cx="1229639" cy="100671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1302 h 983542"/>
                                                    <a:gd name="connsiteX11" fmla="*/ 38028 w 1239366"/>
                                                    <a:gd name="connsiteY11" fmla="*/ 781302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1302 h 983542"/>
                                                    <a:gd name="connsiteX11" fmla="*/ 38028 w 1239366"/>
                                                    <a:gd name="connsiteY11" fmla="*/ 781302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1302 h 983542"/>
                                                    <a:gd name="connsiteX11" fmla="*/ 38028 w 1239366"/>
                                                    <a:gd name="connsiteY11" fmla="*/ 781302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1302 h 983542"/>
                                                    <a:gd name="connsiteX11" fmla="*/ 47714 w 1239366"/>
                                                    <a:gd name="connsiteY11" fmla="*/ 779365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1302 h 983542"/>
                                                    <a:gd name="connsiteX11" fmla="*/ 41902 w 1239366"/>
                                                    <a:gd name="connsiteY11" fmla="*/ 773554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5177 h 983542"/>
                                                    <a:gd name="connsiteX11" fmla="*/ 41902 w 1239366"/>
                                                    <a:gd name="connsiteY11" fmla="*/ 773554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5177 h 983542"/>
                                                    <a:gd name="connsiteX11" fmla="*/ 41902 w 1239366"/>
                                                    <a:gd name="connsiteY11" fmla="*/ 773554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5177 h 983542"/>
                                                    <a:gd name="connsiteX11" fmla="*/ 41902 w 1239366"/>
                                                    <a:gd name="connsiteY11" fmla="*/ 773554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39366 w 1239366"/>
                                                    <a:gd name="connsiteY0" fmla="*/ 0 h 983542"/>
                                                    <a:gd name="connsiteX1" fmla="*/ 1196152 w 1239366"/>
                                                    <a:gd name="connsiteY1" fmla="*/ 795131 h 983542"/>
                                                    <a:gd name="connsiteX2" fmla="*/ 1152939 w 1239366"/>
                                                    <a:gd name="connsiteY2" fmla="*/ 824516 h 983542"/>
                                                    <a:gd name="connsiteX3" fmla="*/ 777845 w 1239366"/>
                                                    <a:gd name="connsiteY3" fmla="*/ 800316 h 983542"/>
                                                    <a:gd name="connsiteX4" fmla="*/ 729445 w 1239366"/>
                                                    <a:gd name="connsiteY4" fmla="*/ 834887 h 983542"/>
                                                    <a:gd name="connsiteX5" fmla="*/ 724260 w 1239366"/>
                                                    <a:gd name="connsiteY5" fmla="*/ 948971 h 983542"/>
                                                    <a:gd name="connsiteX6" fmla="*/ 698332 w 1239366"/>
                                                    <a:gd name="connsiteY6" fmla="*/ 983542 h 983542"/>
                                                    <a:gd name="connsiteX7" fmla="*/ 368180 w 1239366"/>
                                                    <a:gd name="connsiteY7" fmla="*/ 974899 h 983542"/>
                                                    <a:gd name="connsiteX8" fmla="*/ 354351 w 1239366"/>
                                                    <a:gd name="connsiteY8" fmla="*/ 947243 h 983542"/>
                                                    <a:gd name="connsiteX9" fmla="*/ 378551 w 1239366"/>
                                                    <a:gd name="connsiteY9" fmla="*/ 810688 h 983542"/>
                                                    <a:gd name="connsiteX10" fmla="*/ 345708 w 1239366"/>
                                                    <a:gd name="connsiteY10" fmla="*/ 785177 h 983542"/>
                                                    <a:gd name="connsiteX11" fmla="*/ 41902 w 1239366"/>
                                                    <a:gd name="connsiteY11" fmla="*/ 773554 h 983542"/>
                                                    <a:gd name="connsiteX12" fmla="*/ 0 w 1239366"/>
                                                    <a:gd name="connsiteY12" fmla="*/ 748460 h 983542"/>
                                                    <a:gd name="connsiteX0" fmla="*/ 1273781 w 1273781"/>
                                                    <a:gd name="connsiteY0" fmla="*/ 0 h 983542"/>
                                                    <a:gd name="connsiteX1" fmla="*/ 1230567 w 1273781"/>
                                                    <a:gd name="connsiteY1" fmla="*/ 795131 h 983542"/>
                                                    <a:gd name="connsiteX2" fmla="*/ 1187354 w 1273781"/>
                                                    <a:gd name="connsiteY2" fmla="*/ 824516 h 983542"/>
                                                    <a:gd name="connsiteX3" fmla="*/ 812260 w 1273781"/>
                                                    <a:gd name="connsiteY3" fmla="*/ 800316 h 983542"/>
                                                    <a:gd name="connsiteX4" fmla="*/ 763860 w 1273781"/>
                                                    <a:gd name="connsiteY4" fmla="*/ 834887 h 983542"/>
                                                    <a:gd name="connsiteX5" fmla="*/ 758675 w 1273781"/>
                                                    <a:gd name="connsiteY5" fmla="*/ 948971 h 983542"/>
                                                    <a:gd name="connsiteX6" fmla="*/ 732747 w 1273781"/>
                                                    <a:gd name="connsiteY6" fmla="*/ 983542 h 983542"/>
                                                    <a:gd name="connsiteX7" fmla="*/ 402595 w 1273781"/>
                                                    <a:gd name="connsiteY7" fmla="*/ 974899 h 983542"/>
                                                    <a:gd name="connsiteX8" fmla="*/ 388766 w 1273781"/>
                                                    <a:gd name="connsiteY8" fmla="*/ 947243 h 983542"/>
                                                    <a:gd name="connsiteX9" fmla="*/ 412966 w 1273781"/>
                                                    <a:gd name="connsiteY9" fmla="*/ 810688 h 983542"/>
                                                    <a:gd name="connsiteX10" fmla="*/ 380123 w 1273781"/>
                                                    <a:gd name="connsiteY10" fmla="*/ 785177 h 983542"/>
                                                    <a:gd name="connsiteX11" fmla="*/ 76317 w 1273781"/>
                                                    <a:gd name="connsiteY11" fmla="*/ 773554 h 983542"/>
                                                    <a:gd name="connsiteX12" fmla="*/ 0 w 1273781"/>
                                                    <a:gd name="connsiteY12" fmla="*/ 723311 h 983542"/>
                                                    <a:gd name="connsiteX0" fmla="*/ 1273781 w 1273781"/>
                                                    <a:gd name="connsiteY0" fmla="*/ 0 h 983542"/>
                                                    <a:gd name="connsiteX1" fmla="*/ 1230567 w 1273781"/>
                                                    <a:gd name="connsiteY1" fmla="*/ 795131 h 983542"/>
                                                    <a:gd name="connsiteX2" fmla="*/ 1187354 w 1273781"/>
                                                    <a:gd name="connsiteY2" fmla="*/ 824516 h 983542"/>
                                                    <a:gd name="connsiteX3" fmla="*/ 812260 w 1273781"/>
                                                    <a:gd name="connsiteY3" fmla="*/ 800316 h 983542"/>
                                                    <a:gd name="connsiteX4" fmla="*/ 763860 w 1273781"/>
                                                    <a:gd name="connsiteY4" fmla="*/ 834887 h 983542"/>
                                                    <a:gd name="connsiteX5" fmla="*/ 758675 w 1273781"/>
                                                    <a:gd name="connsiteY5" fmla="*/ 948971 h 983542"/>
                                                    <a:gd name="connsiteX6" fmla="*/ 732747 w 1273781"/>
                                                    <a:gd name="connsiteY6" fmla="*/ 983542 h 983542"/>
                                                    <a:gd name="connsiteX7" fmla="*/ 402595 w 1273781"/>
                                                    <a:gd name="connsiteY7" fmla="*/ 974899 h 983542"/>
                                                    <a:gd name="connsiteX8" fmla="*/ 388766 w 1273781"/>
                                                    <a:gd name="connsiteY8" fmla="*/ 947243 h 983542"/>
                                                    <a:gd name="connsiteX9" fmla="*/ 412966 w 1273781"/>
                                                    <a:gd name="connsiteY9" fmla="*/ 810688 h 983542"/>
                                                    <a:gd name="connsiteX10" fmla="*/ 380123 w 1273781"/>
                                                    <a:gd name="connsiteY10" fmla="*/ 785177 h 983542"/>
                                                    <a:gd name="connsiteX11" fmla="*/ 74994 w 1273781"/>
                                                    <a:gd name="connsiteY11" fmla="*/ 761641 h 983542"/>
                                                    <a:gd name="connsiteX12" fmla="*/ 0 w 1273781"/>
                                                    <a:gd name="connsiteY12" fmla="*/ 723311 h 983542"/>
                                                    <a:gd name="connsiteX0" fmla="*/ 1273781 w 1273781"/>
                                                    <a:gd name="connsiteY0" fmla="*/ 0 h 983542"/>
                                                    <a:gd name="connsiteX1" fmla="*/ 1230567 w 1273781"/>
                                                    <a:gd name="connsiteY1" fmla="*/ 795131 h 983542"/>
                                                    <a:gd name="connsiteX2" fmla="*/ 1187354 w 1273781"/>
                                                    <a:gd name="connsiteY2" fmla="*/ 824516 h 983542"/>
                                                    <a:gd name="connsiteX3" fmla="*/ 812260 w 1273781"/>
                                                    <a:gd name="connsiteY3" fmla="*/ 800316 h 983542"/>
                                                    <a:gd name="connsiteX4" fmla="*/ 763860 w 1273781"/>
                                                    <a:gd name="connsiteY4" fmla="*/ 834887 h 983542"/>
                                                    <a:gd name="connsiteX5" fmla="*/ 758675 w 1273781"/>
                                                    <a:gd name="connsiteY5" fmla="*/ 948971 h 983542"/>
                                                    <a:gd name="connsiteX6" fmla="*/ 732747 w 1273781"/>
                                                    <a:gd name="connsiteY6" fmla="*/ 983542 h 983542"/>
                                                    <a:gd name="connsiteX7" fmla="*/ 402595 w 1273781"/>
                                                    <a:gd name="connsiteY7" fmla="*/ 974899 h 983542"/>
                                                    <a:gd name="connsiteX8" fmla="*/ 388766 w 1273781"/>
                                                    <a:gd name="connsiteY8" fmla="*/ 947243 h 983542"/>
                                                    <a:gd name="connsiteX9" fmla="*/ 412966 w 1273781"/>
                                                    <a:gd name="connsiteY9" fmla="*/ 810688 h 983542"/>
                                                    <a:gd name="connsiteX10" fmla="*/ 380123 w 1273781"/>
                                                    <a:gd name="connsiteY10" fmla="*/ 785177 h 983542"/>
                                                    <a:gd name="connsiteX11" fmla="*/ 74994 w 1273781"/>
                                                    <a:gd name="connsiteY11" fmla="*/ 761641 h 983542"/>
                                                    <a:gd name="connsiteX12" fmla="*/ 0 w 1273781"/>
                                                    <a:gd name="connsiteY12" fmla="*/ 723311 h 983542"/>
                                                    <a:gd name="connsiteX0" fmla="*/ 1273781 w 1273781"/>
                                                    <a:gd name="connsiteY0" fmla="*/ 0 h 983542"/>
                                                    <a:gd name="connsiteX1" fmla="*/ 1230567 w 1273781"/>
                                                    <a:gd name="connsiteY1" fmla="*/ 795131 h 983542"/>
                                                    <a:gd name="connsiteX2" fmla="*/ 1187354 w 1273781"/>
                                                    <a:gd name="connsiteY2" fmla="*/ 824516 h 983542"/>
                                                    <a:gd name="connsiteX3" fmla="*/ 812260 w 1273781"/>
                                                    <a:gd name="connsiteY3" fmla="*/ 800316 h 983542"/>
                                                    <a:gd name="connsiteX4" fmla="*/ 763860 w 1273781"/>
                                                    <a:gd name="connsiteY4" fmla="*/ 834887 h 983542"/>
                                                    <a:gd name="connsiteX5" fmla="*/ 758675 w 1273781"/>
                                                    <a:gd name="connsiteY5" fmla="*/ 948971 h 983542"/>
                                                    <a:gd name="connsiteX6" fmla="*/ 732747 w 1273781"/>
                                                    <a:gd name="connsiteY6" fmla="*/ 983542 h 983542"/>
                                                    <a:gd name="connsiteX7" fmla="*/ 402595 w 1273781"/>
                                                    <a:gd name="connsiteY7" fmla="*/ 974899 h 983542"/>
                                                    <a:gd name="connsiteX8" fmla="*/ 388766 w 1273781"/>
                                                    <a:gd name="connsiteY8" fmla="*/ 947243 h 983542"/>
                                                    <a:gd name="connsiteX9" fmla="*/ 412966 w 1273781"/>
                                                    <a:gd name="connsiteY9" fmla="*/ 810688 h 983542"/>
                                                    <a:gd name="connsiteX10" fmla="*/ 380123 w 1273781"/>
                                                    <a:gd name="connsiteY10" fmla="*/ 785177 h 983542"/>
                                                    <a:gd name="connsiteX11" fmla="*/ 74994 w 1273781"/>
                                                    <a:gd name="connsiteY11" fmla="*/ 761641 h 983542"/>
                                                    <a:gd name="connsiteX12" fmla="*/ 0 w 1273781"/>
                                                    <a:gd name="connsiteY12" fmla="*/ 723311 h 983542"/>
                                                    <a:gd name="connsiteX0" fmla="*/ 1273781 w 1273781"/>
                                                    <a:gd name="connsiteY0" fmla="*/ 0 h 983542"/>
                                                    <a:gd name="connsiteX1" fmla="*/ 1230567 w 1273781"/>
                                                    <a:gd name="connsiteY1" fmla="*/ 795131 h 983542"/>
                                                    <a:gd name="connsiteX2" fmla="*/ 1187354 w 1273781"/>
                                                    <a:gd name="connsiteY2" fmla="*/ 824516 h 983542"/>
                                                    <a:gd name="connsiteX3" fmla="*/ 812260 w 1273781"/>
                                                    <a:gd name="connsiteY3" fmla="*/ 800316 h 983542"/>
                                                    <a:gd name="connsiteX4" fmla="*/ 763860 w 1273781"/>
                                                    <a:gd name="connsiteY4" fmla="*/ 834887 h 983542"/>
                                                    <a:gd name="connsiteX5" fmla="*/ 758675 w 1273781"/>
                                                    <a:gd name="connsiteY5" fmla="*/ 948971 h 983542"/>
                                                    <a:gd name="connsiteX6" fmla="*/ 732747 w 1273781"/>
                                                    <a:gd name="connsiteY6" fmla="*/ 983542 h 983542"/>
                                                    <a:gd name="connsiteX7" fmla="*/ 402595 w 1273781"/>
                                                    <a:gd name="connsiteY7" fmla="*/ 974899 h 983542"/>
                                                    <a:gd name="connsiteX8" fmla="*/ 388766 w 1273781"/>
                                                    <a:gd name="connsiteY8" fmla="*/ 947243 h 983542"/>
                                                    <a:gd name="connsiteX9" fmla="*/ 412966 w 1273781"/>
                                                    <a:gd name="connsiteY9" fmla="*/ 810688 h 983542"/>
                                                    <a:gd name="connsiteX10" fmla="*/ 381447 w 1273781"/>
                                                    <a:gd name="connsiteY10" fmla="*/ 779883 h 983542"/>
                                                    <a:gd name="connsiteX11" fmla="*/ 74994 w 1273781"/>
                                                    <a:gd name="connsiteY11" fmla="*/ 761641 h 983542"/>
                                                    <a:gd name="connsiteX12" fmla="*/ 0 w 1273781"/>
                                                    <a:gd name="connsiteY12" fmla="*/ 723311 h 983542"/>
                                                    <a:gd name="connsiteX0" fmla="*/ 1273781 w 1273781"/>
                                                    <a:gd name="connsiteY0" fmla="*/ 0 h 983542"/>
                                                    <a:gd name="connsiteX1" fmla="*/ 1230567 w 1273781"/>
                                                    <a:gd name="connsiteY1" fmla="*/ 795131 h 983542"/>
                                                    <a:gd name="connsiteX2" fmla="*/ 1187354 w 1273781"/>
                                                    <a:gd name="connsiteY2" fmla="*/ 824516 h 983542"/>
                                                    <a:gd name="connsiteX3" fmla="*/ 812260 w 1273781"/>
                                                    <a:gd name="connsiteY3" fmla="*/ 800316 h 983542"/>
                                                    <a:gd name="connsiteX4" fmla="*/ 763860 w 1273781"/>
                                                    <a:gd name="connsiteY4" fmla="*/ 834887 h 983542"/>
                                                    <a:gd name="connsiteX5" fmla="*/ 758675 w 1273781"/>
                                                    <a:gd name="connsiteY5" fmla="*/ 948971 h 983542"/>
                                                    <a:gd name="connsiteX6" fmla="*/ 732747 w 1273781"/>
                                                    <a:gd name="connsiteY6" fmla="*/ 983542 h 983542"/>
                                                    <a:gd name="connsiteX7" fmla="*/ 402595 w 1273781"/>
                                                    <a:gd name="connsiteY7" fmla="*/ 974899 h 983542"/>
                                                    <a:gd name="connsiteX8" fmla="*/ 388766 w 1273781"/>
                                                    <a:gd name="connsiteY8" fmla="*/ 947243 h 983542"/>
                                                    <a:gd name="connsiteX9" fmla="*/ 412966 w 1273781"/>
                                                    <a:gd name="connsiteY9" fmla="*/ 810688 h 983542"/>
                                                    <a:gd name="connsiteX10" fmla="*/ 381447 w 1273781"/>
                                                    <a:gd name="connsiteY10" fmla="*/ 779883 h 983542"/>
                                                    <a:gd name="connsiteX11" fmla="*/ 74994 w 1273781"/>
                                                    <a:gd name="connsiteY11" fmla="*/ 761641 h 983542"/>
                                                    <a:gd name="connsiteX12" fmla="*/ 0 w 1273781"/>
                                                    <a:gd name="connsiteY12" fmla="*/ 723311 h 983542"/>
                                                    <a:gd name="connsiteX0" fmla="*/ 1273781 w 1273781"/>
                                                    <a:gd name="connsiteY0" fmla="*/ 0 h 983542"/>
                                                    <a:gd name="connsiteX1" fmla="*/ 1230567 w 1273781"/>
                                                    <a:gd name="connsiteY1" fmla="*/ 795131 h 983542"/>
                                                    <a:gd name="connsiteX2" fmla="*/ 1187354 w 1273781"/>
                                                    <a:gd name="connsiteY2" fmla="*/ 824516 h 983542"/>
                                                    <a:gd name="connsiteX3" fmla="*/ 812260 w 1273781"/>
                                                    <a:gd name="connsiteY3" fmla="*/ 800316 h 983542"/>
                                                    <a:gd name="connsiteX4" fmla="*/ 763860 w 1273781"/>
                                                    <a:gd name="connsiteY4" fmla="*/ 834887 h 983542"/>
                                                    <a:gd name="connsiteX5" fmla="*/ 758675 w 1273781"/>
                                                    <a:gd name="connsiteY5" fmla="*/ 948971 h 983542"/>
                                                    <a:gd name="connsiteX6" fmla="*/ 732747 w 1273781"/>
                                                    <a:gd name="connsiteY6" fmla="*/ 983542 h 983542"/>
                                                    <a:gd name="connsiteX7" fmla="*/ 402595 w 1273781"/>
                                                    <a:gd name="connsiteY7" fmla="*/ 974899 h 983542"/>
                                                    <a:gd name="connsiteX8" fmla="*/ 388766 w 1273781"/>
                                                    <a:gd name="connsiteY8" fmla="*/ 947243 h 983542"/>
                                                    <a:gd name="connsiteX9" fmla="*/ 412966 w 1273781"/>
                                                    <a:gd name="connsiteY9" fmla="*/ 810688 h 983542"/>
                                                    <a:gd name="connsiteX10" fmla="*/ 381447 w 1273781"/>
                                                    <a:gd name="connsiteY10" fmla="*/ 779883 h 983542"/>
                                                    <a:gd name="connsiteX11" fmla="*/ 74994 w 1273781"/>
                                                    <a:gd name="connsiteY11" fmla="*/ 761641 h 983542"/>
                                                    <a:gd name="connsiteX12" fmla="*/ 0 w 1273781"/>
                                                    <a:gd name="connsiteY12" fmla="*/ 723311 h 983542"/>
                                                    <a:gd name="connsiteX0" fmla="*/ 1263638 w 1263638"/>
                                                    <a:gd name="connsiteY0" fmla="*/ 0 h 983542"/>
                                                    <a:gd name="connsiteX1" fmla="*/ 1220424 w 1263638"/>
                                                    <a:gd name="connsiteY1" fmla="*/ 795131 h 983542"/>
                                                    <a:gd name="connsiteX2" fmla="*/ 1177211 w 1263638"/>
                                                    <a:gd name="connsiteY2" fmla="*/ 824516 h 983542"/>
                                                    <a:gd name="connsiteX3" fmla="*/ 802117 w 1263638"/>
                                                    <a:gd name="connsiteY3" fmla="*/ 800316 h 983542"/>
                                                    <a:gd name="connsiteX4" fmla="*/ 753717 w 1263638"/>
                                                    <a:gd name="connsiteY4" fmla="*/ 834887 h 983542"/>
                                                    <a:gd name="connsiteX5" fmla="*/ 748532 w 1263638"/>
                                                    <a:gd name="connsiteY5" fmla="*/ 948971 h 983542"/>
                                                    <a:gd name="connsiteX6" fmla="*/ 722604 w 1263638"/>
                                                    <a:gd name="connsiteY6" fmla="*/ 983542 h 983542"/>
                                                    <a:gd name="connsiteX7" fmla="*/ 392452 w 1263638"/>
                                                    <a:gd name="connsiteY7" fmla="*/ 974899 h 983542"/>
                                                    <a:gd name="connsiteX8" fmla="*/ 378623 w 1263638"/>
                                                    <a:gd name="connsiteY8" fmla="*/ 947243 h 983542"/>
                                                    <a:gd name="connsiteX9" fmla="*/ 402823 w 1263638"/>
                                                    <a:gd name="connsiteY9" fmla="*/ 810688 h 983542"/>
                                                    <a:gd name="connsiteX10" fmla="*/ 371304 w 1263638"/>
                                                    <a:gd name="connsiteY10" fmla="*/ 779883 h 983542"/>
                                                    <a:gd name="connsiteX11" fmla="*/ 64851 w 1263638"/>
                                                    <a:gd name="connsiteY11" fmla="*/ 761641 h 983542"/>
                                                    <a:gd name="connsiteX12" fmla="*/ 0 w 1263638"/>
                                                    <a:gd name="connsiteY12" fmla="*/ 731425 h 983542"/>
                                                    <a:gd name="connsiteX0" fmla="*/ 1262962 w 1262962"/>
                                                    <a:gd name="connsiteY0" fmla="*/ 0 h 983542"/>
                                                    <a:gd name="connsiteX1" fmla="*/ 1219748 w 1262962"/>
                                                    <a:gd name="connsiteY1" fmla="*/ 795131 h 983542"/>
                                                    <a:gd name="connsiteX2" fmla="*/ 1176535 w 1262962"/>
                                                    <a:gd name="connsiteY2" fmla="*/ 824516 h 983542"/>
                                                    <a:gd name="connsiteX3" fmla="*/ 801441 w 1262962"/>
                                                    <a:gd name="connsiteY3" fmla="*/ 800316 h 983542"/>
                                                    <a:gd name="connsiteX4" fmla="*/ 753041 w 1262962"/>
                                                    <a:gd name="connsiteY4" fmla="*/ 834887 h 983542"/>
                                                    <a:gd name="connsiteX5" fmla="*/ 747856 w 1262962"/>
                                                    <a:gd name="connsiteY5" fmla="*/ 948971 h 983542"/>
                                                    <a:gd name="connsiteX6" fmla="*/ 721928 w 1262962"/>
                                                    <a:gd name="connsiteY6" fmla="*/ 983542 h 983542"/>
                                                    <a:gd name="connsiteX7" fmla="*/ 391776 w 1262962"/>
                                                    <a:gd name="connsiteY7" fmla="*/ 974899 h 983542"/>
                                                    <a:gd name="connsiteX8" fmla="*/ 377947 w 1262962"/>
                                                    <a:gd name="connsiteY8" fmla="*/ 947243 h 983542"/>
                                                    <a:gd name="connsiteX9" fmla="*/ 402147 w 1262962"/>
                                                    <a:gd name="connsiteY9" fmla="*/ 810688 h 983542"/>
                                                    <a:gd name="connsiteX10" fmla="*/ 370628 w 1262962"/>
                                                    <a:gd name="connsiteY10" fmla="*/ 779883 h 983542"/>
                                                    <a:gd name="connsiteX11" fmla="*/ 64175 w 1262962"/>
                                                    <a:gd name="connsiteY11" fmla="*/ 761641 h 983542"/>
                                                    <a:gd name="connsiteX12" fmla="*/ 0 w 1262962"/>
                                                    <a:gd name="connsiteY12" fmla="*/ 732101 h 983542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219748 w 1237942"/>
                                                    <a:gd name="connsiteY1" fmla="*/ 813388 h 1001799"/>
                                                    <a:gd name="connsiteX2" fmla="*/ 1176535 w 1237942"/>
                                                    <a:gd name="connsiteY2" fmla="*/ 842773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1347 w 1237942"/>
                                                    <a:gd name="connsiteY1" fmla="*/ 816769 h 1001799"/>
                                                    <a:gd name="connsiteX2" fmla="*/ 1176535 w 1237942"/>
                                                    <a:gd name="connsiteY2" fmla="*/ 842773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816769 h 1001799"/>
                                                    <a:gd name="connsiteX2" fmla="*/ 1176535 w 1237942"/>
                                                    <a:gd name="connsiteY2" fmla="*/ 842773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816769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816769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816769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816769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7835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1799"/>
                                                    <a:gd name="connsiteX1" fmla="*/ 1198109 w 1237942"/>
                                                    <a:gd name="connsiteY1" fmla="*/ 793101 h 1001799"/>
                                                    <a:gd name="connsiteX2" fmla="*/ 1148811 w 1237942"/>
                                                    <a:gd name="connsiteY2" fmla="*/ 838039 h 1001799"/>
                                                    <a:gd name="connsiteX3" fmla="*/ 801441 w 1237942"/>
                                                    <a:gd name="connsiteY3" fmla="*/ 818573 h 1001799"/>
                                                    <a:gd name="connsiteX4" fmla="*/ 753041 w 1237942"/>
                                                    <a:gd name="connsiteY4" fmla="*/ 853144 h 1001799"/>
                                                    <a:gd name="connsiteX5" fmla="*/ 747856 w 1237942"/>
                                                    <a:gd name="connsiteY5" fmla="*/ 967228 h 1001799"/>
                                                    <a:gd name="connsiteX6" fmla="*/ 721928 w 1237942"/>
                                                    <a:gd name="connsiteY6" fmla="*/ 1001799 h 1001799"/>
                                                    <a:gd name="connsiteX7" fmla="*/ 391776 w 1237942"/>
                                                    <a:gd name="connsiteY7" fmla="*/ 993156 h 1001799"/>
                                                    <a:gd name="connsiteX8" fmla="*/ 377947 w 1237942"/>
                                                    <a:gd name="connsiteY8" fmla="*/ 965500 h 1001799"/>
                                                    <a:gd name="connsiteX9" fmla="*/ 402147 w 1237942"/>
                                                    <a:gd name="connsiteY9" fmla="*/ 828945 h 1001799"/>
                                                    <a:gd name="connsiteX10" fmla="*/ 370628 w 1237942"/>
                                                    <a:gd name="connsiteY10" fmla="*/ 798140 h 1001799"/>
                                                    <a:gd name="connsiteX11" fmla="*/ 64175 w 1237942"/>
                                                    <a:gd name="connsiteY11" fmla="*/ 779898 h 1001799"/>
                                                    <a:gd name="connsiteX12" fmla="*/ 0 w 1237942"/>
                                                    <a:gd name="connsiteY12" fmla="*/ 750358 h 1001799"/>
                                                    <a:gd name="connsiteX0" fmla="*/ 1237942 w 1237942"/>
                                                    <a:gd name="connsiteY0" fmla="*/ 0 h 1002079"/>
                                                    <a:gd name="connsiteX1" fmla="*/ 1198109 w 1237942"/>
                                                    <a:gd name="connsiteY1" fmla="*/ 793101 h 1002079"/>
                                                    <a:gd name="connsiteX2" fmla="*/ 1148811 w 1237942"/>
                                                    <a:gd name="connsiteY2" fmla="*/ 838039 h 1002079"/>
                                                    <a:gd name="connsiteX3" fmla="*/ 801441 w 1237942"/>
                                                    <a:gd name="connsiteY3" fmla="*/ 818573 h 1002079"/>
                                                    <a:gd name="connsiteX4" fmla="*/ 753041 w 1237942"/>
                                                    <a:gd name="connsiteY4" fmla="*/ 853144 h 1002079"/>
                                                    <a:gd name="connsiteX5" fmla="*/ 747856 w 1237942"/>
                                                    <a:gd name="connsiteY5" fmla="*/ 967228 h 1002079"/>
                                                    <a:gd name="connsiteX6" fmla="*/ 721928 w 1237942"/>
                                                    <a:gd name="connsiteY6" fmla="*/ 1001799 h 1002079"/>
                                                    <a:gd name="connsiteX7" fmla="*/ 391776 w 1237942"/>
                                                    <a:gd name="connsiteY7" fmla="*/ 993156 h 1002079"/>
                                                    <a:gd name="connsiteX8" fmla="*/ 377947 w 1237942"/>
                                                    <a:gd name="connsiteY8" fmla="*/ 965500 h 1002079"/>
                                                    <a:gd name="connsiteX9" fmla="*/ 402147 w 1237942"/>
                                                    <a:gd name="connsiteY9" fmla="*/ 828945 h 1002079"/>
                                                    <a:gd name="connsiteX10" fmla="*/ 370628 w 1237942"/>
                                                    <a:gd name="connsiteY10" fmla="*/ 798140 h 1002079"/>
                                                    <a:gd name="connsiteX11" fmla="*/ 64175 w 1237942"/>
                                                    <a:gd name="connsiteY11" fmla="*/ 779898 h 1002079"/>
                                                    <a:gd name="connsiteX12" fmla="*/ 0 w 1237942"/>
                                                    <a:gd name="connsiteY12" fmla="*/ 750358 h 1002079"/>
                                                    <a:gd name="connsiteX0" fmla="*/ 1237942 w 1237942"/>
                                                    <a:gd name="connsiteY0" fmla="*/ 0 h 1002204"/>
                                                    <a:gd name="connsiteX1" fmla="*/ 1198109 w 1237942"/>
                                                    <a:gd name="connsiteY1" fmla="*/ 793101 h 1002204"/>
                                                    <a:gd name="connsiteX2" fmla="*/ 1148811 w 1237942"/>
                                                    <a:gd name="connsiteY2" fmla="*/ 838039 h 1002204"/>
                                                    <a:gd name="connsiteX3" fmla="*/ 801441 w 1237942"/>
                                                    <a:gd name="connsiteY3" fmla="*/ 818573 h 1002204"/>
                                                    <a:gd name="connsiteX4" fmla="*/ 753041 w 1237942"/>
                                                    <a:gd name="connsiteY4" fmla="*/ 853144 h 1002204"/>
                                                    <a:gd name="connsiteX5" fmla="*/ 747856 w 1237942"/>
                                                    <a:gd name="connsiteY5" fmla="*/ 967228 h 1002204"/>
                                                    <a:gd name="connsiteX6" fmla="*/ 721928 w 1237942"/>
                                                    <a:gd name="connsiteY6" fmla="*/ 1001799 h 1002204"/>
                                                    <a:gd name="connsiteX7" fmla="*/ 391776 w 1237942"/>
                                                    <a:gd name="connsiteY7" fmla="*/ 993156 h 1002204"/>
                                                    <a:gd name="connsiteX8" fmla="*/ 377947 w 1237942"/>
                                                    <a:gd name="connsiteY8" fmla="*/ 965500 h 1002204"/>
                                                    <a:gd name="connsiteX9" fmla="*/ 402147 w 1237942"/>
                                                    <a:gd name="connsiteY9" fmla="*/ 828945 h 1002204"/>
                                                    <a:gd name="connsiteX10" fmla="*/ 370628 w 1237942"/>
                                                    <a:gd name="connsiteY10" fmla="*/ 798140 h 1002204"/>
                                                    <a:gd name="connsiteX11" fmla="*/ 64175 w 1237942"/>
                                                    <a:gd name="connsiteY11" fmla="*/ 779898 h 1002204"/>
                                                    <a:gd name="connsiteX12" fmla="*/ 0 w 1237942"/>
                                                    <a:gd name="connsiteY12" fmla="*/ 750358 h 1002204"/>
                                                    <a:gd name="connsiteX0" fmla="*/ 1237942 w 1237942"/>
                                                    <a:gd name="connsiteY0" fmla="*/ 0 h 1002079"/>
                                                    <a:gd name="connsiteX1" fmla="*/ 1198109 w 1237942"/>
                                                    <a:gd name="connsiteY1" fmla="*/ 793101 h 1002079"/>
                                                    <a:gd name="connsiteX2" fmla="*/ 1148811 w 1237942"/>
                                                    <a:gd name="connsiteY2" fmla="*/ 838039 h 1002079"/>
                                                    <a:gd name="connsiteX3" fmla="*/ 801441 w 1237942"/>
                                                    <a:gd name="connsiteY3" fmla="*/ 818573 h 1002079"/>
                                                    <a:gd name="connsiteX4" fmla="*/ 753041 w 1237942"/>
                                                    <a:gd name="connsiteY4" fmla="*/ 853144 h 1002079"/>
                                                    <a:gd name="connsiteX5" fmla="*/ 747856 w 1237942"/>
                                                    <a:gd name="connsiteY5" fmla="*/ 967228 h 1002079"/>
                                                    <a:gd name="connsiteX6" fmla="*/ 721928 w 1237942"/>
                                                    <a:gd name="connsiteY6" fmla="*/ 1001799 h 1002079"/>
                                                    <a:gd name="connsiteX7" fmla="*/ 391776 w 1237942"/>
                                                    <a:gd name="connsiteY7" fmla="*/ 993156 h 1002079"/>
                                                    <a:gd name="connsiteX8" fmla="*/ 377947 w 1237942"/>
                                                    <a:gd name="connsiteY8" fmla="*/ 965500 h 1002079"/>
                                                    <a:gd name="connsiteX9" fmla="*/ 402147 w 1237942"/>
                                                    <a:gd name="connsiteY9" fmla="*/ 828945 h 1002079"/>
                                                    <a:gd name="connsiteX10" fmla="*/ 370628 w 1237942"/>
                                                    <a:gd name="connsiteY10" fmla="*/ 798140 h 1002079"/>
                                                    <a:gd name="connsiteX11" fmla="*/ 64175 w 1237942"/>
                                                    <a:gd name="connsiteY11" fmla="*/ 779898 h 1002079"/>
                                                    <a:gd name="connsiteX12" fmla="*/ 0 w 1237942"/>
                                                    <a:gd name="connsiteY12" fmla="*/ 750358 h 1002079"/>
                                                    <a:gd name="connsiteX0" fmla="*/ 1237942 w 1237942"/>
                                                    <a:gd name="connsiteY0" fmla="*/ 0 h 1002864"/>
                                                    <a:gd name="connsiteX1" fmla="*/ 1198109 w 1237942"/>
                                                    <a:gd name="connsiteY1" fmla="*/ 793101 h 1002864"/>
                                                    <a:gd name="connsiteX2" fmla="*/ 1148811 w 1237942"/>
                                                    <a:gd name="connsiteY2" fmla="*/ 838039 h 1002864"/>
                                                    <a:gd name="connsiteX3" fmla="*/ 801441 w 1237942"/>
                                                    <a:gd name="connsiteY3" fmla="*/ 818573 h 1002864"/>
                                                    <a:gd name="connsiteX4" fmla="*/ 753041 w 1237942"/>
                                                    <a:gd name="connsiteY4" fmla="*/ 853144 h 1002864"/>
                                                    <a:gd name="connsiteX5" fmla="*/ 747856 w 1237942"/>
                                                    <a:gd name="connsiteY5" fmla="*/ 967228 h 1002864"/>
                                                    <a:gd name="connsiteX6" fmla="*/ 712462 w 1237942"/>
                                                    <a:gd name="connsiteY6" fmla="*/ 1002475 h 1002864"/>
                                                    <a:gd name="connsiteX7" fmla="*/ 391776 w 1237942"/>
                                                    <a:gd name="connsiteY7" fmla="*/ 993156 h 1002864"/>
                                                    <a:gd name="connsiteX8" fmla="*/ 377947 w 1237942"/>
                                                    <a:gd name="connsiteY8" fmla="*/ 965500 h 1002864"/>
                                                    <a:gd name="connsiteX9" fmla="*/ 402147 w 1237942"/>
                                                    <a:gd name="connsiteY9" fmla="*/ 828945 h 1002864"/>
                                                    <a:gd name="connsiteX10" fmla="*/ 370628 w 1237942"/>
                                                    <a:gd name="connsiteY10" fmla="*/ 798140 h 1002864"/>
                                                    <a:gd name="connsiteX11" fmla="*/ 64175 w 1237942"/>
                                                    <a:gd name="connsiteY11" fmla="*/ 779898 h 1002864"/>
                                                    <a:gd name="connsiteX12" fmla="*/ 0 w 1237942"/>
                                                    <a:gd name="connsiteY12" fmla="*/ 750358 h 1002864"/>
                                                    <a:gd name="connsiteX0" fmla="*/ 1237942 w 1237942"/>
                                                    <a:gd name="connsiteY0" fmla="*/ 0 h 1002864"/>
                                                    <a:gd name="connsiteX1" fmla="*/ 1198109 w 1237942"/>
                                                    <a:gd name="connsiteY1" fmla="*/ 793101 h 1002864"/>
                                                    <a:gd name="connsiteX2" fmla="*/ 1148811 w 1237942"/>
                                                    <a:gd name="connsiteY2" fmla="*/ 838039 h 1002864"/>
                                                    <a:gd name="connsiteX3" fmla="*/ 801441 w 1237942"/>
                                                    <a:gd name="connsiteY3" fmla="*/ 818573 h 1002864"/>
                                                    <a:gd name="connsiteX4" fmla="*/ 753041 w 1237942"/>
                                                    <a:gd name="connsiteY4" fmla="*/ 853144 h 1002864"/>
                                                    <a:gd name="connsiteX5" fmla="*/ 747856 w 1237942"/>
                                                    <a:gd name="connsiteY5" fmla="*/ 967228 h 1002864"/>
                                                    <a:gd name="connsiteX6" fmla="*/ 712462 w 1237942"/>
                                                    <a:gd name="connsiteY6" fmla="*/ 1002475 h 1002864"/>
                                                    <a:gd name="connsiteX7" fmla="*/ 391776 w 1237942"/>
                                                    <a:gd name="connsiteY7" fmla="*/ 993156 h 1002864"/>
                                                    <a:gd name="connsiteX8" fmla="*/ 377947 w 1237942"/>
                                                    <a:gd name="connsiteY8" fmla="*/ 965500 h 1002864"/>
                                                    <a:gd name="connsiteX9" fmla="*/ 402147 w 1237942"/>
                                                    <a:gd name="connsiteY9" fmla="*/ 828945 h 1002864"/>
                                                    <a:gd name="connsiteX10" fmla="*/ 370628 w 1237942"/>
                                                    <a:gd name="connsiteY10" fmla="*/ 798140 h 1002864"/>
                                                    <a:gd name="connsiteX11" fmla="*/ 64175 w 1237942"/>
                                                    <a:gd name="connsiteY11" fmla="*/ 779898 h 1002864"/>
                                                    <a:gd name="connsiteX12" fmla="*/ 0 w 1237942"/>
                                                    <a:gd name="connsiteY12" fmla="*/ 750358 h 1002864"/>
                                                    <a:gd name="connsiteX0" fmla="*/ 1237942 w 1237942"/>
                                                    <a:gd name="connsiteY0" fmla="*/ 0 h 1002872"/>
                                                    <a:gd name="connsiteX1" fmla="*/ 1198109 w 1237942"/>
                                                    <a:gd name="connsiteY1" fmla="*/ 793101 h 1002872"/>
                                                    <a:gd name="connsiteX2" fmla="*/ 1148811 w 1237942"/>
                                                    <a:gd name="connsiteY2" fmla="*/ 838039 h 1002872"/>
                                                    <a:gd name="connsiteX3" fmla="*/ 801441 w 1237942"/>
                                                    <a:gd name="connsiteY3" fmla="*/ 818573 h 1002872"/>
                                                    <a:gd name="connsiteX4" fmla="*/ 755746 w 1237942"/>
                                                    <a:gd name="connsiteY4" fmla="*/ 851115 h 1002872"/>
                                                    <a:gd name="connsiteX5" fmla="*/ 747856 w 1237942"/>
                                                    <a:gd name="connsiteY5" fmla="*/ 967228 h 1002872"/>
                                                    <a:gd name="connsiteX6" fmla="*/ 712462 w 1237942"/>
                                                    <a:gd name="connsiteY6" fmla="*/ 1002475 h 1002872"/>
                                                    <a:gd name="connsiteX7" fmla="*/ 391776 w 1237942"/>
                                                    <a:gd name="connsiteY7" fmla="*/ 993156 h 1002872"/>
                                                    <a:gd name="connsiteX8" fmla="*/ 377947 w 1237942"/>
                                                    <a:gd name="connsiteY8" fmla="*/ 965500 h 1002872"/>
                                                    <a:gd name="connsiteX9" fmla="*/ 402147 w 1237942"/>
                                                    <a:gd name="connsiteY9" fmla="*/ 828945 h 1002872"/>
                                                    <a:gd name="connsiteX10" fmla="*/ 370628 w 1237942"/>
                                                    <a:gd name="connsiteY10" fmla="*/ 798140 h 1002872"/>
                                                    <a:gd name="connsiteX11" fmla="*/ 64175 w 1237942"/>
                                                    <a:gd name="connsiteY11" fmla="*/ 779898 h 1002872"/>
                                                    <a:gd name="connsiteX12" fmla="*/ 0 w 1237942"/>
                                                    <a:gd name="connsiteY12" fmla="*/ 750358 h 1002872"/>
                                                    <a:gd name="connsiteX0" fmla="*/ 1237942 w 1237942"/>
                                                    <a:gd name="connsiteY0" fmla="*/ 0 h 1002872"/>
                                                    <a:gd name="connsiteX1" fmla="*/ 1198109 w 1237942"/>
                                                    <a:gd name="connsiteY1" fmla="*/ 793101 h 1002872"/>
                                                    <a:gd name="connsiteX2" fmla="*/ 1148811 w 1237942"/>
                                                    <a:gd name="connsiteY2" fmla="*/ 838039 h 1002872"/>
                                                    <a:gd name="connsiteX3" fmla="*/ 801441 w 1237942"/>
                                                    <a:gd name="connsiteY3" fmla="*/ 818573 h 1002872"/>
                                                    <a:gd name="connsiteX4" fmla="*/ 755746 w 1237942"/>
                                                    <a:gd name="connsiteY4" fmla="*/ 851115 h 1002872"/>
                                                    <a:gd name="connsiteX5" fmla="*/ 747856 w 1237942"/>
                                                    <a:gd name="connsiteY5" fmla="*/ 967228 h 1002872"/>
                                                    <a:gd name="connsiteX6" fmla="*/ 712462 w 1237942"/>
                                                    <a:gd name="connsiteY6" fmla="*/ 1002475 h 1002872"/>
                                                    <a:gd name="connsiteX7" fmla="*/ 391776 w 1237942"/>
                                                    <a:gd name="connsiteY7" fmla="*/ 993156 h 1002872"/>
                                                    <a:gd name="connsiteX8" fmla="*/ 377947 w 1237942"/>
                                                    <a:gd name="connsiteY8" fmla="*/ 965500 h 1002872"/>
                                                    <a:gd name="connsiteX9" fmla="*/ 402147 w 1237942"/>
                                                    <a:gd name="connsiteY9" fmla="*/ 828945 h 1002872"/>
                                                    <a:gd name="connsiteX10" fmla="*/ 370628 w 1237942"/>
                                                    <a:gd name="connsiteY10" fmla="*/ 798140 h 1002872"/>
                                                    <a:gd name="connsiteX11" fmla="*/ 64175 w 1237942"/>
                                                    <a:gd name="connsiteY11" fmla="*/ 779898 h 1002872"/>
                                                    <a:gd name="connsiteX12" fmla="*/ 0 w 1237942"/>
                                                    <a:gd name="connsiteY12" fmla="*/ 750358 h 1002872"/>
                                                    <a:gd name="connsiteX0" fmla="*/ 1237942 w 1237942"/>
                                                    <a:gd name="connsiteY0" fmla="*/ 0 h 1003524"/>
                                                    <a:gd name="connsiteX1" fmla="*/ 1198109 w 1237942"/>
                                                    <a:gd name="connsiteY1" fmla="*/ 793101 h 1003524"/>
                                                    <a:gd name="connsiteX2" fmla="*/ 1148811 w 1237942"/>
                                                    <a:gd name="connsiteY2" fmla="*/ 838039 h 1003524"/>
                                                    <a:gd name="connsiteX3" fmla="*/ 801441 w 1237942"/>
                                                    <a:gd name="connsiteY3" fmla="*/ 818573 h 1003524"/>
                                                    <a:gd name="connsiteX4" fmla="*/ 755746 w 1237942"/>
                                                    <a:gd name="connsiteY4" fmla="*/ 851115 h 1003524"/>
                                                    <a:gd name="connsiteX5" fmla="*/ 750561 w 1237942"/>
                                                    <a:gd name="connsiteY5" fmla="*/ 966552 h 1003524"/>
                                                    <a:gd name="connsiteX6" fmla="*/ 712462 w 1237942"/>
                                                    <a:gd name="connsiteY6" fmla="*/ 1002475 h 1003524"/>
                                                    <a:gd name="connsiteX7" fmla="*/ 391776 w 1237942"/>
                                                    <a:gd name="connsiteY7" fmla="*/ 993156 h 1003524"/>
                                                    <a:gd name="connsiteX8" fmla="*/ 377947 w 1237942"/>
                                                    <a:gd name="connsiteY8" fmla="*/ 965500 h 1003524"/>
                                                    <a:gd name="connsiteX9" fmla="*/ 402147 w 1237942"/>
                                                    <a:gd name="connsiteY9" fmla="*/ 828945 h 1003524"/>
                                                    <a:gd name="connsiteX10" fmla="*/ 370628 w 1237942"/>
                                                    <a:gd name="connsiteY10" fmla="*/ 798140 h 1003524"/>
                                                    <a:gd name="connsiteX11" fmla="*/ 64175 w 1237942"/>
                                                    <a:gd name="connsiteY11" fmla="*/ 779898 h 1003524"/>
                                                    <a:gd name="connsiteX12" fmla="*/ 0 w 1237942"/>
                                                    <a:gd name="connsiteY12" fmla="*/ 750358 h 1003524"/>
                                                    <a:gd name="connsiteX0" fmla="*/ 1237942 w 1237942"/>
                                                    <a:gd name="connsiteY0" fmla="*/ 0 h 1003524"/>
                                                    <a:gd name="connsiteX1" fmla="*/ 1198109 w 1237942"/>
                                                    <a:gd name="connsiteY1" fmla="*/ 793101 h 1003524"/>
                                                    <a:gd name="connsiteX2" fmla="*/ 1148811 w 1237942"/>
                                                    <a:gd name="connsiteY2" fmla="*/ 838039 h 1003524"/>
                                                    <a:gd name="connsiteX3" fmla="*/ 801441 w 1237942"/>
                                                    <a:gd name="connsiteY3" fmla="*/ 818573 h 1003524"/>
                                                    <a:gd name="connsiteX4" fmla="*/ 755746 w 1237942"/>
                                                    <a:gd name="connsiteY4" fmla="*/ 851115 h 1003524"/>
                                                    <a:gd name="connsiteX5" fmla="*/ 745827 w 1237942"/>
                                                    <a:gd name="connsiteY5" fmla="*/ 966552 h 1003524"/>
                                                    <a:gd name="connsiteX6" fmla="*/ 712462 w 1237942"/>
                                                    <a:gd name="connsiteY6" fmla="*/ 1002475 h 1003524"/>
                                                    <a:gd name="connsiteX7" fmla="*/ 391776 w 1237942"/>
                                                    <a:gd name="connsiteY7" fmla="*/ 993156 h 1003524"/>
                                                    <a:gd name="connsiteX8" fmla="*/ 377947 w 1237942"/>
                                                    <a:gd name="connsiteY8" fmla="*/ 965500 h 1003524"/>
                                                    <a:gd name="connsiteX9" fmla="*/ 402147 w 1237942"/>
                                                    <a:gd name="connsiteY9" fmla="*/ 828945 h 1003524"/>
                                                    <a:gd name="connsiteX10" fmla="*/ 370628 w 1237942"/>
                                                    <a:gd name="connsiteY10" fmla="*/ 798140 h 1003524"/>
                                                    <a:gd name="connsiteX11" fmla="*/ 64175 w 1237942"/>
                                                    <a:gd name="connsiteY11" fmla="*/ 779898 h 1003524"/>
                                                    <a:gd name="connsiteX12" fmla="*/ 0 w 1237942"/>
                                                    <a:gd name="connsiteY12" fmla="*/ 750358 h 1003524"/>
                                                    <a:gd name="connsiteX0" fmla="*/ 1237942 w 1237942"/>
                                                    <a:gd name="connsiteY0" fmla="*/ 0 h 1002741"/>
                                                    <a:gd name="connsiteX1" fmla="*/ 1198109 w 1237942"/>
                                                    <a:gd name="connsiteY1" fmla="*/ 793101 h 1002741"/>
                                                    <a:gd name="connsiteX2" fmla="*/ 1148811 w 1237942"/>
                                                    <a:gd name="connsiteY2" fmla="*/ 838039 h 1002741"/>
                                                    <a:gd name="connsiteX3" fmla="*/ 801441 w 1237942"/>
                                                    <a:gd name="connsiteY3" fmla="*/ 818573 h 1002741"/>
                                                    <a:gd name="connsiteX4" fmla="*/ 755746 w 1237942"/>
                                                    <a:gd name="connsiteY4" fmla="*/ 851115 h 1002741"/>
                                                    <a:gd name="connsiteX5" fmla="*/ 745827 w 1237942"/>
                                                    <a:gd name="connsiteY5" fmla="*/ 966552 h 1002741"/>
                                                    <a:gd name="connsiteX6" fmla="*/ 712462 w 1237942"/>
                                                    <a:gd name="connsiteY6" fmla="*/ 1002475 h 1002741"/>
                                                    <a:gd name="connsiteX7" fmla="*/ 391776 w 1237942"/>
                                                    <a:gd name="connsiteY7" fmla="*/ 993156 h 1002741"/>
                                                    <a:gd name="connsiteX8" fmla="*/ 377947 w 1237942"/>
                                                    <a:gd name="connsiteY8" fmla="*/ 965500 h 1002741"/>
                                                    <a:gd name="connsiteX9" fmla="*/ 402147 w 1237942"/>
                                                    <a:gd name="connsiteY9" fmla="*/ 828945 h 1002741"/>
                                                    <a:gd name="connsiteX10" fmla="*/ 370628 w 1237942"/>
                                                    <a:gd name="connsiteY10" fmla="*/ 798140 h 1002741"/>
                                                    <a:gd name="connsiteX11" fmla="*/ 64175 w 1237942"/>
                                                    <a:gd name="connsiteY11" fmla="*/ 779898 h 1002741"/>
                                                    <a:gd name="connsiteX12" fmla="*/ 0 w 1237942"/>
                                                    <a:gd name="connsiteY12" fmla="*/ 750358 h 1002741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7947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79975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2480"/>
                                                    <a:gd name="connsiteX1" fmla="*/ 1198109 w 1237942"/>
                                                    <a:gd name="connsiteY1" fmla="*/ 793101 h 1002480"/>
                                                    <a:gd name="connsiteX2" fmla="*/ 1148811 w 1237942"/>
                                                    <a:gd name="connsiteY2" fmla="*/ 838039 h 1002480"/>
                                                    <a:gd name="connsiteX3" fmla="*/ 801441 w 1237942"/>
                                                    <a:gd name="connsiteY3" fmla="*/ 818573 h 1002480"/>
                                                    <a:gd name="connsiteX4" fmla="*/ 755746 w 1237942"/>
                                                    <a:gd name="connsiteY4" fmla="*/ 851115 h 1002480"/>
                                                    <a:gd name="connsiteX5" fmla="*/ 745827 w 1237942"/>
                                                    <a:gd name="connsiteY5" fmla="*/ 966552 h 1002480"/>
                                                    <a:gd name="connsiteX6" fmla="*/ 712462 w 1237942"/>
                                                    <a:gd name="connsiteY6" fmla="*/ 1002475 h 1002480"/>
                                                    <a:gd name="connsiteX7" fmla="*/ 391776 w 1237942"/>
                                                    <a:gd name="connsiteY7" fmla="*/ 993156 h 1002480"/>
                                                    <a:gd name="connsiteX8" fmla="*/ 384032 w 1237942"/>
                                                    <a:gd name="connsiteY8" fmla="*/ 965500 h 1002480"/>
                                                    <a:gd name="connsiteX9" fmla="*/ 402147 w 1237942"/>
                                                    <a:gd name="connsiteY9" fmla="*/ 828945 h 1002480"/>
                                                    <a:gd name="connsiteX10" fmla="*/ 370628 w 1237942"/>
                                                    <a:gd name="connsiteY10" fmla="*/ 798140 h 1002480"/>
                                                    <a:gd name="connsiteX11" fmla="*/ 64175 w 1237942"/>
                                                    <a:gd name="connsiteY11" fmla="*/ 779898 h 1002480"/>
                                                    <a:gd name="connsiteX12" fmla="*/ 0 w 1237942"/>
                                                    <a:gd name="connsiteY12" fmla="*/ 750358 h 1002480"/>
                                                    <a:gd name="connsiteX0" fmla="*/ 1237942 w 1237942"/>
                                                    <a:gd name="connsiteY0" fmla="*/ 0 h 1003414"/>
                                                    <a:gd name="connsiteX1" fmla="*/ 1198109 w 1237942"/>
                                                    <a:gd name="connsiteY1" fmla="*/ 793101 h 1003414"/>
                                                    <a:gd name="connsiteX2" fmla="*/ 1148811 w 1237942"/>
                                                    <a:gd name="connsiteY2" fmla="*/ 838039 h 1003414"/>
                                                    <a:gd name="connsiteX3" fmla="*/ 801441 w 1237942"/>
                                                    <a:gd name="connsiteY3" fmla="*/ 818573 h 1003414"/>
                                                    <a:gd name="connsiteX4" fmla="*/ 755746 w 1237942"/>
                                                    <a:gd name="connsiteY4" fmla="*/ 851115 h 1003414"/>
                                                    <a:gd name="connsiteX5" fmla="*/ 745827 w 1237942"/>
                                                    <a:gd name="connsiteY5" fmla="*/ 966552 h 1003414"/>
                                                    <a:gd name="connsiteX6" fmla="*/ 712462 w 1237942"/>
                                                    <a:gd name="connsiteY6" fmla="*/ 1002475 h 1003414"/>
                                                    <a:gd name="connsiteX7" fmla="*/ 395833 w 1237942"/>
                                                    <a:gd name="connsiteY7" fmla="*/ 991804 h 1003414"/>
                                                    <a:gd name="connsiteX8" fmla="*/ 384032 w 1237942"/>
                                                    <a:gd name="connsiteY8" fmla="*/ 965500 h 1003414"/>
                                                    <a:gd name="connsiteX9" fmla="*/ 402147 w 1237942"/>
                                                    <a:gd name="connsiteY9" fmla="*/ 828945 h 1003414"/>
                                                    <a:gd name="connsiteX10" fmla="*/ 370628 w 1237942"/>
                                                    <a:gd name="connsiteY10" fmla="*/ 798140 h 1003414"/>
                                                    <a:gd name="connsiteX11" fmla="*/ 64175 w 1237942"/>
                                                    <a:gd name="connsiteY11" fmla="*/ 779898 h 1003414"/>
                                                    <a:gd name="connsiteX12" fmla="*/ 0 w 1237942"/>
                                                    <a:gd name="connsiteY12" fmla="*/ 750358 h 1003414"/>
                                                    <a:gd name="connsiteX0" fmla="*/ 1237942 w 1237942"/>
                                                    <a:gd name="connsiteY0" fmla="*/ 0 h 1002935"/>
                                                    <a:gd name="connsiteX1" fmla="*/ 1198109 w 1237942"/>
                                                    <a:gd name="connsiteY1" fmla="*/ 793101 h 1002935"/>
                                                    <a:gd name="connsiteX2" fmla="*/ 1148811 w 1237942"/>
                                                    <a:gd name="connsiteY2" fmla="*/ 838039 h 1002935"/>
                                                    <a:gd name="connsiteX3" fmla="*/ 801441 w 1237942"/>
                                                    <a:gd name="connsiteY3" fmla="*/ 818573 h 1002935"/>
                                                    <a:gd name="connsiteX4" fmla="*/ 755746 w 1237942"/>
                                                    <a:gd name="connsiteY4" fmla="*/ 851115 h 1002935"/>
                                                    <a:gd name="connsiteX5" fmla="*/ 745827 w 1237942"/>
                                                    <a:gd name="connsiteY5" fmla="*/ 966552 h 1002935"/>
                                                    <a:gd name="connsiteX6" fmla="*/ 712462 w 1237942"/>
                                                    <a:gd name="connsiteY6" fmla="*/ 1002475 h 1002935"/>
                                                    <a:gd name="connsiteX7" fmla="*/ 395833 w 1237942"/>
                                                    <a:gd name="connsiteY7" fmla="*/ 991804 h 1002935"/>
                                                    <a:gd name="connsiteX8" fmla="*/ 384032 w 1237942"/>
                                                    <a:gd name="connsiteY8" fmla="*/ 965500 h 1002935"/>
                                                    <a:gd name="connsiteX9" fmla="*/ 402147 w 1237942"/>
                                                    <a:gd name="connsiteY9" fmla="*/ 828945 h 1002935"/>
                                                    <a:gd name="connsiteX10" fmla="*/ 370628 w 1237942"/>
                                                    <a:gd name="connsiteY10" fmla="*/ 798140 h 1002935"/>
                                                    <a:gd name="connsiteX11" fmla="*/ 64175 w 1237942"/>
                                                    <a:gd name="connsiteY11" fmla="*/ 779898 h 1002935"/>
                                                    <a:gd name="connsiteX12" fmla="*/ 0 w 1237942"/>
                                                    <a:gd name="connsiteY12" fmla="*/ 750358 h 1002935"/>
                                                    <a:gd name="connsiteX0" fmla="*/ 1237942 w 1237942"/>
                                                    <a:gd name="connsiteY0" fmla="*/ 0 h 1004255"/>
                                                    <a:gd name="connsiteX1" fmla="*/ 1198109 w 1237942"/>
                                                    <a:gd name="connsiteY1" fmla="*/ 793101 h 1004255"/>
                                                    <a:gd name="connsiteX2" fmla="*/ 1148811 w 1237942"/>
                                                    <a:gd name="connsiteY2" fmla="*/ 838039 h 1004255"/>
                                                    <a:gd name="connsiteX3" fmla="*/ 801441 w 1237942"/>
                                                    <a:gd name="connsiteY3" fmla="*/ 818573 h 1004255"/>
                                                    <a:gd name="connsiteX4" fmla="*/ 755746 w 1237942"/>
                                                    <a:gd name="connsiteY4" fmla="*/ 851115 h 1004255"/>
                                                    <a:gd name="connsiteX5" fmla="*/ 745827 w 1237942"/>
                                                    <a:gd name="connsiteY5" fmla="*/ 966552 h 1004255"/>
                                                    <a:gd name="connsiteX6" fmla="*/ 712462 w 1237942"/>
                                                    <a:gd name="connsiteY6" fmla="*/ 1003827 h 1004255"/>
                                                    <a:gd name="connsiteX7" fmla="*/ 395833 w 1237942"/>
                                                    <a:gd name="connsiteY7" fmla="*/ 991804 h 1004255"/>
                                                    <a:gd name="connsiteX8" fmla="*/ 384032 w 1237942"/>
                                                    <a:gd name="connsiteY8" fmla="*/ 965500 h 1004255"/>
                                                    <a:gd name="connsiteX9" fmla="*/ 402147 w 1237942"/>
                                                    <a:gd name="connsiteY9" fmla="*/ 828945 h 1004255"/>
                                                    <a:gd name="connsiteX10" fmla="*/ 370628 w 1237942"/>
                                                    <a:gd name="connsiteY10" fmla="*/ 798140 h 1004255"/>
                                                    <a:gd name="connsiteX11" fmla="*/ 64175 w 1237942"/>
                                                    <a:gd name="connsiteY11" fmla="*/ 779898 h 1004255"/>
                                                    <a:gd name="connsiteX12" fmla="*/ 0 w 1237942"/>
                                                    <a:gd name="connsiteY12" fmla="*/ 750358 h 1004255"/>
                                                    <a:gd name="connsiteX0" fmla="*/ 1237942 w 1237942"/>
                                                    <a:gd name="connsiteY0" fmla="*/ 0 h 1003995"/>
                                                    <a:gd name="connsiteX1" fmla="*/ 1198109 w 1237942"/>
                                                    <a:gd name="connsiteY1" fmla="*/ 793101 h 1003995"/>
                                                    <a:gd name="connsiteX2" fmla="*/ 1148811 w 1237942"/>
                                                    <a:gd name="connsiteY2" fmla="*/ 838039 h 1003995"/>
                                                    <a:gd name="connsiteX3" fmla="*/ 801441 w 1237942"/>
                                                    <a:gd name="connsiteY3" fmla="*/ 818573 h 1003995"/>
                                                    <a:gd name="connsiteX4" fmla="*/ 755746 w 1237942"/>
                                                    <a:gd name="connsiteY4" fmla="*/ 851115 h 1003995"/>
                                                    <a:gd name="connsiteX5" fmla="*/ 745827 w 1237942"/>
                                                    <a:gd name="connsiteY5" fmla="*/ 966552 h 1003995"/>
                                                    <a:gd name="connsiteX6" fmla="*/ 712462 w 1237942"/>
                                                    <a:gd name="connsiteY6" fmla="*/ 1003827 h 1003995"/>
                                                    <a:gd name="connsiteX7" fmla="*/ 395833 w 1237942"/>
                                                    <a:gd name="connsiteY7" fmla="*/ 991804 h 1003995"/>
                                                    <a:gd name="connsiteX8" fmla="*/ 384032 w 1237942"/>
                                                    <a:gd name="connsiteY8" fmla="*/ 965500 h 1003995"/>
                                                    <a:gd name="connsiteX9" fmla="*/ 402147 w 1237942"/>
                                                    <a:gd name="connsiteY9" fmla="*/ 828945 h 1003995"/>
                                                    <a:gd name="connsiteX10" fmla="*/ 370628 w 1237942"/>
                                                    <a:gd name="connsiteY10" fmla="*/ 798140 h 1003995"/>
                                                    <a:gd name="connsiteX11" fmla="*/ 64175 w 1237942"/>
                                                    <a:gd name="connsiteY11" fmla="*/ 779898 h 1003995"/>
                                                    <a:gd name="connsiteX12" fmla="*/ 0 w 1237942"/>
                                                    <a:gd name="connsiteY12" fmla="*/ 750358 h 1003995"/>
                                                    <a:gd name="connsiteX0" fmla="*/ 1237942 w 1237942"/>
                                                    <a:gd name="connsiteY0" fmla="*/ 0 h 1003995"/>
                                                    <a:gd name="connsiteX1" fmla="*/ 1198109 w 1237942"/>
                                                    <a:gd name="connsiteY1" fmla="*/ 793101 h 1003995"/>
                                                    <a:gd name="connsiteX2" fmla="*/ 1148811 w 1237942"/>
                                                    <a:gd name="connsiteY2" fmla="*/ 838039 h 1003995"/>
                                                    <a:gd name="connsiteX3" fmla="*/ 801441 w 1237942"/>
                                                    <a:gd name="connsiteY3" fmla="*/ 818573 h 1003995"/>
                                                    <a:gd name="connsiteX4" fmla="*/ 755746 w 1237942"/>
                                                    <a:gd name="connsiteY4" fmla="*/ 851115 h 1003995"/>
                                                    <a:gd name="connsiteX5" fmla="*/ 745827 w 1237942"/>
                                                    <a:gd name="connsiteY5" fmla="*/ 966552 h 1003995"/>
                                                    <a:gd name="connsiteX6" fmla="*/ 712462 w 1237942"/>
                                                    <a:gd name="connsiteY6" fmla="*/ 1003827 h 1003995"/>
                                                    <a:gd name="connsiteX7" fmla="*/ 395833 w 1237942"/>
                                                    <a:gd name="connsiteY7" fmla="*/ 991804 h 1003995"/>
                                                    <a:gd name="connsiteX8" fmla="*/ 384032 w 1237942"/>
                                                    <a:gd name="connsiteY8" fmla="*/ 965500 h 1003995"/>
                                                    <a:gd name="connsiteX9" fmla="*/ 402147 w 1237942"/>
                                                    <a:gd name="connsiteY9" fmla="*/ 828945 h 1003995"/>
                                                    <a:gd name="connsiteX10" fmla="*/ 370628 w 1237942"/>
                                                    <a:gd name="connsiteY10" fmla="*/ 798140 h 1003995"/>
                                                    <a:gd name="connsiteX11" fmla="*/ 64175 w 1237942"/>
                                                    <a:gd name="connsiteY11" fmla="*/ 779898 h 1003995"/>
                                                    <a:gd name="connsiteX12" fmla="*/ 0 w 1237942"/>
                                                    <a:gd name="connsiteY12" fmla="*/ 750358 h 1003995"/>
                                                    <a:gd name="connsiteX0" fmla="*/ 1237942 w 1237942"/>
                                                    <a:gd name="connsiteY0" fmla="*/ 0 h 1003842"/>
                                                    <a:gd name="connsiteX1" fmla="*/ 1198109 w 1237942"/>
                                                    <a:gd name="connsiteY1" fmla="*/ 793101 h 1003842"/>
                                                    <a:gd name="connsiteX2" fmla="*/ 1148811 w 1237942"/>
                                                    <a:gd name="connsiteY2" fmla="*/ 838039 h 1003842"/>
                                                    <a:gd name="connsiteX3" fmla="*/ 801441 w 1237942"/>
                                                    <a:gd name="connsiteY3" fmla="*/ 818573 h 1003842"/>
                                                    <a:gd name="connsiteX4" fmla="*/ 755746 w 1237942"/>
                                                    <a:gd name="connsiteY4" fmla="*/ 851115 h 1003842"/>
                                                    <a:gd name="connsiteX5" fmla="*/ 745827 w 1237942"/>
                                                    <a:gd name="connsiteY5" fmla="*/ 966552 h 1003842"/>
                                                    <a:gd name="connsiteX6" fmla="*/ 712462 w 1237942"/>
                                                    <a:gd name="connsiteY6" fmla="*/ 1003827 h 1003842"/>
                                                    <a:gd name="connsiteX7" fmla="*/ 395833 w 1237942"/>
                                                    <a:gd name="connsiteY7" fmla="*/ 991804 h 1003842"/>
                                                    <a:gd name="connsiteX8" fmla="*/ 384032 w 1237942"/>
                                                    <a:gd name="connsiteY8" fmla="*/ 965500 h 1003842"/>
                                                    <a:gd name="connsiteX9" fmla="*/ 402147 w 1237942"/>
                                                    <a:gd name="connsiteY9" fmla="*/ 828945 h 1003842"/>
                                                    <a:gd name="connsiteX10" fmla="*/ 370628 w 1237942"/>
                                                    <a:gd name="connsiteY10" fmla="*/ 798140 h 1003842"/>
                                                    <a:gd name="connsiteX11" fmla="*/ 64175 w 1237942"/>
                                                    <a:gd name="connsiteY11" fmla="*/ 779898 h 1003842"/>
                                                    <a:gd name="connsiteX12" fmla="*/ 0 w 1237942"/>
                                                    <a:gd name="connsiteY12" fmla="*/ 750358 h 1003842"/>
                                                    <a:gd name="connsiteX0" fmla="*/ 1237942 w 1237942"/>
                                                    <a:gd name="connsiteY0" fmla="*/ 0 h 1003842"/>
                                                    <a:gd name="connsiteX1" fmla="*/ 1198109 w 1237942"/>
                                                    <a:gd name="connsiteY1" fmla="*/ 793101 h 1003842"/>
                                                    <a:gd name="connsiteX2" fmla="*/ 1148811 w 1237942"/>
                                                    <a:gd name="connsiteY2" fmla="*/ 838039 h 1003842"/>
                                                    <a:gd name="connsiteX3" fmla="*/ 801441 w 1237942"/>
                                                    <a:gd name="connsiteY3" fmla="*/ 818573 h 1003842"/>
                                                    <a:gd name="connsiteX4" fmla="*/ 755746 w 1237942"/>
                                                    <a:gd name="connsiteY4" fmla="*/ 851115 h 1003842"/>
                                                    <a:gd name="connsiteX5" fmla="*/ 745827 w 1237942"/>
                                                    <a:gd name="connsiteY5" fmla="*/ 966552 h 1003842"/>
                                                    <a:gd name="connsiteX6" fmla="*/ 708405 w 1237942"/>
                                                    <a:gd name="connsiteY6" fmla="*/ 1003827 h 1003842"/>
                                                    <a:gd name="connsiteX7" fmla="*/ 395833 w 1237942"/>
                                                    <a:gd name="connsiteY7" fmla="*/ 991804 h 1003842"/>
                                                    <a:gd name="connsiteX8" fmla="*/ 384032 w 1237942"/>
                                                    <a:gd name="connsiteY8" fmla="*/ 965500 h 1003842"/>
                                                    <a:gd name="connsiteX9" fmla="*/ 402147 w 1237942"/>
                                                    <a:gd name="connsiteY9" fmla="*/ 828945 h 1003842"/>
                                                    <a:gd name="connsiteX10" fmla="*/ 370628 w 1237942"/>
                                                    <a:gd name="connsiteY10" fmla="*/ 798140 h 1003842"/>
                                                    <a:gd name="connsiteX11" fmla="*/ 64175 w 1237942"/>
                                                    <a:gd name="connsiteY11" fmla="*/ 779898 h 1003842"/>
                                                    <a:gd name="connsiteX12" fmla="*/ 0 w 1237942"/>
                                                    <a:gd name="connsiteY12" fmla="*/ 750358 h 1003842"/>
                                                    <a:gd name="connsiteX0" fmla="*/ 1237942 w 1237942"/>
                                                    <a:gd name="connsiteY0" fmla="*/ 0 h 1003842"/>
                                                    <a:gd name="connsiteX1" fmla="*/ 1198109 w 1237942"/>
                                                    <a:gd name="connsiteY1" fmla="*/ 793101 h 1003842"/>
                                                    <a:gd name="connsiteX2" fmla="*/ 1148811 w 1237942"/>
                                                    <a:gd name="connsiteY2" fmla="*/ 838039 h 1003842"/>
                                                    <a:gd name="connsiteX3" fmla="*/ 801441 w 1237942"/>
                                                    <a:gd name="connsiteY3" fmla="*/ 818573 h 1003842"/>
                                                    <a:gd name="connsiteX4" fmla="*/ 755746 w 1237942"/>
                                                    <a:gd name="connsiteY4" fmla="*/ 851115 h 1003842"/>
                                                    <a:gd name="connsiteX5" fmla="*/ 745827 w 1237942"/>
                                                    <a:gd name="connsiteY5" fmla="*/ 966552 h 1003842"/>
                                                    <a:gd name="connsiteX6" fmla="*/ 708405 w 1237942"/>
                                                    <a:gd name="connsiteY6" fmla="*/ 1003827 h 1003842"/>
                                                    <a:gd name="connsiteX7" fmla="*/ 395833 w 1237942"/>
                                                    <a:gd name="connsiteY7" fmla="*/ 991804 h 1003842"/>
                                                    <a:gd name="connsiteX8" fmla="*/ 384032 w 1237942"/>
                                                    <a:gd name="connsiteY8" fmla="*/ 965500 h 1003842"/>
                                                    <a:gd name="connsiteX9" fmla="*/ 402147 w 1237942"/>
                                                    <a:gd name="connsiteY9" fmla="*/ 828945 h 1003842"/>
                                                    <a:gd name="connsiteX10" fmla="*/ 370628 w 1237942"/>
                                                    <a:gd name="connsiteY10" fmla="*/ 798140 h 1003842"/>
                                                    <a:gd name="connsiteX11" fmla="*/ 64175 w 1237942"/>
                                                    <a:gd name="connsiteY11" fmla="*/ 779898 h 1003842"/>
                                                    <a:gd name="connsiteX12" fmla="*/ 0 w 1237942"/>
                                                    <a:gd name="connsiteY12" fmla="*/ 750358 h 1003842"/>
                                                    <a:gd name="connsiteX0" fmla="*/ 1237942 w 1237942"/>
                                                    <a:gd name="connsiteY0" fmla="*/ 0 h 1003842"/>
                                                    <a:gd name="connsiteX1" fmla="*/ 1198109 w 1237942"/>
                                                    <a:gd name="connsiteY1" fmla="*/ 793101 h 1003842"/>
                                                    <a:gd name="connsiteX2" fmla="*/ 1148811 w 1237942"/>
                                                    <a:gd name="connsiteY2" fmla="*/ 838039 h 1003842"/>
                                                    <a:gd name="connsiteX3" fmla="*/ 801441 w 1237942"/>
                                                    <a:gd name="connsiteY3" fmla="*/ 818573 h 1003842"/>
                                                    <a:gd name="connsiteX4" fmla="*/ 755746 w 1237942"/>
                                                    <a:gd name="connsiteY4" fmla="*/ 851115 h 1003842"/>
                                                    <a:gd name="connsiteX5" fmla="*/ 745827 w 1237942"/>
                                                    <a:gd name="connsiteY5" fmla="*/ 966552 h 1003842"/>
                                                    <a:gd name="connsiteX6" fmla="*/ 708405 w 1237942"/>
                                                    <a:gd name="connsiteY6" fmla="*/ 1003827 h 1003842"/>
                                                    <a:gd name="connsiteX7" fmla="*/ 395833 w 1237942"/>
                                                    <a:gd name="connsiteY7" fmla="*/ 991804 h 1003842"/>
                                                    <a:gd name="connsiteX8" fmla="*/ 384032 w 1237942"/>
                                                    <a:gd name="connsiteY8" fmla="*/ 965500 h 1003842"/>
                                                    <a:gd name="connsiteX9" fmla="*/ 402147 w 1237942"/>
                                                    <a:gd name="connsiteY9" fmla="*/ 828945 h 1003842"/>
                                                    <a:gd name="connsiteX10" fmla="*/ 370628 w 1237942"/>
                                                    <a:gd name="connsiteY10" fmla="*/ 798140 h 1003842"/>
                                                    <a:gd name="connsiteX11" fmla="*/ 64175 w 1237942"/>
                                                    <a:gd name="connsiteY11" fmla="*/ 779898 h 1003842"/>
                                                    <a:gd name="connsiteX12" fmla="*/ 0 w 1237942"/>
                                                    <a:gd name="connsiteY12" fmla="*/ 750358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71203 w 1244970"/>
                                                    <a:gd name="connsiteY11" fmla="*/ 779898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56366 w 1244970"/>
                                                    <a:gd name="connsiteY11" fmla="*/ 779117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91060 w 1244970"/>
                                                    <a:gd name="connsiteY8" fmla="*/ 965500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88717 w 1244970"/>
                                                    <a:gd name="connsiteY8" fmla="*/ 964719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88717 w 1244970"/>
                                                    <a:gd name="connsiteY8" fmla="*/ 964719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88717 w 1244970"/>
                                                    <a:gd name="connsiteY8" fmla="*/ 964719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88717 w 1244970"/>
                                                    <a:gd name="connsiteY8" fmla="*/ 964719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88717 w 1244970"/>
                                                    <a:gd name="connsiteY8" fmla="*/ 964719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88717 w 1244970"/>
                                                    <a:gd name="connsiteY8" fmla="*/ 964719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88717 w 1244970"/>
                                                    <a:gd name="connsiteY8" fmla="*/ 964719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44970 w 1244970"/>
                                                    <a:gd name="connsiteY0" fmla="*/ 0 h 1003842"/>
                                                    <a:gd name="connsiteX1" fmla="*/ 1205137 w 1244970"/>
                                                    <a:gd name="connsiteY1" fmla="*/ 793101 h 1003842"/>
                                                    <a:gd name="connsiteX2" fmla="*/ 1155839 w 1244970"/>
                                                    <a:gd name="connsiteY2" fmla="*/ 838039 h 1003842"/>
                                                    <a:gd name="connsiteX3" fmla="*/ 808469 w 1244970"/>
                                                    <a:gd name="connsiteY3" fmla="*/ 818573 h 1003842"/>
                                                    <a:gd name="connsiteX4" fmla="*/ 762774 w 1244970"/>
                                                    <a:gd name="connsiteY4" fmla="*/ 851115 h 1003842"/>
                                                    <a:gd name="connsiteX5" fmla="*/ 752855 w 1244970"/>
                                                    <a:gd name="connsiteY5" fmla="*/ 966552 h 1003842"/>
                                                    <a:gd name="connsiteX6" fmla="*/ 715433 w 1244970"/>
                                                    <a:gd name="connsiteY6" fmla="*/ 1003827 h 1003842"/>
                                                    <a:gd name="connsiteX7" fmla="*/ 402861 w 1244970"/>
                                                    <a:gd name="connsiteY7" fmla="*/ 991804 h 1003842"/>
                                                    <a:gd name="connsiteX8" fmla="*/ 388717 w 1244970"/>
                                                    <a:gd name="connsiteY8" fmla="*/ 964719 h 1003842"/>
                                                    <a:gd name="connsiteX9" fmla="*/ 409175 w 1244970"/>
                                                    <a:gd name="connsiteY9" fmla="*/ 828945 h 1003842"/>
                                                    <a:gd name="connsiteX10" fmla="*/ 377656 w 1244970"/>
                                                    <a:gd name="connsiteY10" fmla="*/ 798140 h 1003842"/>
                                                    <a:gd name="connsiteX11" fmla="*/ 61052 w 1244970"/>
                                                    <a:gd name="connsiteY11" fmla="*/ 778336 h 1003842"/>
                                                    <a:gd name="connsiteX12" fmla="*/ 0 w 1244970"/>
                                                    <a:gd name="connsiteY12" fmla="*/ 752701 h 1003842"/>
                                                    <a:gd name="connsiteX0" fmla="*/ 1236633 w 1236633"/>
                                                    <a:gd name="connsiteY0" fmla="*/ 0 h 995512"/>
                                                    <a:gd name="connsiteX1" fmla="*/ 1205137 w 1236633"/>
                                                    <a:gd name="connsiteY1" fmla="*/ 784771 h 995512"/>
                                                    <a:gd name="connsiteX2" fmla="*/ 1155839 w 1236633"/>
                                                    <a:gd name="connsiteY2" fmla="*/ 829709 h 995512"/>
                                                    <a:gd name="connsiteX3" fmla="*/ 808469 w 1236633"/>
                                                    <a:gd name="connsiteY3" fmla="*/ 810243 h 995512"/>
                                                    <a:gd name="connsiteX4" fmla="*/ 762774 w 1236633"/>
                                                    <a:gd name="connsiteY4" fmla="*/ 842785 h 995512"/>
                                                    <a:gd name="connsiteX5" fmla="*/ 752855 w 1236633"/>
                                                    <a:gd name="connsiteY5" fmla="*/ 958222 h 995512"/>
                                                    <a:gd name="connsiteX6" fmla="*/ 715433 w 1236633"/>
                                                    <a:gd name="connsiteY6" fmla="*/ 995497 h 995512"/>
                                                    <a:gd name="connsiteX7" fmla="*/ 402861 w 1236633"/>
                                                    <a:gd name="connsiteY7" fmla="*/ 983474 h 995512"/>
                                                    <a:gd name="connsiteX8" fmla="*/ 388717 w 1236633"/>
                                                    <a:gd name="connsiteY8" fmla="*/ 956389 h 995512"/>
                                                    <a:gd name="connsiteX9" fmla="*/ 409175 w 1236633"/>
                                                    <a:gd name="connsiteY9" fmla="*/ 820615 h 995512"/>
                                                    <a:gd name="connsiteX10" fmla="*/ 377656 w 1236633"/>
                                                    <a:gd name="connsiteY10" fmla="*/ 789810 h 995512"/>
                                                    <a:gd name="connsiteX11" fmla="*/ 61052 w 1236633"/>
                                                    <a:gd name="connsiteY11" fmla="*/ 770006 h 995512"/>
                                                    <a:gd name="connsiteX12" fmla="*/ 0 w 1236633"/>
                                                    <a:gd name="connsiteY12" fmla="*/ 744371 h 99551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236633" h="995512">
                                                      <a:moveTo>
                                                        <a:pt x="1236633" y="0"/>
                                                      </a:moveTo>
                                                      <a:cubicBezTo>
                                                        <a:pt x="1223355" y="264367"/>
                                                        <a:pt x="1218415" y="520404"/>
                                                        <a:pt x="1205137" y="784771"/>
                                                      </a:cubicBezTo>
                                                      <a:cubicBezTo>
                                                        <a:pt x="1201777" y="807462"/>
                                                        <a:pt x="1182055" y="830874"/>
                                                        <a:pt x="1155839" y="829709"/>
                                                      </a:cubicBezTo>
                                                      <a:cubicBezTo>
                                                        <a:pt x="1129623" y="828544"/>
                                                        <a:pt x="829335" y="808186"/>
                                                        <a:pt x="808469" y="810243"/>
                                                      </a:cubicBezTo>
                                                      <a:cubicBezTo>
                                                        <a:pt x="794373" y="807197"/>
                                                        <a:pt x="763150" y="818281"/>
                                                        <a:pt x="762774" y="842785"/>
                                                      </a:cubicBezTo>
                                                      <a:cubicBezTo>
                                                        <a:pt x="762398" y="867289"/>
                                                        <a:pt x="753983" y="928937"/>
                                                        <a:pt x="752855" y="958222"/>
                                                      </a:cubicBezTo>
                                                      <a:cubicBezTo>
                                                        <a:pt x="745641" y="983449"/>
                                                        <a:pt x="737927" y="996022"/>
                                                        <a:pt x="715433" y="995497"/>
                                                      </a:cubicBezTo>
                                                      <a:cubicBezTo>
                                                        <a:pt x="692939" y="994972"/>
                                                        <a:pt x="426211" y="984103"/>
                                                        <a:pt x="402861" y="983474"/>
                                                      </a:cubicBezTo>
                                                      <a:cubicBezTo>
                                                        <a:pt x="387319" y="975816"/>
                                                        <a:pt x="385888" y="972369"/>
                                                        <a:pt x="388717" y="956389"/>
                                                      </a:cubicBezTo>
                                                      <a:cubicBezTo>
                                                        <a:pt x="391546" y="926353"/>
                                                        <a:pt x="404929" y="848508"/>
                                                        <a:pt x="409175" y="820615"/>
                                                      </a:cubicBezTo>
                                                      <a:cubicBezTo>
                                                        <a:pt x="407735" y="793604"/>
                                                        <a:pt x="398134" y="793774"/>
                                                        <a:pt x="377656" y="789810"/>
                                                      </a:cubicBezTo>
                                                      <a:cubicBezTo>
                                                        <a:pt x="321327" y="781636"/>
                                                        <a:pt x="118670" y="776126"/>
                                                        <a:pt x="61052" y="770006"/>
                                                      </a:cubicBezTo>
                                                      <a:cubicBezTo>
                                                        <a:pt x="21394" y="770915"/>
                                                        <a:pt x="12676" y="755318"/>
                                                        <a:pt x="0" y="744371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s:wsp>
                                            <wps:cNvPr id="1471172926" name="椭圆 147117292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758021B-7F05-264A-5077-B74ECAEAF59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2086553" y="2120656"/>
                                                <a:ext cx="226662" cy="23240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grp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s:wsp>
                                          <wps:cNvPr id="1757073404" name="弧形 122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11A1E9C-E774-F33E-54CE-90C6B6F07C0A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826999" y="257751"/>
                                              <a:ext cx="904808" cy="12209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1054675 w 2913491"/>
                                                <a:gd name="connsiteY0" fmla="*/ 77196 h 3974669"/>
                                                <a:gd name="connsiteX1" fmla="*/ 1959483 w 2913491"/>
                                                <a:gd name="connsiteY1" fmla="*/ 122097 h 3974669"/>
                                                <a:gd name="connsiteX2" fmla="*/ 1456746 w 2913491"/>
                                                <a:gd name="connsiteY2" fmla="*/ 1987335 h 3974669"/>
                                                <a:gd name="connsiteX3" fmla="*/ 1054675 w 2913491"/>
                                                <a:gd name="connsiteY3" fmla="*/ 77196 h 3974669"/>
                                                <a:gd name="connsiteX0" fmla="*/ 1054675 w 2913491"/>
                                                <a:gd name="connsiteY0" fmla="*/ 77196 h 3974669"/>
                                                <a:gd name="connsiteX1" fmla="*/ 1959483 w 2913491"/>
                                                <a:gd name="connsiteY1" fmla="*/ 122097 h 3974669"/>
                                                <a:gd name="connsiteX0" fmla="*/ 0 w 904808"/>
                                                <a:gd name="connsiteY0" fmla="*/ 77196 h 122097"/>
                                                <a:gd name="connsiteX1" fmla="*/ 904808 w 904808"/>
                                                <a:gd name="connsiteY1" fmla="*/ 122097 h 122097"/>
                                                <a:gd name="connsiteX2" fmla="*/ 0 w 904808"/>
                                                <a:gd name="connsiteY2" fmla="*/ 77196 h 122097"/>
                                                <a:gd name="connsiteX0" fmla="*/ 0 w 904808"/>
                                                <a:gd name="connsiteY0" fmla="*/ 77196 h 122097"/>
                                                <a:gd name="connsiteX1" fmla="*/ 904808 w 904808"/>
                                                <a:gd name="connsiteY1" fmla="*/ 122097 h 122097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04808" h="122097" stroke="0" extrusionOk="0">
                                                  <a:moveTo>
                                                    <a:pt x="0" y="77196"/>
                                                  </a:moveTo>
                                                  <a:cubicBezTo>
                                                    <a:pt x="297443" y="-39328"/>
                                                    <a:pt x="614358" y="-23601"/>
                                                    <a:pt x="904808" y="122097"/>
                                                  </a:cubicBezTo>
                                                  <a:lnTo>
                                                    <a:pt x="0" y="77196"/>
                                                  </a:lnTo>
                                                  <a:close/>
                                                </a:path>
                                                <a:path w="904808" h="122097" fill="none">
                                                  <a:moveTo>
                                                    <a:pt x="0" y="77196"/>
                                                  </a:moveTo>
                                                  <a:cubicBezTo>
                                                    <a:pt x="297443" y="-39328"/>
                                                    <a:pt x="614358" y="-23601"/>
                                                    <a:pt x="904808" y="122097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grp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</wpg:grpSp>
                                      <wps:wsp>
                                        <wps:cNvPr id="717754990" name="直接连接符 71775499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8C8ED0B-4D45-B966-D3ED-E8432A047AB3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>
                                            <a:off x="810353" y="303899"/>
                                            <a:ext cx="16298" cy="3450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740720069" name="直接连接符 74072006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07D2659-2272-B4B0-39ED-55356098719D}"/>
                                            </a:ext>
                                          </a:extLst>
                                        </wps:cNvPr>
                                        <wps:cNvCnPr>
                                          <a:cxnSpLocks noChangeAspect="1"/>
                                        </wps:cNvCnPr>
                                        <wps:spPr>
                                          <a:xfrm>
                                            <a:off x="963983" y="258038"/>
                                            <a:ext cx="9572" cy="288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460855144" name="直接连接符 146085514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9E15DA2-394B-76D4-87F1-9397BC9F448F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 flipH="1">
                                            <a:off x="1728932" y="354388"/>
                                            <a:ext cx="15294" cy="284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937001985" name="直接连接符 93700198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3D2BC79-70D3-43C3-653C-2A1B263600D9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 flipH="1">
                                            <a:off x="1574440" y="288254"/>
                                            <a:ext cx="10110" cy="275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31809276" name="直接连接符 33180927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487ABC28-B1E9-F08B-AC84-24FB98FEA9D7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 flipH="1">
                                            <a:off x="1432949" y="249660"/>
                                            <a:ext cx="4952" cy="272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81551193" name="直接连接符 188155119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FF4266E-2224-5E9C-1978-EA02721B536C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>
                                            <a:off x="1120712" y="233392"/>
                                            <a:ext cx="3600" cy="288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1017023270" name="直接连接符 101702327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22F3975-2891-54B4-EB98-BA5F20E353B7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 flipH="1">
                                          <a:off x="791250" y="113269"/>
                                          <a:ext cx="1463" cy="18533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95510230" name="直接连接符 49551023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C52E3DA-655A-A924-257B-9BA0C2867B48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 flipH="1">
                                          <a:off x="769956" y="113794"/>
                                          <a:ext cx="22127" cy="241037"/>
                                        </a:xfrm>
                                        <a:prstGeom prst="line">
                                          <a:avLst/>
                                        </a:prstGeom>
                                        <a:grp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952170114" name="组合 952170114">
                                      <a:extLst>
                                        <a:ext uri="{FF2B5EF4-FFF2-40B4-BE49-F238E27FC236}">
                                          <a16:creationId xmlns:a16="http://schemas.microsoft.com/office/drawing/2014/main" id="{77BB42DE-6951-40F9-AD65-5080594C4247}"/>
                                        </a:ext>
                                      </a:extLst>
                                    </wpg:cNvPr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450811" y="648694"/>
                                        <a:ext cx="72728" cy="143999"/>
                                        <a:chOff x="450811" y="648694"/>
                                        <a:chExt cx="155704" cy="308294"/>
                                      </a:xfrm>
                                      <a:grpFill/>
                                    </wpg:grpSpPr>
                                    <wpg:grpSp>
                                      <wpg:cNvPr id="2142221332" name="组合 214222133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68E3AD8-7E1F-1193-50B8-93B7272A8139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481392" y="845982"/>
                                          <a:ext cx="94543" cy="111006"/>
                                          <a:chOff x="481392" y="845982"/>
                                          <a:chExt cx="94543" cy="111006"/>
                                        </a:xfrm>
                                        <a:grpFill/>
                                      </wpg:grpSpPr>
                                      <wps:wsp>
                                        <wps:cNvPr id="639741938" name="圆柱体 63974193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7D4C979-BB56-051F-6604-3AA7A05C9BC9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483968" y="845982"/>
                                            <a:ext cx="91967" cy="111006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grp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751615435" name="弧形 175161543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0E34383-8137-D2AB-7AF2-1D00FFA79385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481392" y="874969"/>
                                            <a:ext cx="91967" cy="45719"/>
                                          </a:xfrm>
                                          <a:prstGeom prst="arc">
                                            <a:avLst>
                                              <a:gd name="adj1" fmla="val 226803"/>
                                              <a:gd name="adj2" fmla="val 10592156"/>
                                            </a:avLst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  <wpg:grpSp>
                                      <wpg:cNvPr id="41092973" name="组合 4109297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AF7BDAAD-7978-BCF4-1888-92FBA8365526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450811" y="648694"/>
                                          <a:ext cx="155704" cy="250437"/>
                                          <a:chOff x="450811" y="648694"/>
                                          <a:chExt cx="155704" cy="250437"/>
                                        </a:xfrm>
                                        <a:grpFill/>
                                      </wpg:grpSpPr>
                                      <wpg:grpSp>
                                        <wpg:cNvPr id="962136475" name="组合 96213647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76BA855-DB60-A711-5394-7D1F41E40100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450811" y="648694"/>
                                            <a:ext cx="155704" cy="250437"/>
                                            <a:chOff x="450811" y="648694"/>
                                            <a:chExt cx="155704" cy="250437"/>
                                          </a:xfrm>
                                          <a:grpFill/>
                                        </wpg:grpSpPr>
                                        <wps:wsp>
                                          <wps:cNvPr id="1751647181" name="任意多边形: 形状 175164718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C5A8EBB-856F-5D72-FB43-754288A03EB6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450811" y="648694"/>
                                              <a:ext cx="155704" cy="25043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91285 w 182572"/>
                                                <a:gd name="connsiteY0" fmla="*/ 0 h 293652"/>
                                                <a:gd name="connsiteX1" fmla="*/ 135871 w 182572"/>
                                                <a:gd name="connsiteY1" fmla="*/ 22860 h 293652"/>
                                                <a:gd name="connsiteX2" fmla="*/ 136928 w 182572"/>
                                                <a:gd name="connsiteY2" fmla="*/ 22860 h 293652"/>
                                                <a:gd name="connsiteX3" fmla="*/ 182571 w 182572"/>
                                                <a:gd name="connsiteY3" fmla="*/ 241609 h 293652"/>
                                                <a:gd name="connsiteX4" fmla="*/ 180509 w 182572"/>
                                                <a:gd name="connsiteY4" fmla="*/ 241609 h 293652"/>
                                                <a:gd name="connsiteX5" fmla="*/ 182572 w 182572"/>
                                                <a:gd name="connsiteY5" fmla="*/ 246849 h 293652"/>
                                                <a:gd name="connsiteX6" fmla="*/ 91286 w 182572"/>
                                                <a:gd name="connsiteY6" fmla="*/ 293652 h 293652"/>
                                                <a:gd name="connsiteX7" fmla="*/ 0 w 182572"/>
                                                <a:gd name="connsiteY7" fmla="*/ 246849 h 293652"/>
                                                <a:gd name="connsiteX8" fmla="*/ 2063 w 182572"/>
                                                <a:gd name="connsiteY8" fmla="*/ 241609 h 293652"/>
                                                <a:gd name="connsiteX9" fmla="*/ 0 w 182572"/>
                                                <a:gd name="connsiteY9" fmla="*/ 241609 h 293652"/>
                                                <a:gd name="connsiteX10" fmla="*/ 45643 w 182572"/>
                                                <a:gd name="connsiteY10" fmla="*/ 22860 h 293652"/>
                                                <a:gd name="connsiteX11" fmla="*/ 46699 w 182572"/>
                                                <a:gd name="connsiteY11" fmla="*/ 22860 h 293652"/>
                                                <a:gd name="connsiteX12" fmla="*/ 91285 w 182572"/>
                                                <a:gd name="connsiteY12" fmla="*/ 0 h 29365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  <a:cxn ang="0">
                                                  <a:pos x="connsiteX4" y="connsiteY4"/>
                                                </a:cxn>
                                                <a:cxn ang="0">
                                                  <a:pos x="connsiteX5" y="connsiteY5"/>
                                                </a:cxn>
                                                <a:cxn ang="0">
                                                  <a:pos x="connsiteX6" y="connsiteY6"/>
                                                </a:cxn>
                                                <a:cxn ang="0">
                                                  <a:pos x="connsiteX7" y="connsiteY7"/>
                                                </a:cxn>
                                                <a:cxn ang="0">
                                                  <a:pos x="connsiteX8" y="connsiteY8"/>
                                                </a:cxn>
                                                <a:cxn ang="0">
                                                  <a:pos x="connsiteX9" y="connsiteY9"/>
                                                </a:cxn>
                                                <a:cxn ang="0">
                                                  <a:pos x="connsiteX10" y="connsiteY10"/>
                                                </a:cxn>
                                                <a:cxn ang="0">
                                                  <a:pos x="connsiteX11" y="connsiteY11"/>
                                                </a:cxn>
                                                <a:cxn ang="0">
                                                  <a:pos x="connsiteX12" y="connsiteY1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82572" h="293652">
                                                  <a:moveTo>
                                                    <a:pt x="91285" y="0"/>
                                                  </a:moveTo>
                                                  <a:cubicBezTo>
                                                    <a:pt x="115909" y="0"/>
                                                    <a:pt x="135871" y="10235"/>
                                                    <a:pt x="135871" y="22860"/>
                                                  </a:cubicBezTo>
                                                  <a:lnTo>
                                                    <a:pt x="136928" y="22860"/>
                                                  </a:lnTo>
                                                  <a:lnTo>
                                                    <a:pt x="182571" y="241609"/>
                                                  </a:lnTo>
                                                  <a:lnTo>
                                                    <a:pt x="180509" y="241609"/>
                                                  </a:lnTo>
                                                  <a:lnTo>
                                                    <a:pt x="182572" y="246849"/>
                                                  </a:lnTo>
                                                  <a:cubicBezTo>
                                                    <a:pt x="182572" y="272698"/>
                                                    <a:pt x="141702" y="293652"/>
                                                    <a:pt x="91286" y="293652"/>
                                                  </a:cubicBezTo>
                                                  <a:cubicBezTo>
                                                    <a:pt x="40870" y="293652"/>
                                                    <a:pt x="0" y="272698"/>
                                                    <a:pt x="0" y="246849"/>
                                                  </a:cubicBezTo>
                                                  <a:lnTo>
                                                    <a:pt x="2063" y="241609"/>
                                                  </a:lnTo>
                                                  <a:lnTo>
                                                    <a:pt x="0" y="241609"/>
                                                  </a:lnTo>
                                                  <a:lnTo>
                                                    <a:pt x="45643" y="22860"/>
                                                  </a:lnTo>
                                                  <a:lnTo>
                                                    <a:pt x="46699" y="22860"/>
                                                  </a:lnTo>
                                                  <a:cubicBezTo>
                                                    <a:pt x="46699" y="10235"/>
                                                    <a:pt x="66661" y="0"/>
                                                    <a:pt x="91285" y="0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grp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square"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915783281" name="椭圆 91578328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637C3853-0509-642E-676D-0474191BB59B}"/>
                                              </a:ext>
                                            </a:extLst>
                                          </wps:cNvPr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>
                                              <a:off x="489914" y="650634"/>
                                              <a:ext cx="76800" cy="288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</wpg:grpSp>
                                      <wpg:grpSp>
                                        <wpg:cNvPr id="604980443" name="组合 60498044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C951994-D652-AB4C-9AC8-79FDE0C1EBDC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478935" y="676578"/>
                                            <a:ext cx="104913" cy="219173"/>
                                            <a:chOff x="478935" y="676578"/>
                                            <a:chExt cx="104913" cy="219173"/>
                                          </a:xfrm>
                                          <a:grpFill/>
                                        </wpg:grpSpPr>
                                        <wps:wsp>
                                          <wps:cNvPr id="292404262" name="直接连接符 29240426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62BF4067-3705-4B81-978E-B42BE73A3C88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543921" y="676578"/>
                                              <a:ext cx="10531" cy="2187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43238227" name="直接连接符 84323822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3104FDB-88D4-EB9A-C219-6607C26B810E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560682" y="677252"/>
                                              <a:ext cx="23166" cy="20434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94230467" name="直接连接符 199423046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AFA0B40-B506-CBC0-6272-037B3D4C6815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528873" y="685311"/>
                                              <a:ext cx="0" cy="2088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69358031" name="直接连接符 10693580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1E0111D-6EDF-272C-BFAB-4C7077B0C4E9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 flipH="1">
                                              <a:off x="478935" y="678955"/>
                                              <a:ext cx="23166" cy="20434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49166004" name="直接连接符 54916600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4F950252-5AE3-EA2C-205A-267C35C2A4AA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 flipH="1">
                                              <a:off x="502981" y="677002"/>
                                              <a:ext cx="10531" cy="2187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359085220" name="组合 359085220">
                                      <a:extLst>
                                        <a:ext uri="{FF2B5EF4-FFF2-40B4-BE49-F238E27FC236}">
                                          <a16:creationId xmlns:a16="http://schemas.microsoft.com/office/drawing/2014/main" id="{26CA5FD2-E0E0-847C-6201-717994453FFB}"/>
                                        </a:ext>
                                      </a:extLst>
                                    </wpg:cNvPr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911793" y="677807"/>
                                        <a:ext cx="72728" cy="143999"/>
                                        <a:chOff x="911793" y="677807"/>
                                        <a:chExt cx="155704" cy="308294"/>
                                      </a:xfrm>
                                      <a:grpFill/>
                                    </wpg:grpSpPr>
                                    <wpg:grpSp>
                                      <wpg:cNvPr id="157712373" name="组合 15771237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8466B47-9C15-B871-BD4D-3565F1A0E0B5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942374" y="875095"/>
                                          <a:ext cx="94543" cy="111006"/>
                                          <a:chOff x="942374" y="875095"/>
                                          <a:chExt cx="94543" cy="111006"/>
                                        </a:xfrm>
                                        <a:grpFill/>
                                      </wpg:grpSpPr>
                                      <wps:wsp>
                                        <wps:cNvPr id="156653888" name="圆柱体 15665388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E931F34-BE5A-43EC-9FEE-061A70A9255F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944950" y="875095"/>
                                            <a:ext cx="91967" cy="111006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grp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305842156" name="弧形 130584215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C1542D9-8852-CEB1-733D-CCDE315DB4A5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942374" y="904082"/>
                                            <a:ext cx="91967" cy="45719"/>
                                          </a:xfrm>
                                          <a:prstGeom prst="arc">
                                            <a:avLst>
                                              <a:gd name="adj1" fmla="val 226803"/>
                                              <a:gd name="adj2" fmla="val 10592156"/>
                                            </a:avLst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  <wpg:grpSp>
                                      <wpg:cNvPr id="702436595" name="组合 70243659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A6336BF6-8ED5-CA8C-898A-BF6A5C12D56F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911793" y="677807"/>
                                          <a:ext cx="155704" cy="250437"/>
                                          <a:chOff x="911793" y="677807"/>
                                          <a:chExt cx="155704" cy="250437"/>
                                        </a:xfrm>
                                        <a:grpFill/>
                                      </wpg:grpSpPr>
                                      <wpg:grpSp>
                                        <wpg:cNvPr id="645612966" name="组合 64561296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3B559AE-B01A-6622-B23B-95C4B8161688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911793" y="677807"/>
                                            <a:ext cx="155704" cy="250437"/>
                                            <a:chOff x="911793" y="677807"/>
                                            <a:chExt cx="155704" cy="250437"/>
                                          </a:xfrm>
                                          <a:grpFill/>
                                        </wpg:grpSpPr>
                                        <wps:wsp>
                                          <wps:cNvPr id="285320403" name="任意多边形: 形状 28532040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743E67A-3F58-FC57-A33E-DF1D1B1BEB21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911793" y="677807"/>
                                              <a:ext cx="155704" cy="25043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91285 w 182572"/>
                                                <a:gd name="connsiteY0" fmla="*/ 0 h 293652"/>
                                                <a:gd name="connsiteX1" fmla="*/ 135871 w 182572"/>
                                                <a:gd name="connsiteY1" fmla="*/ 22860 h 293652"/>
                                                <a:gd name="connsiteX2" fmla="*/ 136928 w 182572"/>
                                                <a:gd name="connsiteY2" fmla="*/ 22860 h 293652"/>
                                                <a:gd name="connsiteX3" fmla="*/ 182571 w 182572"/>
                                                <a:gd name="connsiteY3" fmla="*/ 241609 h 293652"/>
                                                <a:gd name="connsiteX4" fmla="*/ 180509 w 182572"/>
                                                <a:gd name="connsiteY4" fmla="*/ 241609 h 293652"/>
                                                <a:gd name="connsiteX5" fmla="*/ 182572 w 182572"/>
                                                <a:gd name="connsiteY5" fmla="*/ 246849 h 293652"/>
                                                <a:gd name="connsiteX6" fmla="*/ 91286 w 182572"/>
                                                <a:gd name="connsiteY6" fmla="*/ 293652 h 293652"/>
                                                <a:gd name="connsiteX7" fmla="*/ 0 w 182572"/>
                                                <a:gd name="connsiteY7" fmla="*/ 246849 h 293652"/>
                                                <a:gd name="connsiteX8" fmla="*/ 2063 w 182572"/>
                                                <a:gd name="connsiteY8" fmla="*/ 241609 h 293652"/>
                                                <a:gd name="connsiteX9" fmla="*/ 0 w 182572"/>
                                                <a:gd name="connsiteY9" fmla="*/ 241609 h 293652"/>
                                                <a:gd name="connsiteX10" fmla="*/ 45643 w 182572"/>
                                                <a:gd name="connsiteY10" fmla="*/ 22860 h 293652"/>
                                                <a:gd name="connsiteX11" fmla="*/ 46699 w 182572"/>
                                                <a:gd name="connsiteY11" fmla="*/ 22860 h 293652"/>
                                                <a:gd name="connsiteX12" fmla="*/ 91285 w 182572"/>
                                                <a:gd name="connsiteY12" fmla="*/ 0 h 29365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  <a:cxn ang="0">
                                                  <a:pos x="connsiteX4" y="connsiteY4"/>
                                                </a:cxn>
                                                <a:cxn ang="0">
                                                  <a:pos x="connsiteX5" y="connsiteY5"/>
                                                </a:cxn>
                                                <a:cxn ang="0">
                                                  <a:pos x="connsiteX6" y="connsiteY6"/>
                                                </a:cxn>
                                                <a:cxn ang="0">
                                                  <a:pos x="connsiteX7" y="connsiteY7"/>
                                                </a:cxn>
                                                <a:cxn ang="0">
                                                  <a:pos x="connsiteX8" y="connsiteY8"/>
                                                </a:cxn>
                                                <a:cxn ang="0">
                                                  <a:pos x="connsiteX9" y="connsiteY9"/>
                                                </a:cxn>
                                                <a:cxn ang="0">
                                                  <a:pos x="connsiteX10" y="connsiteY10"/>
                                                </a:cxn>
                                                <a:cxn ang="0">
                                                  <a:pos x="connsiteX11" y="connsiteY11"/>
                                                </a:cxn>
                                                <a:cxn ang="0">
                                                  <a:pos x="connsiteX12" y="connsiteY1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82572" h="293652">
                                                  <a:moveTo>
                                                    <a:pt x="91285" y="0"/>
                                                  </a:moveTo>
                                                  <a:cubicBezTo>
                                                    <a:pt x="115909" y="0"/>
                                                    <a:pt x="135871" y="10235"/>
                                                    <a:pt x="135871" y="22860"/>
                                                  </a:cubicBezTo>
                                                  <a:lnTo>
                                                    <a:pt x="136928" y="22860"/>
                                                  </a:lnTo>
                                                  <a:lnTo>
                                                    <a:pt x="182571" y="241609"/>
                                                  </a:lnTo>
                                                  <a:lnTo>
                                                    <a:pt x="180509" y="241609"/>
                                                  </a:lnTo>
                                                  <a:lnTo>
                                                    <a:pt x="182572" y="246849"/>
                                                  </a:lnTo>
                                                  <a:cubicBezTo>
                                                    <a:pt x="182572" y="272698"/>
                                                    <a:pt x="141702" y="293652"/>
                                                    <a:pt x="91286" y="293652"/>
                                                  </a:cubicBezTo>
                                                  <a:cubicBezTo>
                                                    <a:pt x="40870" y="293652"/>
                                                    <a:pt x="0" y="272698"/>
                                                    <a:pt x="0" y="246849"/>
                                                  </a:cubicBezTo>
                                                  <a:lnTo>
                                                    <a:pt x="2063" y="241609"/>
                                                  </a:lnTo>
                                                  <a:lnTo>
                                                    <a:pt x="0" y="241609"/>
                                                  </a:lnTo>
                                                  <a:lnTo>
                                                    <a:pt x="45643" y="22860"/>
                                                  </a:lnTo>
                                                  <a:lnTo>
                                                    <a:pt x="46699" y="22860"/>
                                                  </a:lnTo>
                                                  <a:cubicBezTo>
                                                    <a:pt x="46699" y="10235"/>
                                                    <a:pt x="66661" y="0"/>
                                                    <a:pt x="91285" y="0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grp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square"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933795750" name="椭圆 93379575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4A89897B-D6BE-27DF-7662-8A6954E4988D}"/>
                                              </a:ext>
                                            </a:extLst>
                                          </wps:cNvPr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>
                                              <a:off x="950896" y="679747"/>
                                              <a:ext cx="76800" cy="288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</wpg:grpSp>
                                      <wpg:grpSp>
                                        <wpg:cNvPr id="1843456292" name="组合 184345629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A124BEA-5CE3-B322-C674-7CAC020E46BE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939917" y="705691"/>
                                            <a:ext cx="104913" cy="219173"/>
                                            <a:chOff x="939917" y="705691"/>
                                            <a:chExt cx="104913" cy="219173"/>
                                          </a:xfrm>
                                          <a:grpFill/>
                                        </wpg:grpSpPr>
                                        <wps:wsp>
                                          <wps:cNvPr id="1702814316" name="直接连接符 170281431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6AC026B5-65F1-B668-AA2C-2CEFD3E33EC2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1004903" y="705691"/>
                                              <a:ext cx="10531" cy="2187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19741888" name="直接连接符 181974188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2387834-CF41-99D7-0C9D-C1EE8A46E570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1021664" y="706365"/>
                                              <a:ext cx="23166" cy="20434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50102312" name="直接连接符 75010231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3C7FC8B-59BC-B239-D5E6-DE71BC8FA959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989855" y="714424"/>
                                              <a:ext cx="0" cy="2088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43256786" name="直接连接符 34325678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769E431-BD64-BE1B-29C9-BAF507E66327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 flipH="1">
                                              <a:off x="939917" y="708068"/>
                                              <a:ext cx="23166" cy="20434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21221965" name="直接连接符 192122196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219B52A8-7036-FBA5-2272-64D2CA58FDC3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 flipH="1">
                                              <a:off x="963963" y="706115"/>
                                              <a:ext cx="10531" cy="2187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900124928" name="组合 900124928">
                                      <a:extLst>
                                        <a:ext uri="{FF2B5EF4-FFF2-40B4-BE49-F238E27FC236}">
                                          <a16:creationId xmlns:a16="http://schemas.microsoft.com/office/drawing/2014/main" id="{668107BE-C066-BD0B-798A-BC48A36F3439}"/>
                                        </a:ext>
                                      </a:extLst>
                                    </wpg:cNvPr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82863" y="662828"/>
                                        <a:ext cx="72728" cy="143999"/>
                                        <a:chOff x="682863" y="662828"/>
                                        <a:chExt cx="155704" cy="308294"/>
                                      </a:xfrm>
                                      <a:grpFill/>
                                    </wpg:grpSpPr>
                                    <wpg:grpSp>
                                      <wpg:cNvPr id="1778453416" name="组合 177845341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63656177-A04E-3493-BE24-DA53FE7A8BFA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713444" y="860116"/>
                                          <a:ext cx="94543" cy="111006"/>
                                          <a:chOff x="713444" y="860116"/>
                                          <a:chExt cx="94543" cy="111006"/>
                                        </a:xfrm>
                                        <a:grpFill/>
                                      </wpg:grpSpPr>
                                      <wps:wsp>
                                        <wps:cNvPr id="641154649" name="圆柱体 64115464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1B72816-8013-8C13-C95C-CBEB58445B45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716020" y="860116"/>
                                            <a:ext cx="91967" cy="111006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grp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346392961" name="弧形 34639296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BA1D3E4-94F4-D8EB-4273-BB8F44D93E6F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713444" y="889103"/>
                                            <a:ext cx="91967" cy="45719"/>
                                          </a:xfrm>
                                          <a:prstGeom prst="arc">
                                            <a:avLst>
                                              <a:gd name="adj1" fmla="val 226803"/>
                                              <a:gd name="adj2" fmla="val 10592156"/>
                                            </a:avLst>
                                          </a:prstGeom>
                                          <a:grp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  <wpg:grpSp>
                                      <wpg:cNvPr id="1543598674" name="组合 154359867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4F8A1796-6CDE-1BC7-388E-459B207AD24D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682863" y="662828"/>
                                          <a:ext cx="155704" cy="250437"/>
                                          <a:chOff x="682863" y="662828"/>
                                          <a:chExt cx="155704" cy="250437"/>
                                        </a:xfrm>
                                        <a:grpFill/>
                                      </wpg:grpSpPr>
                                      <wpg:grpSp>
                                        <wpg:cNvPr id="741636468" name="组合 74163646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0E80811-DD3C-13F5-E810-D1B250F8A934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682863" y="662828"/>
                                            <a:ext cx="155704" cy="250437"/>
                                            <a:chOff x="682863" y="662828"/>
                                            <a:chExt cx="155704" cy="250437"/>
                                          </a:xfrm>
                                          <a:grpFill/>
                                        </wpg:grpSpPr>
                                        <wps:wsp>
                                          <wps:cNvPr id="1666571736" name="任意多边形: 形状 166657173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E962858-9402-A8DB-C767-A5C15877AC47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682863" y="662828"/>
                                              <a:ext cx="155704" cy="25043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91285 w 182572"/>
                                                <a:gd name="connsiteY0" fmla="*/ 0 h 293652"/>
                                                <a:gd name="connsiteX1" fmla="*/ 135871 w 182572"/>
                                                <a:gd name="connsiteY1" fmla="*/ 22860 h 293652"/>
                                                <a:gd name="connsiteX2" fmla="*/ 136928 w 182572"/>
                                                <a:gd name="connsiteY2" fmla="*/ 22860 h 293652"/>
                                                <a:gd name="connsiteX3" fmla="*/ 182571 w 182572"/>
                                                <a:gd name="connsiteY3" fmla="*/ 241609 h 293652"/>
                                                <a:gd name="connsiteX4" fmla="*/ 180509 w 182572"/>
                                                <a:gd name="connsiteY4" fmla="*/ 241609 h 293652"/>
                                                <a:gd name="connsiteX5" fmla="*/ 182572 w 182572"/>
                                                <a:gd name="connsiteY5" fmla="*/ 246849 h 293652"/>
                                                <a:gd name="connsiteX6" fmla="*/ 91286 w 182572"/>
                                                <a:gd name="connsiteY6" fmla="*/ 293652 h 293652"/>
                                                <a:gd name="connsiteX7" fmla="*/ 0 w 182572"/>
                                                <a:gd name="connsiteY7" fmla="*/ 246849 h 293652"/>
                                                <a:gd name="connsiteX8" fmla="*/ 2063 w 182572"/>
                                                <a:gd name="connsiteY8" fmla="*/ 241609 h 293652"/>
                                                <a:gd name="connsiteX9" fmla="*/ 0 w 182572"/>
                                                <a:gd name="connsiteY9" fmla="*/ 241609 h 293652"/>
                                                <a:gd name="connsiteX10" fmla="*/ 45643 w 182572"/>
                                                <a:gd name="connsiteY10" fmla="*/ 22860 h 293652"/>
                                                <a:gd name="connsiteX11" fmla="*/ 46699 w 182572"/>
                                                <a:gd name="connsiteY11" fmla="*/ 22860 h 293652"/>
                                                <a:gd name="connsiteX12" fmla="*/ 91285 w 182572"/>
                                                <a:gd name="connsiteY12" fmla="*/ 0 h 29365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  <a:cxn ang="0">
                                                  <a:pos x="connsiteX4" y="connsiteY4"/>
                                                </a:cxn>
                                                <a:cxn ang="0">
                                                  <a:pos x="connsiteX5" y="connsiteY5"/>
                                                </a:cxn>
                                                <a:cxn ang="0">
                                                  <a:pos x="connsiteX6" y="connsiteY6"/>
                                                </a:cxn>
                                                <a:cxn ang="0">
                                                  <a:pos x="connsiteX7" y="connsiteY7"/>
                                                </a:cxn>
                                                <a:cxn ang="0">
                                                  <a:pos x="connsiteX8" y="connsiteY8"/>
                                                </a:cxn>
                                                <a:cxn ang="0">
                                                  <a:pos x="connsiteX9" y="connsiteY9"/>
                                                </a:cxn>
                                                <a:cxn ang="0">
                                                  <a:pos x="connsiteX10" y="connsiteY10"/>
                                                </a:cxn>
                                                <a:cxn ang="0">
                                                  <a:pos x="connsiteX11" y="connsiteY11"/>
                                                </a:cxn>
                                                <a:cxn ang="0">
                                                  <a:pos x="connsiteX12" y="connsiteY1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82572" h="293652">
                                                  <a:moveTo>
                                                    <a:pt x="91285" y="0"/>
                                                  </a:moveTo>
                                                  <a:cubicBezTo>
                                                    <a:pt x="115909" y="0"/>
                                                    <a:pt x="135871" y="10235"/>
                                                    <a:pt x="135871" y="22860"/>
                                                  </a:cubicBezTo>
                                                  <a:lnTo>
                                                    <a:pt x="136928" y="22860"/>
                                                  </a:lnTo>
                                                  <a:lnTo>
                                                    <a:pt x="182571" y="241609"/>
                                                  </a:lnTo>
                                                  <a:lnTo>
                                                    <a:pt x="180509" y="241609"/>
                                                  </a:lnTo>
                                                  <a:lnTo>
                                                    <a:pt x="182572" y="246849"/>
                                                  </a:lnTo>
                                                  <a:cubicBezTo>
                                                    <a:pt x="182572" y="272698"/>
                                                    <a:pt x="141702" y="293652"/>
                                                    <a:pt x="91286" y="293652"/>
                                                  </a:cubicBezTo>
                                                  <a:cubicBezTo>
                                                    <a:pt x="40870" y="293652"/>
                                                    <a:pt x="0" y="272698"/>
                                                    <a:pt x="0" y="246849"/>
                                                  </a:cubicBezTo>
                                                  <a:lnTo>
                                                    <a:pt x="2063" y="241609"/>
                                                  </a:lnTo>
                                                  <a:lnTo>
                                                    <a:pt x="0" y="241609"/>
                                                  </a:lnTo>
                                                  <a:lnTo>
                                                    <a:pt x="45643" y="22860"/>
                                                  </a:lnTo>
                                                  <a:lnTo>
                                                    <a:pt x="46699" y="22860"/>
                                                  </a:lnTo>
                                                  <a:cubicBezTo>
                                                    <a:pt x="46699" y="10235"/>
                                                    <a:pt x="66661" y="0"/>
                                                    <a:pt x="91285" y="0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grp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square"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506816980" name="椭圆 50681698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ECC5ECE-7715-BF3A-AA55-E5285FFC8068}"/>
                                              </a:ext>
                                            </a:extLst>
                                          </wps:cNvPr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>
                                              <a:off x="721966" y="664768"/>
                                              <a:ext cx="76800" cy="288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</wpg:grpSp>
                                      <wpg:grpSp>
                                        <wpg:cNvPr id="1787063337" name="组合 178706333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8590E70-BD95-C277-02DD-B8545822AF10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710987" y="690712"/>
                                            <a:ext cx="104913" cy="219173"/>
                                            <a:chOff x="710987" y="690712"/>
                                            <a:chExt cx="104913" cy="219173"/>
                                          </a:xfrm>
                                          <a:grpFill/>
                                        </wpg:grpSpPr>
                                        <wps:wsp>
                                          <wps:cNvPr id="917513184" name="直接连接符 91751318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6F86BEF9-55B3-C0DF-A6CD-7411550808EE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775973" y="690712"/>
                                              <a:ext cx="10531" cy="2187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334472902" name="直接连接符 133447290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72363A8-D4C8-EAB5-9934-A478925566DE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792734" y="691386"/>
                                              <a:ext cx="23166" cy="20434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27599563" name="直接连接符 62759956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D612E3D7-78CD-F54C-C1C3-FEEFA83AE170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760925" y="699445"/>
                                              <a:ext cx="0" cy="2088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72975357" name="直接连接符 187297535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D168BF4-087C-499D-DE30-A2447165D63E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 flipH="1">
                                              <a:off x="710987" y="693089"/>
                                              <a:ext cx="23166" cy="20434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92257361" name="直接连接符 79225736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D140C565-E09E-CA29-810C-8840E28D9159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 flipH="1">
                                              <a:off x="735033" y="691136"/>
                                              <a:ext cx="10531" cy="2187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grp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</wpg:grpSp>
                                <wps:wsp>
                                  <wps:cNvPr id="2087438538" name="任意多边形: 形状 2087438538">
                                    <a:extLst>
                                      <a:ext uri="{FF2B5EF4-FFF2-40B4-BE49-F238E27FC236}">
                                        <a16:creationId xmlns:a16="http://schemas.microsoft.com/office/drawing/2014/main" id="{CF511EF9-A394-76D9-A40E-2D0BE013669E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518393" y="925802"/>
                                      <a:ext cx="454818" cy="76200"/>
                                    </a:xfrm>
                                    <a:custGeom>
                                      <a:avLst/>
                                      <a:gdLst>
                                        <a:gd name="connsiteX0" fmla="*/ 431006 w 431006"/>
                                        <a:gd name="connsiteY0" fmla="*/ 71437 h 71437"/>
                                        <a:gd name="connsiteX1" fmla="*/ 59531 w 431006"/>
                                        <a:gd name="connsiteY1" fmla="*/ 61912 h 71437"/>
                                        <a:gd name="connsiteX2" fmla="*/ 0 w 431006"/>
                                        <a:gd name="connsiteY2" fmla="*/ 0 h 71437"/>
                                        <a:gd name="connsiteX0" fmla="*/ 431006 w 431006"/>
                                        <a:gd name="connsiteY0" fmla="*/ 71437 h 71437"/>
                                        <a:gd name="connsiteX1" fmla="*/ 59531 w 431006"/>
                                        <a:gd name="connsiteY1" fmla="*/ 61912 h 71437"/>
                                        <a:gd name="connsiteX2" fmla="*/ 0 w 431006"/>
                                        <a:gd name="connsiteY2" fmla="*/ 0 h 71437"/>
                                        <a:gd name="connsiteX0" fmla="*/ 431006 w 431006"/>
                                        <a:gd name="connsiteY0" fmla="*/ 71437 h 71437"/>
                                        <a:gd name="connsiteX1" fmla="*/ 59531 w 431006"/>
                                        <a:gd name="connsiteY1" fmla="*/ 61912 h 71437"/>
                                        <a:gd name="connsiteX2" fmla="*/ 0 w 431006"/>
                                        <a:gd name="connsiteY2" fmla="*/ 0 h 71437"/>
                                        <a:gd name="connsiteX0" fmla="*/ 431006 w 431006"/>
                                        <a:gd name="connsiteY0" fmla="*/ 71437 h 71437"/>
                                        <a:gd name="connsiteX1" fmla="*/ 59531 w 431006"/>
                                        <a:gd name="connsiteY1" fmla="*/ 61912 h 71437"/>
                                        <a:gd name="connsiteX2" fmla="*/ 0 w 431006"/>
                                        <a:gd name="connsiteY2" fmla="*/ 0 h 71437"/>
                                        <a:gd name="connsiteX0" fmla="*/ 431006 w 431006"/>
                                        <a:gd name="connsiteY0" fmla="*/ 71437 h 71437"/>
                                        <a:gd name="connsiteX1" fmla="*/ 61913 w 431006"/>
                                        <a:gd name="connsiteY1" fmla="*/ 50006 h 71437"/>
                                        <a:gd name="connsiteX2" fmla="*/ 0 w 431006"/>
                                        <a:gd name="connsiteY2" fmla="*/ 0 h 71437"/>
                                        <a:gd name="connsiteX0" fmla="*/ 454818 w 454818"/>
                                        <a:gd name="connsiteY0" fmla="*/ 78581 h 78581"/>
                                        <a:gd name="connsiteX1" fmla="*/ 61913 w 454818"/>
                                        <a:gd name="connsiteY1" fmla="*/ 50006 h 78581"/>
                                        <a:gd name="connsiteX2" fmla="*/ 0 w 454818"/>
                                        <a:gd name="connsiteY2" fmla="*/ 0 h 78581"/>
                                        <a:gd name="connsiteX0" fmla="*/ 454818 w 454818"/>
                                        <a:gd name="connsiteY0" fmla="*/ 76200 h 76200"/>
                                        <a:gd name="connsiteX1" fmla="*/ 61913 w 454818"/>
                                        <a:gd name="connsiteY1" fmla="*/ 50006 h 76200"/>
                                        <a:gd name="connsiteX2" fmla="*/ 0 w 454818"/>
                                        <a:gd name="connsiteY2" fmla="*/ 0 h 7620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</a:cxnLst>
                                      <a:rect l="l" t="t" r="r" b="b"/>
                                      <a:pathLst>
                                        <a:path w="454818" h="76200">
                                          <a:moveTo>
                                            <a:pt x="454818" y="76200"/>
                                          </a:moveTo>
                                          <a:lnTo>
                                            <a:pt x="61913" y="50006"/>
                                          </a:lnTo>
                                          <a:cubicBezTo>
                                            <a:pt x="30163" y="43656"/>
                                            <a:pt x="10319" y="32543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grp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g:grpSp>
                                <wpg:cNvPr id="1196046948" name="组合 1196046948">
                                  <a:extLst>
                                    <a:ext uri="{FF2B5EF4-FFF2-40B4-BE49-F238E27FC236}">
                                      <a16:creationId xmlns:a16="http://schemas.microsoft.com/office/drawing/2014/main" id="{4F71F4DC-2FD6-0844-F72A-FA91E53EDBB7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474495" y="150574"/>
                                    <a:ext cx="871869" cy="249247"/>
                                    <a:chOff x="1474495" y="150574"/>
                                    <a:chExt cx="718443" cy="205386"/>
                                  </a:xfrm>
                                </wpg:grpSpPr>
                                <wpg:grpSp>
                                  <wpg:cNvPr id="338703186" name="组合 338703186">
                                    <a:extLst>
                                      <a:ext uri="{FF2B5EF4-FFF2-40B4-BE49-F238E27FC236}">
                                        <a16:creationId xmlns:a16="http://schemas.microsoft.com/office/drawing/2014/main" id="{8E7BE423-25F8-B921-5E90-4D8183F6A281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474495" y="150574"/>
                                      <a:ext cx="718443" cy="205386"/>
                                      <a:chOff x="1474495" y="150574"/>
                                      <a:chExt cx="718443" cy="205386"/>
                                    </a:xfrm>
                                  </wpg:grpSpPr>
                                  <wpg:grpSp>
                                    <wpg:cNvPr id="620316667" name="组合 620316667">
                                      <a:extLst>
                                        <a:ext uri="{FF2B5EF4-FFF2-40B4-BE49-F238E27FC236}">
                                          <a16:creationId xmlns:a16="http://schemas.microsoft.com/office/drawing/2014/main" id="{F7A260BC-7030-8EF2-745A-3DCF96DFE053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1474495" y="188654"/>
                                        <a:ext cx="718443" cy="167306"/>
                                        <a:chOff x="1474495" y="188654"/>
                                        <a:chExt cx="364268" cy="126576"/>
                                      </a:xfrm>
                                    </wpg:grpSpPr>
                                    <wps:wsp>
                                      <wps:cNvPr id="542085471" name="任意多边形: 形状 54208547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3C0A6C4-0896-DE2A-C78D-D9019A24881D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474495" y="188654"/>
                                          <a:ext cx="364268" cy="126576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42900 w 2693193"/>
                                            <a:gd name="connsiteY0" fmla="*/ 0 h 935831"/>
                                            <a:gd name="connsiteX1" fmla="*/ 2693193 w 2693193"/>
                                            <a:gd name="connsiteY1" fmla="*/ 107156 h 935831"/>
                                            <a:gd name="connsiteX2" fmla="*/ 2693193 w 2693193"/>
                                            <a:gd name="connsiteY2" fmla="*/ 297656 h 935831"/>
                                            <a:gd name="connsiteX3" fmla="*/ 2455068 w 2693193"/>
                                            <a:gd name="connsiteY3" fmla="*/ 935831 h 935831"/>
                                            <a:gd name="connsiteX4" fmla="*/ 0 w 2693193"/>
                                            <a:gd name="connsiteY4" fmla="*/ 842962 h 935831"/>
                                            <a:gd name="connsiteX5" fmla="*/ 0 w 2693193"/>
                                            <a:gd name="connsiteY5" fmla="*/ 659606 h 935831"/>
                                            <a:gd name="connsiteX6" fmla="*/ 342900 w 2693193"/>
                                            <a:gd name="connsiteY6" fmla="*/ 0 h 93583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3" h="935831">
                                              <a:moveTo>
                                                <a:pt x="342900" y="0"/>
                                              </a:moveTo>
                                              <a:lnTo>
                                                <a:pt x="2693193" y="107156"/>
                                              </a:lnTo>
                                              <a:lnTo>
                                                <a:pt x="2693193" y="297656"/>
                                              </a:lnTo>
                                              <a:lnTo>
                                                <a:pt x="2455068" y="935831"/>
                                              </a:lnTo>
                                              <a:lnTo>
                                                <a:pt x="0" y="842962"/>
                                              </a:lnTo>
                                              <a:lnTo>
                                                <a:pt x="0" y="659606"/>
                                              </a:lnTo>
                                              <a:lnTo>
                                                <a:pt x="3429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179422892" name="任意多边形: 形状 1794228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510CC37-77FB-279B-7ECF-584CDD034CB9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474495" y="203469"/>
                                          <a:ext cx="364268" cy="8760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2693194"/>
                                            <a:gd name="connsiteY0" fmla="*/ 550069 h 647700"/>
                                            <a:gd name="connsiteX1" fmla="*/ 2452688 w 2693194"/>
                                            <a:gd name="connsiteY1" fmla="*/ 647700 h 647700"/>
                                            <a:gd name="connsiteX2" fmla="*/ 2693194 w 2693194"/>
                                            <a:gd name="connsiteY2" fmla="*/ 0 h 6477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4" h="647700">
                                              <a:moveTo>
                                                <a:pt x="0" y="550069"/>
                                              </a:moveTo>
                                              <a:lnTo>
                                                <a:pt x="2452688" y="647700"/>
                                              </a:lnTo>
                                              <a:lnTo>
                                                <a:pt x="2693194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1590916167" name="任意多边形: 形状 159091616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E0CD47D-EB93-7A61-4F9F-EFA472EB5D05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477961" y="191476"/>
                                          <a:ext cx="359112" cy="97113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2693194"/>
                                            <a:gd name="connsiteY0" fmla="*/ 550069 h 647700"/>
                                            <a:gd name="connsiteX1" fmla="*/ 2452688 w 2693194"/>
                                            <a:gd name="connsiteY1" fmla="*/ 647700 h 647700"/>
                                            <a:gd name="connsiteX2" fmla="*/ 2693194 w 2693194"/>
                                            <a:gd name="connsiteY2" fmla="*/ 0 h 647700"/>
                                            <a:gd name="connsiteX0" fmla="*/ 0 w 2709117"/>
                                            <a:gd name="connsiteY0" fmla="*/ 599362 h 696993"/>
                                            <a:gd name="connsiteX1" fmla="*/ 2452688 w 2709117"/>
                                            <a:gd name="connsiteY1" fmla="*/ 696993 h 696993"/>
                                            <a:gd name="connsiteX2" fmla="*/ 2693194 w 2709117"/>
                                            <a:gd name="connsiteY2" fmla="*/ 49293 h 696993"/>
                                            <a:gd name="connsiteX3" fmla="*/ 2686176 w 2709117"/>
                                            <a:gd name="connsiteY3" fmla="*/ 44780 h 696993"/>
                                            <a:gd name="connsiteX0" fmla="*/ 0 w 2695074"/>
                                            <a:gd name="connsiteY0" fmla="*/ 602834 h 700465"/>
                                            <a:gd name="connsiteX1" fmla="*/ 2452688 w 2695074"/>
                                            <a:gd name="connsiteY1" fmla="*/ 700465 h 700465"/>
                                            <a:gd name="connsiteX2" fmla="*/ 2693194 w 2695074"/>
                                            <a:gd name="connsiteY2" fmla="*/ 52765 h 700465"/>
                                            <a:gd name="connsiteX3" fmla="*/ 2152776 w 2695074"/>
                                            <a:gd name="connsiteY3" fmla="*/ 36221 h 700465"/>
                                            <a:gd name="connsiteX0" fmla="*/ 0 w 2693712"/>
                                            <a:gd name="connsiteY0" fmla="*/ 636623 h 734254"/>
                                            <a:gd name="connsiteX1" fmla="*/ 2452688 w 2693712"/>
                                            <a:gd name="connsiteY1" fmla="*/ 734254 h 734254"/>
                                            <a:gd name="connsiteX2" fmla="*/ 2693194 w 2693712"/>
                                            <a:gd name="connsiteY2" fmla="*/ 86554 h 734254"/>
                                            <a:gd name="connsiteX3" fmla="*/ 564608 w 2693712"/>
                                            <a:gd name="connsiteY3" fmla="*/ 1831 h 734254"/>
                                            <a:gd name="connsiteX0" fmla="*/ 0 w 2693194"/>
                                            <a:gd name="connsiteY0" fmla="*/ 634792 h 732423"/>
                                            <a:gd name="connsiteX1" fmla="*/ 2452688 w 2693194"/>
                                            <a:gd name="connsiteY1" fmla="*/ 732423 h 732423"/>
                                            <a:gd name="connsiteX2" fmla="*/ 2693194 w 2693194"/>
                                            <a:gd name="connsiteY2" fmla="*/ 84723 h 732423"/>
                                            <a:gd name="connsiteX3" fmla="*/ 564608 w 2693194"/>
                                            <a:gd name="connsiteY3" fmla="*/ 0 h 732423"/>
                                            <a:gd name="connsiteX0" fmla="*/ 0 w 2693194"/>
                                            <a:gd name="connsiteY0" fmla="*/ 610728 h 708359"/>
                                            <a:gd name="connsiteX1" fmla="*/ 2452688 w 2693194"/>
                                            <a:gd name="connsiteY1" fmla="*/ 708359 h 708359"/>
                                            <a:gd name="connsiteX2" fmla="*/ 2693194 w 2693194"/>
                                            <a:gd name="connsiteY2" fmla="*/ 60659 h 708359"/>
                                            <a:gd name="connsiteX3" fmla="*/ 560597 w 2693194"/>
                                            <a:gd name="connsiteY3" fmla="*/ 0 h 708359"/>
                                            <a:gd name="connsiteX0" fmla="*/ 0 w 2693194"/>
                                            <a:gd name="connsiteY0" fmla="*/ 622760 h 720391"/>
                                            <a:gd name="connsiteX1" fmla="*/ 2452688 w 2693194"/>
                                            <a:gd name="connsiteY1" fmla="*/ 720391 h 720391"/>
                                            <a:gd name="connsiteX2" fmla="*/ 2693194 w 2693194"/>
                                            <a:gd name="connsiteY2" fmla="*/ 72691 h 720391"/>
                                            <a:gd name="connsiteX3" fmla="*/ 556586 w 2693194"/>
                                            <a:gd name="connsiteY3" fmla="*/ 0 h 720391"/>
                                            <a:gd name="connsiteX0" fmla="*/ 0 w 2693194"/>
                                            <a:gd name="connsiteY0" fmla="*/ 610728 h 708359"/>
                                            <a:gd name="connsiteX1" fmla="*/ 2452688 w 2693194"/>
                                            <a:gd name="connsiteY1" fmla="*/ 708359 h 708359"/>
                                            <a:gd name="connsiteX2" fmla="*/ 2693194 w 2693194"/>
                                            <a:gd name="connsiteY2" fmla="*/ 60659 h 708359"/>
                                            <a:gd name="connsiteX3" fmla="*/ 552576 w 2693194"/>
                                            <a:gd name="connsiteY3" fmla="*/ 0 h 708359"/>
                                            <a:gd name="connsiteX0" fmla="*/ 0 w 2693194"/>
                                            <a:gd name="connsiteY0" fmla="*/ 658854 h 756485"/>
                                            <a:gd name="connsiteX1" fmla="*/ 2452688 w 2693194"/>
                                            <a:gd name="connsiteY1" fmla="*/ 756485 h 756485"/>
                                            <a:gd name="connsiteX2" fmla="*/ 2693194 w 2693194"/>
                                            <a:gd name="connsiteY2" fmla="*/ 108785 h 756485"/>
                                            <a:gd name="connsiteX3" fmla="*/ 348039 w 2693194"/>
                                            <a:gd name="connsiteY3" fmla="*/ 0 h 75648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4" h="756485">
                                              <a:moveTo>
                                                <a:pt x="0" y="658854"/>
                                              </a:moveTo>
                                              <a:lnTo>
                                                <a:pt x="2452688" y="756485"/>
                                              </a:lnTo>
                                              <a:lnTo>
                                                <a:pt x="2693194" y="108785"/>
                                              </a:lnTo>
                                              <a:cubicBezTo>
                                                <a:pt x="2495488" y="108367"/>
                                                <a:pt x="349501" y="940"/>
                                                <a:pt x="348039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</wpg:grpSp>
                                  <wpg:grpSp>
                                    <wpg:cNvPr id="959222214" name="组合 959222214">
                                      <a:extLst>
                                        <a:ext uri="{FF2B5EF4-FFF2-40B4-BE49-F238E27FC236}">
                                          <a16:creationId xmlns:a16="http://schemas.microsoft.com/office/drawing/2014/main" id="{4D9D06CE-DA5A-566C-F0BC-9B8FA4407078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1521536" y="150574"/>
                                        <a:ext cx="633926" cy="129774"/>
                                        <a:chOff x="1521535" y="150574"/>
                                        <a:chExt cx="1837176" cy="376116"/>
                                      </a:xfrm>
                                    </wpg:grpSpPr>
                                    <wpg:grpSp>
                                      <wpg:cNvPr id="1930670622" name="组合 193067062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A4C918ED-C955-9870-9A75-ECC60F23B55C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1763790" y="151815"/>
                                          <a:ext cx="1321207" cy="374293"/>
                                          <a:chOff x="1763790" y="151815"/>
                                          <a:chExt cx="1321207" cy="374293"/>
                                        </a:xfrm>
                                      </wpg:grpSpPr>
                                      <wpg:grpSp>
                                        <wpg:cNvPr id="756277234" name="组合 75627723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D67CE45-4D43-F324-A29D-52BB9D77909B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1763790" y="151815"/>
                                            <a:ext cx="1321207" cy="369641"/>
                                            <a:chOff x="1763790" y="151815"/>
                                            <a:chExt cx="1321207" cy="369640"/>
                                          </a:xfrm>
                                        </wpg:grpSpPr>
                                        <wps:wsp>
                                          <wps:cNvPr id="94749838" name="圆柱体 9474983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677F33F-5D36-4A82-5748-BF25163B0F51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 rot="5520000">
                                              <a:off x="1932893" y="-17288"/>
                                              <a:ext cx="348941" cy="687148"/>
                                            </a:xfrm>
                                            <a:prstGeom prst="can">
                                              <a:avLst>
                                                <a:gd name="adj" fmla="val 23845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  <wps:wsp>
                                          <wps:cNvPr id="1767376796" name="椭圆 176737679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2CED89A-6CF7-20B2-B800-34EE75981287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 rot="120000">
                                              <a:off x="2366865" y="164824"/>
                                              <a:ext cx="78787" cy="3456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C3B9B4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  <wps:wsp>
                                          <wps:cNvPr id="1502606752" name="圆柱体 150260675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FE02F8A-8641-06BD-AC24-675F30292084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 rot="5520000">
                                              <a:off x="2566952" y="3411"/>
                                              <a:ext cx="348941" cy="687148"/>
                                            </a:xfrm>
                                            <a:prstGeom prst="can">
                                              <a:avLst>
                                                <a:gd name="adj" fmla="val 23845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</wpg:grpSp>
                                      <wps:wsp>
                                        <wps:cNvPr id="239751801" name="弧形 103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D029E52-88BC-D3FB-9843-E2B9FE206B99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rot="120000">
                                            <a:off x="2926476" y="182477"/>
                                            <a:ext cx="39344" cy="34363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9344 w 77571"/>
                                              <a:gd name="connsiteY0" fmla="*/ 345582 h 345600"/>
                                              <a:gd name="connsiteX1" fmla="*/ 0 w 77571"/>
                                              <a:gd name="connsiteY1" fmla="*/ 173525 h 345600"/>
                                              <a:gd name="connsiteX2" fmla="*/ 32946 w 77571"/>
                                              <a:gd name="connsiteY2" fmla="*/ 1969 h 345600"/>
                                              <a:gd name="connsiteX3" fmla="*/ 38786 w 77571"/>
                                              <a:gd name="connsiteY3" fmla="*/ 172800 h 345600"/>
                                              <a:gd name="connsiteX4" fmla="*/ 39344 w 77571"/>
                                              <a:gd name="connsiteY4" fmla="*/ 345582 h 345600"/>
                                              <a:gd name="connsiteX0" fmla="*/ 39344 w 77571"/>
                                              <a:gd name="connsiteY0" fmla="*/ 345582 h 345600"/>
                                              <a:gd name="connsiteX1" fmla="*/ 0 w 77571"/>
                                              <a:gd name="connsiteY1" fmla="*/ 173525 h 345600"/>
                                              <a:gd name="connsiteX2" fmla="*/ 32946 w 77571"/>
                                              <a:gd name="connsiteY2" fmla="*/ 1969 h 345600"/>
                                              <a:gd name="connsiteX0" fmla="*/ 39344 w 39344"/>
                                              <a:gd name="connsiteY0" fmla="*/ 343613 h 343631"/>
                                              <a:gd name="connsiteX1" fmla="*/ 0 w 39344"/>
                                              <a:gd name="connsiteY1" fmla="*/ 171556 h 343631"/>
                                              <a:gd name="connsiteX2" fmla="*/ 32946 w 39344"/>
                                              <a:gd name="connsiteY2" fmla="*/ 0 h 343631"/>
                                              <a:gd name="connsiteX3" fmla="*/ 39344 w 39344"/>
                                              <a:gd name="connsiteY3" fmla="*/ 343613 h 343631"/>
                                              <a:gd name="connsiteX0" fmla="*/ 39344 w 39344"/>
                                              <a:gd name="connsiteY0" fmla="*/ 343613 h 343631"/>
                                              <a:gd name="connsiteX1" fmla="*/ 0 w 39344"/>
                                              <a:gd name="connsiteY1" fmla="*/ 171556 h 343631"/>
                                              <a:gd name="connsiteX2" fmla="*/ 32946 w 39344"/>
                                              <a:gd name="connsiteY2" fmla="*/ 0 h 34363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39344" h="343631" stroke="0" extrusionOk="0">
                                                <a:moveTo>
                                                  <a:pt x="39344" y="343613"/>
                                                </a:moveTo>
                                                <a:cubicBezTo>
                                                  <a:pt x="17771" y="344997"/>
                                                  <a:pt x="90" y="267680"/>
                                                  <a:pt x="0" y="171556"/>
                                                </a:cubicBezTo>
                                                <a:cubicBezTo>
                                                  <a:pt x="-81" y="85893"/>
                                                  <a:pt x="13938" y="12898"/>
                                                  <a:pt x="32946" y="0"/>
                                                </a:cubicBezTo>
                                                <a:lnTo>
                                                  <a:pt x="39344" y="343613"/>
                                                </a:lnTo>
                                                <a:close/>
                                              </a:path>
                                              <a:path w="39344" h="343631" fill="none">
                                                <a:moveTo>
                                                  <a:pt x="39344" y="343613"/>
                                                </a:moveTo>
                                                <a:cubicBezTo>
                                                  <a:pt x="17771" y="344997"/>
                                                  <a:pt x="90" y="267680"/>
                                                  <a:pt x="0" y="171556"/>
                                                </a:cubicBezTo>
                                                <a:cubicBezTo>
                                                  <a:pt x="-81" y="85893"/>
                                                  <a:pt x="13938" y="12898"/>
                                                  <a:pt x="32946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442154942" name="弧形 103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75A3E47-1481-224C-721B-57B26956CF98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rot="120000">
                                            <a:off x="2291449" y="161996"/>
                                            <a:ext cx="39344" cy="34363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9344 w 77571"/>
                                              <a:gd name="connsiteY0" fmla="*/ 345582 h 345600"/>
                                              <a:gd name="connsiteX1" fmla="*/ 0 w 77571"/>
                                              <a:gd name="connsiteY1" fmla="*/ 173525 h 345600"/>
                                              <a:gd name="connsiteX2" fmla="*/ 32946 w 77571"/>
                                              <a:gd name="connsiteY2" fmla="*/ 1969 h 345600"/>
                                              <a:gd name="connsiteX3" fmla="*/ 38786 w 77571"/>
                                              <a:gd name="connsiteY3" fmla="*/ 172800 h 345600"/>
                                              <a:gd name="connsiteX4" fmla="*/ 39344 w 77571"/>
                                              <a:gd name="connsiteY4" fmla="*/ 345582 h 345600"/>
                                              <a:gd name="connsiteX0" fmla="*/ 39344 w 77571"/>
                                              <a:gd name="connsiteY0" fmla="*/ 345582 h 345600"/>
                                              <a:gd name="connsiteX1" fmla="*/ 0 w 77571"/>
                                              <a:gd name="connsiteY1" fmla="*/ 173525 h 345600"/>
                                              <a:gd name="connsiteX2" fmla="*/ 32946 w 77571"/>
                                              <a:gd name="connsiteY2" fmla="*/ 1969 h 345600"/>
                                              <a:gd name="connsiteX0" fmla="*/ 39344 w 39344"/>
                                              <a:gd name="connsiteY0" fmla="*/ 343613 h 343631"/>
                                              <a:gd name="connsiteX1" fmla="*/ 0 w 39344"/>
                                              <a:gd name="connsiteY1" fmla="*/ 171556 h 343631"/>
                                              <a:gd name="connsiteX2" fmla="*/ 32946 w 39344"/>
                                              <a:gd name="connsiteY2" fmla="*/ 0 h 343631"/>
                                              <a:gd name="connsiteX3" fmla="*/ 39344 w 39344"/>
                                              <a:gd name="connsiteY3" fmla="*/ 343613 h 343631"/>
                                              <a:gd name="connsiteX0" fmla="*/ 39344 w 39344"/>
                                              <a:gd name="connsiteY0" fmla="*/ 343613 h 343631"/>
                                              <a:gd name="connsiteX1" fmla="*/ 0 w 39344"/>
                                              <a:gd name="connsiteY1" fmla="*/ 171556 h 343631"/>
                                              <a:gd name="connsiteX2" fmla="*/ 32946 w 39344"/>
                                              <a:gd name="connsiteY2" fmla="*/ 0 h 34363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39344" h="343631" stroke="0" extrusionOk="0">
                                                <a:moveTo>
                                                  <a:pt x="39344" y="343613"/>
                                                </a:moveTo>
                                                <a:cubicBezTo>
                                                  <a:pt x="17771" y="344997"/>
                                                  <a:pt x="90" y="267680"/>
                                                  <a:pt x="0" y="171556"/>
                                                </a:cubicBezTo>
                                                <a:cubicBezTo>
                                                  <a:pt x="-81" y="85893"/>
                                                  <a:pt x="13938" y="12898"/>
                                                  <a:pt x="32946" y="0"/>
                                                </a:cubicBezTo>
                                                <a:lnTo>
                                                  <a:pt x="39344" y="343613"/>
                                                </a:lnTo>
                                                <a:close/>
                                              </a:path>
                                              <a:path w="39344" h="343631" fill="none">
                                                <a:moveTo>
                                                  <a:pt x="39344" y="343613"/>
                                                </a:moveTo>
                                                <a:cubicBezTo>
                                                  <a:pt x="17771" y="344997"/>
                                                  <a:pt x="90" y="267680"/>
                                                  <a:pt x="0" y="171556"/>
                                                </a:cubicBezTo>
                                                <a:cubicBezTo>
                                                  <a:pt x="-81" y="85893"/>
                                                  <a:pt x="13938" y="12898"/>
                                                  <a:pt x="32946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  <wpg:grpSp>
                                      <wpg:cNvPr id="709079259" name="组合 70907925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569373C-D141-7C99-4FE8-D41B7ADEAFD1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3044853" y="298786"/>
                                          <a:ext cx="67348" cy="118665"/>
                                          <a:chOff x="3044852" y="298785"/>
                                          <a:chExt cx="152869" cy="269353"/>
                                        </a:xfrm>
                                      </wpg:grpSpPr>
                                      <wps:wsp>
                                        <wps:cNvPr id="1379630441" name="椭圆 137963044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122DE5D-8155-1922-7978-9309DB0B87FD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5400000">
                                            <a:off x="3010485" y="419062"/>
                                            <a:ext cx="97534" cy="288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014532828" name="椭圆 101453282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63CFFE8-0034-5516-28F7-B7A7AAA18CBB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5400000">
                                            <a:off x="3000751" y="410602"/>
                                            <a:ext cx="154832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415244875" name="椭圆 141524487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4677B6B-790A-FF31-4E18-B9FD39164423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5400000">
                                            <a:off x="3003381" y="404998"/>
                                            <a:ext cx="192791" cy="5692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664316379" name="椭圆 166431637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E2C071C-1978-638C-E2FF-390A73B8A5AA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5400000">
                                            <a:off x="3009492" y="397181"/>
                                            <a:ext cx="227508" cy="6717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509558997" name="椭圆 150955899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878613F-A849-5830-F206-F42A5F9F05A0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5400000">
                                            <a:off x="3023277" y="393694"/>
                                            <a:ext cx="269353" cy="7953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  <wps:wsp>
                                      <wps:cNvPr id="342209965" name="平行四边形 34220996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975D758-2CC5-98C7-D1FE-D5E30F63821B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rot="16200000" flipH="1">
                                          <a:off x="2968034" y="346690"/>
                                          <a:ext cx="324000" cy="36000"/>
                                        </a:xfrm>
                                        <a:prstGeom prst="parallelogram">
                                          <a:avLst>
                                            <a:gd name="adj" fmla="val 202089"/>
                                          </a:avLst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832004085" name="组合 83200408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68D9653-BCEB-A176-17D5-A89DEAD90662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1707816" y="150574"/>
                                          <a:ext cx="56534" cy="324000"/>
                                          <a:chOff x="1707816" y="150574"/>
                                          <a:chExt cx="56534" cy="324000"/>
                                        </a:xfrm>
                                      </wpg:grpSpPr>
                                      <wps:wsp>
                                        <wps:cNvPr id="1532589563" name="平行四边形 153258956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9ACA011-6BA2-8E97-10F7-ACC5B2BBFF0E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rot="16200000" flipH="1">
                                            <a:off x="1563816" y="294574"/>
                                            <a:ext cx="324000" cy="36000"/>
                                          </a:xfrm>
                                          <a:prstGeom prst="parallelogram">
                                            <a:avLst>
                                              <a:gd name="adj" fmla="val 202089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26655680" name="Shape 3742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D2A473B-38C3-94E9-AEA3-41A8AF936472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16320000" flipH="1">
                                            <a:off x="1710350" y="293124"/>
                                            <a:ext cx="72000" cy="3600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866648" h="433337">
                                                <a:moveTo>
                                                  <a:pt x="866648" y="433337"/>
                                                </a:moveTo>
                                                <a:cubicBezTo>
                                                  <a:pt x="866648" y="194018"/>
                                                  <a:pt x="672643" y="0"/>
                                                  <a:pt x="433324" y="0"/>
                                                </a:cubicBezTo>
                                                <a:cubicBezTo>
                                                  <a:pt x="194005" y="0"/>
                                                  <a:pt x="0" y="194018"/>
                                                  <a:pt x="0" y="43333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3175" cap="flat">
                                            <a:solidFill>
                                              <a:schemeClr val="tx1"/>
                                            </a:solidFill>
                                            <a:miter lim="100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00A0E8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559434356" name="组合 55943435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A96AB3B-458A-BB04-A6F3-6D2F09B3D2CE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3219708" y="249685"/>
                                          <a:ext cx="139003" cy="254586"/>
                                          <a:chOff x="3219708" y="249685"/>
                                          <a:chExt cx="139003" cy="254586"/>
                                        </a:xfrm>
                                      </wpg:grpSpPr>
                                      <wpg:grpSp>
                                        <wpg:cNvPr id="706004266" name="组合 70600426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C4B7435-081D-2C12-E905-2760ED06933F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3219708" y="249685"/>
                                            <a:ext cx="139003" cy="254586"/>
                                            <a:chOff x="3219708" y="249685"/>
                                            <a:chExt cx="139003" cy="254586"/>
                                          </a:xfrm>
                                        </wpg:grpSpPr>
                                        <wps:wsp>
                                          <wps:cNvPr id="135860551" name="圆柱体 13586055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C719757-B809-A17B-7972-877EC7FCDE80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3243226" y="393265"/>
                                              <a:ext cx="91967" cy="111006"/>
                                            </a:xfrm>
                                            <a:prstGeom prst="can">
                                              <a:avLst>
                                                <a:gd name="adj" fmla="val 37205"/>
                                              </a:avLst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  <wps:wsp>
                                          <wps:cNvPr id="250370694" name="圆柱体 25037069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6D06D4D-6A59-8159-87FE-51FFBCD12013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3219708" y="249685"/>
                                              <a:ext cx="139003" cy="178741"/>
                                            </a:xfrm>
                                            <a:prstGeom prst="can">
                                              <a:avLst>
                                                <a:gd name="adj" fmla="val 37205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</wpg:grpSp>
                                      <wps:wsp>
                                        <wps:cNvPr id="1712870813" name="直接连接符 171287081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E60B70B-3587-C63F-FB96-928C2B88B789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3243226" y="303892"/>
                                            <a:ext cx="0" cy="1072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39763061" name="直接连接符 33976306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4DDFAD01-B7F9-817B-C103-E6F42573ABB3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3286611" y="311416"/>
                                            <a:ext cx="0" cy="1072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08145917" name="直接连接符 60814591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BD581B7-D187-DE85-8B69-6EF67A8EB821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3332708" y="302011"/>
                                            <a:ext cx="0" cy="1072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596646843" name="椭圆 159664684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C75ACA7-D3BF-A1AC-DC9F-5F7EF00B90CA}"/>
                                            </a:ext>
                                          </a:extLst>
                                        </wps:cNvPr>
                                        <wps:cNvSpPr>
                                          <a:spLocks/>
                                        </wps:cNvSpPr>
                                        <wps:spPr>
                                          <a:xfrm>
                                            <a:off x="3259098" y="264139"/>
                                            <a:ext cx="57600" cy="216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85038119" name="弧形 8503811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2BFE495-36BF-A3AD-B193-F6FD5E796226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3240650" y="422252"/>
                                            <a:ext cx="91967" cy="45719"/>
                                          </a:xfrm>
                                          <a:prstGeom prst="arc">
                                            <a:avLst>
                                              <a:gd name="adj1" fmla="val 226803"/>
                                              <a:gd name="adj2" fmla="val 10592156"/>
                                            </a:avLst>
                                          </a:prstGeom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  <wpg:grpSp>
                                      <wpg:cNvPr id="659241299" name="组合 65924129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4E24B2B3-132E-5FED-0846-681C23495EAF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1521535" y="188355"/>
                                          <a:ext cx="139003" cy="254586"/>
                                          <a:chOff x="1521535" y="188355"/>
                                          <a:chExt cx="139003" cy="254586"/>
                                        </a:xfrm>
                                      </wpg:grpSpPr>
                                      <wpg:grpSp>
                                        <wpg:cNvPr id="407713192" name="组合 40771319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43F09F7-5537-B30C-7301-66CF60042DAC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1521535" y="188355"/>
                                            <a:ext cx="139003" cy="254586"/>
                                            <a:chOff x="1521535" y="188355"/>
                                            <a:chExt cx="139003" cy="254586"/>
                                          </a:xfrm>
                                        </wpg:grpSpPr>
                                        <wps:wsp>
                                          <wps:cNvPr id="1401186548" name="圆柱体 140118654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947315A-3442-3742-96BE-91093F3DB6B0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1545053" y="331935"/>
                                              <a:ext cx="91967" cy="111006"/>
                                            </a:xfrm>
                                            <a:prstGeom prst="can">
                                              <a:avLst>
                                                <a:gd name="adj" fmla="val 37205"/>
                                              </a:avLst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  <wps:wsp>
                                          <wps:cNvPr id="321050956" name="圆柱体 32105095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7A6C056-7324-0498-284D-5086D841B96E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1521535" y="188355"/>
                                              <a:ext cx="139003" cy="178741"/>
                                            </a:xfrm>
                                            <a:prstGeom prst="can">
                                              <a:avLst>
                                                <a:gd name="adj" fmla="val 37205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</wpg:grpSp>
                                      <wps:wsp>
                                        <wps:cNvPr id="1938114933" name="直接连接符 193811493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158C98B-4505-06D3-C5C3-2757D218DF00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1545053" y="242562"/>
                                            <a:ext cx="0" cy="1072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89720995" name="直接连接符 48972099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B7EF18F-5703-F612-D754-B0301CF7BFCB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1588438" y="250086"/>
                                            <a:ext cx="0" cy="1072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84225416" name="直接连接符 58422541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8B6E5CF-95BC-A216-5772-007E984FFBE4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1634535" y="240681"/>
                                            <a:ext cx="0" cy="1072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623066888" name="椭圆 162306688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62340FC-5044-8488-E470-B8D1BF9BDF23}"/>
                                            </a:ext>
                                          </a:extLst>
                                        </wps:cNvPr>
                                        <wps:cNvSpPr>
                                          <a:spLocks/>
                                        </wps:cNvSpPr>
                                        <wps:spPr>
                                          <a:xfrm>
                                            <a:off x="1560925" y="202809"/>
                                            <a:ext cx="57600" cy="216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87156481" name="弧形 18715648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756CAB9-EBC1-DCF4-DC33-1ACD2E3E652D}"/>
                                            </a:ext>
                                          </a:extLst>
                                        </wps:cNvPr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1542477" y="360922"/>
                                            <a:ext cx="91967" cy="45719"/>
                                          </a:xfrm>
                                          <a:prstGeom prst="arc">
                                            <a:avLst>
                                              <a:gd name="adj1" fmla="val 226803"/>
                                              <a:gd name="adj2" fmla="val 10592156"/>
                                            </a:avLst>
                                          </a:prstGeom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664040189" name="直接连接符 664040189">
                                    <a:extLst>
                                      <a:ext uri="{FF2B5EF4-FFF2-40B4-BE49-F238E27FC236}">
                                        <a16:creationId xmlns:a16="http://schemas.microsoft.com/office/drawing/2014/main" id="{74249EE4-B40F-C6C8-5907-03830D4CA1D5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2128780" y="324031"/>
                                      <a:ext cx="635" cy="31929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348254982" name="组合 1348254982">
                                  <a:extLst>
                                    <a:ext uri="{FF2B5EF4-FFF2-40B4-BE49-F238E27FC236}">
                                      <a16:creationId xmlns:a16="http://schemas.microsoft.com/office/drawing/2014/main" id="{DE7CDB67-F777-5576-1D0F-4CA21B2F5C13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2154938" y="778716"/>
                                    <a:ext cx="525903" cy="402512"/>
                                    <a:chOff x="2154938" y="778717"/>
                                    <a:chExt cx="364268" cy="278801"/>
                                  </a:xfrm>
                                </wpg:grpSpPr>
                                <wpg:grpSp>
                                  <wpg:cNvPr id="227761333" name="组合 227761333">
                                    <a:extLst>
                                      <a:ext uri="{FF2B5EF4-FFF2-40B4-BE49-F238E27FC236}">
                                        <a16:creationId xmlns:a16="http://schemas.microsoft.com/office/drawing/2014/main" id="{0BC91586-C317-23C5-73EC-DD149D1DFBE9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2154938" y="930942"/>
                                      <a:ext cx="364268" cy="126576"/>
                                      <a:chOff x="2154938" y="930942"/>
                                      <a:chExt cx="2693194" cy="935831"/>
                                    </a:xfrm>
                                  </wpg:grpSpPr>
                                  <wpg:grpSp>
                                    <wpg:cNvPr id="1207771568" name="组合 1207771568">
                                      <a:extLst>
                                        <a:ext uri="{FF2B5EF4-FFF2-40B4-BE49-F238E27FC236}">
                                          <a16:creationId xmlns:a16="http://schemas.microsoft.com/office/drawing/2014/main" id="{CD6BFD93-B07E-0643-3203-54B02A17CA9E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2154938" y="930942"/>
                                        <a:ext cx="2693194" cy="935831"/>
                                        <a:chOff x="2154938" y="930942"/>
                                        <a:chExt cx="2693194" cy="935831"/>
                                      </a:xfrm>
                                    </wpg:grpSpPr>
                                    <wps:wsp>
                                      <wps:cNvPr id="419166623" name="任意多边形: 形状 41916662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B43BB4F-B6F4-9F75-E1A2-9C531A8C3E52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154938" y="930942"/>
                                          <a:ext cx="2693193" cy="93583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42900 w 2693193"/>
                                            <a:gd name="connsiteY0" fmla="*/ 0 h 935831"/>
                                            <a:gd name="connsiteX1" fmla="*/ 2693193 w 2693193"/>
                                            <a:gd name="connsiteY1" fmla="*/ 107156 h 935831"/>
                                            <a:gd name="connsiteX2" fmla="*/ 2693193 w 2693193"/>
                                            <a:gd name="connsiteY2" fmla="*/ 297656 h 935831"/>
                                            <a:gd name="connsiteX3" fmla="*/ 2455068 w 2693193"/>
                                            <a:gd name="connsiteY3" fmla="*/ 935831 h 935831"/>
                                            <a:gd name="connsiteX4" fmla="*/ 0 w 2693193"/>
                                            <a:gd name="connsiteY4" fmla="*/ 842962 h 935831"/>
                                            <a:gd name="connsiteX5" fmla="*/ 0 w 2693193"/>
                                            <a:gd name="connsiteY5" fmla="*/ 659606 h 935831"/>
                                            <a:gd name="connsiteX6" fmla="*/ 342900 w 2693193"/>
                                            <a:gd name="connsiteY6" fmla="*/ 0 h 93583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3" h="935831">
                                              <a:moveTo>
                                                <a:pt x="342900" y="0"/>
                                              </a:moveTo>
                                              <a:lnTo>
                                                <a:pt x="2693193" y="107156"/>
                                              </a:lnTo>
                                              <a:lnTo>
                                                <a:pt x="2693193" y="297656"/>
                                              </a:lnTo>
                                              <a:lnTo>
                                                <a:pt x="2455068" y="935831"/>
                                              </a:lnTo>
                                              <a:lnTo>
                                                <a:pt x="0" y="842962"/>
                                              </a:lnTo>
                                              <a:lnTo>
                                                <a:pt x="0" y="659606"/>
                                              </a:lnTo>
                                              <a:lnTo>
                                                <a:pt x="3429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1053721997" name="任意多边形: 形状 105372199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7B688DE-B82A-B7F5-55AF-C0E21ABC6BD5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154938" y="1040479"/>
                                          <a:ext cx="2693194" cy="64770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2693194"/>
                                            <a:gd name="connsiteY0" fmla="*/ 550069 h 647700"/>
                                            <a:gd name="connsiteX1" fmla="*/ 2452688 w 2693194"/>
                                            <a:gd name="connsiteY1" fmla="*/ 647700 h 647700"/>
                                            <a:gd name="connsiteX2" fmla="*/ 2693194 w 2693194"/>
                                            <a:gd name="connsiteY2" fmla="*/ 0 h 6477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4" h="647700">
                                              <a:moveTo>
                                                <a:pt x="0" y="550069"/>
                                              </a:moveTo>
                                              <a:lnTo>
                                                <a:pt x="2452688" y="647700"/>
                                              </a:lnTo>
                                              <a:lnTo>
                                                <a:pt x="2693194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</wpg:grpSp>
                                  <wps:wsp>
                                    <wps:cNvPr id="882191806" name="直接连接符 882191806">
                                      <a:extLst>
                                        <a:ext uri="{FF2B5EF4-FFF2-40B4-BE49-F238E27FC236}">
                                          <a16:creationId xmlns:a16="http://schemas.microsoft.com/office/drawing/2014/main" id="{6CEF74A1-1F65-A26F-5E29-5057D75A27AA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4608700" y="1683416"/>
                                        <a:ext cx="0" cy="179346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2081510767" name="组合 2081510767">
                                    <a:extLst>
                                      <a:ext uri="{FF2B5EF4-FFF2-40B4-BE49-F238E27FC236}">
                                        <a16:creationId xmlns:a16="http://schemas.microsoft.com/office/drawing/2014/main" id="{CB5A347C-9B94-DB1E-1140-8897C1CB509D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2183036" y="778717"/>
                                      <a:ext cx="330285" cy="222223"/>
                                      <a:chOff x="2183035" y="778718"/>
                                      <a:chExt cx="1254115" cy="844476"/>
                                    </a:xfrm>
                                  </wpg:grpSpPr>
                                  <wpg:grpSp>
                                    <wpg:cNvPr id="1623395317" name="组合 1623395317">
                                      <a:extLst>
                                        <a:ext uri="{FF2B5EF4-FFF2-40B4-BE49-F238E27FC236}">
                                          <a16:creationId xmlns:a16="http://schemas.microsoft.com/office/drawing/2014/main" id="{70C7B6BB-36D7-457A-482B-5C796803F933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3245667" y="1336125"/>
                                        <a:ext cx="139003" cy="254586"/>
                                        <a:chOff x="3245667" y="1336125"/>
                                        <a:chExt cx="139003" cy="254586"/>
                                      </a:xfrm>
                                    </wpg:grpSpPr>
                                    <wpg:grpSp>
                                      <wpg:cNvPr id="441796984" name="组合 4417969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B322017-1D19-1D4D-217E-9A2DD07F82E8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3245667" y="1336125"/>
                                          <a:ext cx="139003" cy="254586"/>
                                          <a:chOff x="3245667" y="1336125"/>
                                          <a:chExt cx="139003" cy="254586"/>
                                        </a:xfrm>
                                      </wpg:grpSpPr>
                                      <wps:wsp>
                                        <wps:cNvPr id="86851968" name="圆柱体 8685196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C72AF26-168B-444F-5855-6284D9BA4F50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3269185" y="1479705"/>
                                            <a:ext cx="91967" cy="111006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969448507" name="圆柱体 196944850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E3D5EEB-BA05-BB12-B662-402321C7ABC0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3245667" y="1336125"/>
                                            <a:ext cx="139003" cy="178741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  <wps:wsp>
                                      <wps:cNvPr id="753594267" name="直接连接符 75359426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AD441F9-6DB3-5784-68A9-A47FD0AFA227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3269185" y="1390332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43996032" name="直接连接符 24399603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C9BB43B-AE69-B878-D04B-0B17C15A58ED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3312570" y="1397856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27129653" name="直接连接符 52712965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46F606C2-BE04-5E81-C741-5329D1ED493E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3358667" y="1388451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49207540" name="椭圆 124920754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61A764F1-139C-4F52-0765-511BDDC9652B}"/>
                                          </a:ext>
                                        </a:extLst>
                                      </wps:cNvPr>
                                      <wps:cNvSpPr>
                                        <a:spLocks/>
                                      </wps:cNvSpPr>
                                      <wps:spPr>
                                        <a:xfrm>
                                          <a:off x="3285057" y="1350579"/>
                                          <a:ext cx="57600" cy="2160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509772688" name="弧形 50977268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0BB61A7-0810-E889-E7A5-12FD193FD8C3}"/>
                                          </a:ext>
                                        </a:extLst>
                                      </wps:cNvPr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266609" y="1508692"/>
                                          <a:ext cx="91967" cy="45719"/>
                                        </a:xfrm>
                                        <a:prstGeom prst="arc">
                                          <a:avLst>
                                            <a:gd name="adj1" fmla="val 226803"/>
                                            <a:gd name="adj2" fmla="val 10592156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/>
                                    </wps:wsp>
                                  </wpg:grpSp>
                                  <wpg:grpSp>
                                    <wpg:cNvPr id="1989010979" name="组合 1989010979">
                                      <a:extLst>
                                        <a:ext uri="{FF2B5EF4-FFF2-40B4-BE49-F238E27FC236}">
                                          <a16:creationId xmlns:a16="http://schemas.microsoft.com/office/drawing/2014/main" id="{7F8C36D4-B654-1880-0033-49379AF5698E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2183035" y="1307647"/>
                                        <a:ext cx="139003" cy="254586"/>
                                        <a:chOff x="2183035" y="1307647"/>
                                        <a:chExt cx="139003" cy="254586"/>
                                      </a:xfrm>
                                    </wpg:grpSpPr>
                                    <wpg:grpSp>
                                      <wpg:cNvPr id="1693351232" name="组合 169335123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B9C62D0-C573-998D-799D-E06B3D3AA00C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2183035" y="1307647"/>
                                          <a:ext cx="139003" cy="254586"/>
                                          <a:chOff x="2183035" y="1307647"/>
                                          <a:chExt cx="139003" cy="254586"/>
                                        </a:xfrm>
                                      </wpg:grpSpPr>
                                      <wps:wsp>
                                        <wps:cNvPr id="473816096" name="圆柱体 47381609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C644DB7-4A8E-08EA-327B-F1CD32FE7F61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2206553" y="1451227"/>
                                            <a:ext cx="91967" cy="111006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927760035" name="圆柱体 92776003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7EBC68A-6D4B-46EB-37C4-717064A20BF8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2183035" y="1307647"/>
                                            <a:ext cx="139003" cy="178741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  <wps:wsp>
                                      <wps:cNvPr id="717743168" name="直接连接符 71774316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2DEECF8-ABEF-8B3D-6456-C361B6A02275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2206553" y="1361854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72455828" name="直接连接符 197245582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7389714-E3B0-A6CB-545A-A9DB3C819EED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2249938" y="1369378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82839214" name="直接连接符 38283921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A65DEA3B-DFCA-BB17-8859-E9FA6E28F791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2296035" y="1359973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79798291" name="椭圆 127979829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E2A3FA3-8F19-CCB5-D014-C0A70156F279}"/>
                                          </a:ext>
                                        </a:extLst>
                                      </wps:cNvPr>
                                      <wps:cNvSpPr>
                                        <a:spLocks/>
                                      </wps:cNvSpPr>
                                      <wps:spPr>
                                        <a:xfrm>
                                          <a:off x="2222425" y="1322101"/>
                                          <a:ext cx="57600" cy="2160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373946" name="弧形 37394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A6BB33A0-268A-74CE-3ABA-8E662A7F4A65}"/>
                                          </a:ext>
                                        </a:extLst>
                                      </wps:cNvPr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203977" y="1480214"/>
                                          <a:ext cx="91967" cy="45719"/>
                                        </a:xfrm>
                                        <a:prstGeom prst="arc">
                                          <a:avLst>
                                            <a:gd name="adj1" fmla="val 226803"/>
                                            <a:gd name="adj2" fmla="val 10592156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/>
                                    </wps:wsp>
                                  </wpg:grpSp>
                                  <wpg:grpSp>
                                    <wpg:cNvPr id="1265447425" name="组合 1265447425">
                                      <a:extLst>
                                        <a:ext uri="{FF2B5EF4-FFF2-40B4-BE49-F238E27FC236}">
                                          <a16:creationId xmlns:a16="http://schemas.microsoft.com/office/drawing/2014/main" id="{EE5FB2E1-189E-1AAD-AAF5-EB250ABACD39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2418609" y="778718"/>
                                        <a:ext cx="1018541" cy="765204"/>
                                        <a:chOff x="2418609" y="778718"/>
                                        <a:chExt cx="1018541" cy="765204"/>
                                      </a:xfrm>
                                    </wpg:grpSpPr>
                                    <wpg:grpSp>
                                      <wpg:cNvPr id="1335374593" name="组合 133537459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6FC1A29-00B2-8263-8F28-4BA7DC605D03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2418609" y="778718"/>
                                          <a:ext cx="1018541" cy="765204"/>
                                          <a:chOff x="2418609" y="778718"/>
                                          <a:chExt cx="1018541" cy="765204"/>
                                        </a:xfrm>
                                      </wpg:grpSpPr>
                                      <wpg:grpSp>
                                        <wpg:cNvPr id="193089372" name="组合 19308937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1C507B4-9314-347F-7FF3-481A1ADB49A9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2418609" y="786662"/>
                                            <a:ext cx="866492" cy="757260"/>
                                            <a:chOff x="2418609" y="786662"/>
                                            <a:chExt cx="866492" cy="757260"/>
                                          </a:xfrm>
                                        </wpg:grpSpPr>
                                        <wpg:grpSp>
                                          <wpg:cNvPr id="1386648927" name="组合 138664892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9840AC9-8EB8-2009-6AEB-70CE977375EB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2418609" y="930043"/>
                                              <a:ext cx="847247" cy="613879"/>
                                              <a:chOff x="2418609" y="930043"/>
                                              <a:chExt cx="847247" cy="613879"/>
                                            </a:xfrm>
                                          </wpg:grpSpPr>
                                          <wps:wsp>
                                            <wps:cNvPr id="2132055665" name="矩形: 圆顶角 213205566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118CC6B-D88C-2634-7BB8-D037B014620C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2441787" y="1054775"/>
                                                <a:ext cx="124614" cy="463974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81050464" name="矩形: 圆顶角 981050464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496D258D-C9E1-BF8A-C4FE-801E3B6F4E25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 rot="4175496">
                                                <a:off x="2798782" y="593215"/>
                                                <a:ext cx="130246" cy="803902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20154108" name="矩形: 圆顶角 142015410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6542035-093B-1404-C6AD-D32F7ADCFA9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 rot="4175496">
                                                <a:off x="2787438" y="610478"/>
                                                <a:ext cx="130246" cy="803902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17329085" name="矩形: 圆顶角 31732908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AB81E77-476E-522B-2DD4-CA59B1E6CEE2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2418609" y="1079948"/>
                                                <a:ext cx="124614" cy="463974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90917939" name="圆柱体 79091793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2BB23DB-782A-713B-CE09-C6136E9315AC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 rot="4213670">
                                              <a:off x="3168528" y="809092"/>
                                              <a:ext cx="139003" cy="94143"/>
                                            </a:xfrm>
                                            <a:prstGeom prst="can">
                                              <a:avLst>
                                                <a:gd name="adj" fmla="val 50000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</wpg:grpSp>
                                      <wps:wsp>
                                        <wps:cNvPr id="1171858326" name="矩形: 圆顶角 117185832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81A7843-C468-8271-1A50-4757F7FC94A0}"/>
                                            </a:ext>
                                          </a:extLst>
                                        </wps:cNvPr>
                                        <wps:cNvSpPr>
                                          <a:spLocks/>
                                        </wps:cNvSpPr>
                                        <wps:spPr>
                                          <a:xfrm rot="4175496">
                                            <a:off x="3311150" y="724718"/>
                                            <a:ext cx="72000" cy="180000"/>
                                          </a:xfrm>
                                          <a:prstGeom prst="round2SameRect">
                                            <a:avLst>
                                              <a:gd name="adj1" fmla="val 50000"/>
                                              <a:gd name="adj2" fmla="val 0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040124631" name="椭圆 204012463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99452AA-9708-504A-A809-BEEB06877184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458795" y="1118440"/>
                                          <a:ext cx="45719" cy="45719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</wpg:grpSp>
                                  <wpg:grpSp>
                                    <wpg:cNvPr id="245204343" name="组合 245204343">
                                      <a:extLst>
                                        <a:ext uri="{FF2B5EF4-FFF2-40B4-BE49-F238E27FC236}">
                                          <a16:creationId xmlns:a16="http://schemas.microsoft.com/office/drawing/2014/main" id="{F47B76FE-C615-31F3-4FF9-05A65BA403C7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3002107" y="1076505"/>
                                        <a:ext cx="171977" cy="546689"/>
                                        <a:chOff x="3002107" y="1076505"/>
                                        <a:chExt cx="171977" cy="546689"/>
                                      </a:xfrm>
                                    </wpg:grpSpPr>
                                    <wpg:grpSp>
                                      <wpg:cNvPr id="1538939928" name="组合 153893992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1161113-2D3D-4DD4-F638-C4A6D119E66C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3002107" y="1076505"/>
                                          <a:ext cx="171977" cy="546689"/>
                                          <a:chOff x="3002107" y="1076505"/>
                                          <a:chExt cx="171977" cy="546689"/>
                                        </a:xfrm>
                                      </wpg:grpSpPr>
                                      <wps:wsp>
                                        <wps:cNvPr id="1570801874" name="矩形: 圆顶角 110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9AC209F-2447-6982-4CC0-6A3B78E0C0E7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3055615" y="1076505"/>
                                            <a:ext cx="118469" cy="39905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89793 w 351085"/>
                                              <a:gd name="connsiteY0" fmla="*/ 0 h 1300804"/>
                                              <a:gd name="connsiteX1" fmla="*/ 261292 w 351085"/>
                                              <a:gd name="connsiteY1" fmla="*/ 0 h 1300804"/>
                                              <a:gd name="connsiteX2" fmla="*/ 351085 w 351085"/>
                                              <a:gd name="connsiteY2" fmla="*/ 89793 h 1300804"/>
                                              <a:gd name="connsiteX3" fmla="*/ 351085 w 351085"/>
                                              <a:gd name="connsiteY3" fmla="*/ 1300804 h 1300804"/>
                                              <a:gd name="connsiteX4" fmla="*/ 351085 w 351085"/>
                                              <a:gd name="connsiteY4" fmla="*/ 1300804 h 1300804"/>
                                              <a:gd name="connsiteX5" fmla="*/ 0 w 351085"/>
                                              <a:gd name="connsiteY5" fmla="*/ 1300804 h 1300804"/>
                                              <a:gd name="connsiteX6" fmla="*/ 0 w 351085"/>
                                              <a:gd name="connsiteY6" fmla="*/ 1300804 h 1300804"/>
                                              <a:gd name="connsiteX7" fmla="*/ 0 w 351085"/>
                                              <a:gd name="connsiteY7" fmla="*/ 89793 h 1300804"/>
                                              <a:gd name="connsiteX8" fmla="*/ 89793 w 351085"/>
                                              <a:gd name="connsiteY8" fmla="*/ 0 h 1300804"/>
                                              <a:gd name="connsiteX0" fmla="*/ 126439 w 387731"/>
                                              <a:gd name="connsiteY0" fmla="*/ 0 h 1306039"/>
                                              <a:gd name="connsiteX1" fmla="*/ 297938 w 387731"/>
                                              <a:gd name="connsiteY1" fmla="*/ 0 h 1306039"/>
                                              <a:gd name="connsiteX2" fmla="*/ 387731 w 387731"/>
                                              <a:gd name="connsiteY2" fmla="*/ 89793 h 1306039"/>
                                              <a:gd name="connsiteX3" fmla="*/ 387731 w 387731"/>
                                              <a:gd name="connsiteY3" fmla="*/ 1300804 h 1306039"/>
                                              <a:gd name="connsiteX4" fmla="*/ 387731 w 387731"/>
                                              <a:gd name="connsiteY4" fmla="*/ 1300804 h 1306039"/>
                                              <a:gd name="connsiteX5" fmla="*/ 36646 w 387731"/>
                                              <a:gd name="connsiteY5" fmla="*/ 1300804 h 1306039"/>
                                              <a:gd name="connsiteX6" fmla="*/ 0 w 387731"/>
                                              <a:gd name="connsiteY6" fmla="*/ 1306039 h 1306039"/>
                                              <a:gd name="connsiteX7" fmla="*/ 36646 w 387731"/>
                                              <a:gd name="connsiteY7" fmla="*/ 89793 h 1306039"/>
                                              <a:gd name="connsiteX8" fmla="*/ 126439 w 387731"/>
                                              <a:gd name="connsiteY8" fmla="*/ 0 h 1306039"/>
                                              <a:gd name="connsiteX0" fmla="*/ 126439 w 387731"/>
                                              <a:gd name="connsiteY0" fmla="*/ 0 h 1306039"/>
                                              <a:gd name="connsiteX1" fmla="*/ 297938 w 387731"/>
                                              <a:gd name="connsiteY1" fmla="*/ 0 h 1306039"/>
                                              <a:gd name="connsiteX2" fmla="*/ 387731 w 387731"/>
                                              <a:gd name="connsiteY2" fmla="*/ 89793 h 1306039"/>
                                              <a:gd name="connsiteX3" fmla="*/ 387731 w 387731"/>
                                              <a:gd name="connsiteY3" fmla="*/ 1300804 h 1306039"/>
                                              <a:gd name="connsiteX4" fmla="*/ 387731 w 387731"/>
                                              <a:gd name="connsiteY4" fmla="*/ 1300804 h 1306039"/>
                                              <a:gd name="connsiteX5" fmla="*/ 36646 w 387731"/>
                                              <a:gd name="connsiteY5" fmla="*/ 1300804 h 1306039"/>
                                              <a:gd name="connsiteX6" fmla="*/ 0 w 387731"/>
                                              <a:gd name="connsiteY6" fmla="*/ 1306039 h 1306039"/>
                                              <a:gd name="connsiteX7" fmla="*/ 8725 w 387731"/>
                                              <a:gd name="connsiteY7" fmla="*/ 95028 h 1306039"/>
                                              <a:gd name="connsiteX8" fmla="*/ 126439 w 387731"/>
                                              <a:gd name="connsiteY8" fmla="*/ 0 h 1306039"/>
                                              <a:gd name="connsiteX0" fmla="*/ 126439 w 387731"/>
                                              <a:gd name="connsiteY0" fmla="*/ 0 h 1306039"/>
                                              <a:gd name="connsiteX1" fmla="*/ 297938 w 387731"/>
                                              <a:gd name="connsiteY1" fmla="*/ 0 h 1306039"/>
                                              <a:gd name="connsiteX2" fmla="*/ 387731 w 387731"/>
                                              <a:gd name="connsiteY2" fmla="*/ 89793 h 1306039"/>
                                              <a:gd name="connsiteX3" fmla="*/ 387731 w 387731"/>
                                              <a:gd name="connsiteY3" fmla="*/ 1300804 h 1306039"/>
                                              <a:gd name="connsiteX4" fmla="*/ 387731 w 387731"/>
                                              <a:gd name="connsiteY4" fmla="*/ 1300804 h 1306039"/>
                                              <a:gd name="connsiteX5" fmla="*/ 36646 w 387731"/>
                                              <a:gd name="connsiteY5" fmla="*/ 1300804 h 1306039"/>
                                              <a:gd name="connsiteX6" fmla="*/ 0 w 387731"/>
                                              <a:gd name="connsiteY6" fmla="*/ 1306039 h 1306039"/>
                                              <a:gd name="connsiteX7" fmla="*/ 6980 w 387731"/>
                                              <a:gd name="connsiteY7" fmla="*/ 147379 h 1306039"/>
                                              <a:gd name="connsiteX8" fmla="*/ 126439 w 387731"/>
                                              <a:gd name="connsiteY8" fmla="*/ 0 h 1306039"/>
                                              <a:gd name="connsiteX0" fmla="*/ 126439 w 387731"/>
                                              <a:gd name="connsiteY0" fmla="*/ 0 h 1306039"/>
                                              <a:gd name="connsiteX1" fmla="*/ 297938 w 387731"/>
                                              <a:gd name="connsiteY1" fmla="*/ 0 h 1306039"/>
                                              <a:gd name="connsiteX2" fmla="*/ 387731 w 387731"/>
                                              <a:gd name="connsiteY2" fmla="*/ 89793 h 1306039"/>
                                              <a:gd name="connsiteX3" fmla="*/ 387731 w 387731"/>
                                              <a:gd name="connsiteY3" fmla="*/ 1300804 h 1306039"/>
                                              <a:gd name="connsiteX4" fmla="*/ 387731 w 387731"/>
                                              <a:gd name="connsiteY4" fmla="*/ 1300804 h 1306039"/>
                                              <a:gd name="connsiteX5" fmla="*/ 36646 w 387731"/>
                                              <a:gd name="connsiteY5" fmla="*/ 1300804 h 1306039"/>
                                              <a:gd name="connsiteX6" fmla="*/ 0 w 387731"/>
                                              <a:gd name="connsiteY6" fmla="*/ 1306039 h 1306039"/>
                                              <a:gd name="connsiteX7" fmla="*/ 5235 w 387731"/>
                                              <a:gd name="connsiteY7" fmla="*/ 161339 h 1306039"/>
                                              <a:gd name="connsiteX8" fmla="*/ 126439 w 387731"/>
                                              <a:gd name="connsiteY8" fmla="*/ 0 h 130603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387731" h="1306039">
                                                <a:moveTo>
                                                  <a:pt x="126439" y="0"/>
                                                </a:moveTo>
                                                <a:lnTo>
                                                  <a:pt x="297938" y="0"/>
                                                </a:lnTo>
                                                <a:cubicBezTo>
                                                  <a:pt x="347529" y="0"/>
                                                  <a:pt x="387731" y="40202"/>
                                                  <a:pt x="387731" y="89793"/>
                                                </a:cubicBezTo>
                                                <a:lnTo>
                                                  <a:pt x="387731" y="1300804"/>
                                                </a:lnTo>
                                                <a:lnTo>
                                                  <a:pt x="387731" y="1300804"/>
                                                </a:lnTo>
                                                <a:lnTo>
                                                  <a:pt x="36646" y="1300804"/>
                                                </a:lnTo>
                                                <a:lnTo>
                                                  <a:pt x="0" y="1306039"/>
                                                </a:lnTo>
                                                <a:cubicBezTo>
                                                  <a:pt x="0" y="902369"/>
                                                  <a:pt x="5235" y="565009"/>
                                                  <a:pt x="5235" y="161339"/>
                                                </a:cubicBezTo>
                                                <a:cubicBezTo>
                                                  <a:pt x="5235" y="111748"/>
                                                  <a:pt x="76848" y="0"/>
                                                  <a:pt x="126439" y="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33719784" name="矩形: 圆顶角 110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318B105-FDD8-6A96-B6A1-6FA667E5363C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3002107" y="1158646"/>
                                            <a:ext cx="137967" cy="46454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4386 w 124614"/>
                                              <a:gd name="connsiteY0" fmla="*/ 0 h 463974"/>
                                              <a:gd name="connsiteX1" fmla="*/ 90228 w 124614"/>
                                              <a:gd name="connsiteY1" fmla="*/ 0 h 463974"/>
                                              <a:gd name="connsiteX2" fmla="*/ 124614 w 124614"/>
                                              <a:gd name="connsiteY2" fmla="*/ 34386 h 463974"/>
                                              <a:gd name="connsiteX3" fmla="*/ 124614 w 124614"/>
                                              <a:gd name="connsiteY3" fmla="*/ 463974 h 463974"/>
                                              <a:gd name="connsiteX4" fmla="*/ 124614 w 124614"/>
                                              <a:gd name="connsiteY4" fmla="*/ 463974 h 463974"/>
                                              <a:gd name="connsiteX5" fmla="*/ 0 w 124614"/>
                                              <a:gd name="connsiteY5" fmla="*/ 463974 h 463974"/>
                                              <a:gd name="connsiteX6" fmla="*/ 0 w 124614"/>
                                              <a:gd name="connsiteY6" fmla="*/ 463974 h 463974"/>
                                              <a:gd name="connsiteX7" fmla="*/ 0 w 124614"/>
                                              <a:gd name="connsiteY7" fmla="*/ 34386 h 463974"/>
                                              <a:gd name="connsiteX8" fmla="*/ 34386 w 124614"/>
                                              <a:gd name="connsiteY8" fmla="*/ 0 h 463974"/>
                                              <a:gd name="connsiteX0" fmla="*/ 34386 w 124614"/>
                                              <a:gd name="connsiteY0" fmla="*/ 12253 h 476227"/>
                                              <a:gd name="connsiteX1" fmla="*/ 90228 w 124614"/>
                                              <a:gd name="connsiteY1" fmla="*/ 12253 h 476227"/>
                                              <a:gd name="connsiteX2" fmla="*/ 95386 w 124614"/>
                                              <a:gd name="connsiteY2" fmla="*/ 7715 h 476227"/>
                                              <a:gd name="connsiteX3" fmla="*/ 124614 w 124614"/>
                                              <a:gd name="connsiteY3" fmla="*/ 46639 h 476227"/>
                                              <a:gd name="connsiteX4" fmla="*/ 124614 w 124614"/>
                                              <a:gd name="connsiteY4" fmla="*/ 476227 h 476227"/>
                                              <a:gd name="connsiteX5" fmla="*/ 124614 w 124614"/>
                                              <a:gd name="connsiteY5" fmla="*/ 476227 h 476227"/>
                                              <a:gd name="connsiteX6" fmla="*/ 0 w 124614"/>
                                              <a:gd name="connsiteY6" fmla="*/ 476227 h 476227"/>
                                              <a:gd name="connsiteX7" fmla="*/ 0 w 124614"/>
                                              <a:gd name="connsiteY7" fmla="*/ 476227 h 476227"/>
                                              <a:gd name="connsiteX8" fmla="*/ 0 w 124614"/>
                                              <a:gd name="connsiteY8" fmla="*/ 46639 h 476227"/>
                                              <a:gd name="connsiteX9" fmla="*/ 34386 w 124614"/>
                                              <a:gd name="connsiteY9" fmla="*/ 12253 h 476227"/>
                                              <a:gd name="connsiteX0" fmla="*/ 34386 w 150110"/>
                                              <a:gd name="connsiteY0" fmla="*/ 7 h 463981"/>
                                              <a:gd name="connsiteX1" fmla="*/ 90228 w 150110"/>
                                              <a:gd name="connsiteY1" fmla="*/ 7 h 463981"/>
                                              <a:gd name="connsiteX2" fmla="*/ 149482 w 150110"/>
                                              <a:gd name="connsiteY2" fmla="*/ 73996 h 463981"/>
                                              <a:gd name="connsiteX3" fmla="*/ 124614 w 150110"/>
                                              <a:gd name="connsiteY3" fmla="*/ 34393 h 463981"/>
                                              <a:gd name="connsiteX4" fmla="*/ 124614 w 150110"/>
                                              <a:gd name="connsiteY4" fmla="*/ 463981 h 463981"/>
                                              <a:gd name="connsiteX5" fmla="*/ 124614 w 150110"/>
                                              <a:gd name="connsiteY5" fmla="*/ 463981 h 463981"/>
                                              <a:gd name="connsiteX6" fmla="*/ 0 w 150110"/>
                                              <a:gd name="connsiteY6" fmla="*/ 463981 h 463981"/>
                                              <a:gd name="connsiteX7" fmla="*/ 0 w 150110"/>
                                              <a:gd name="connsiteY7" fmla="*/ 463981 h 463981"/>
                                              <a:gd name="connsiteX8" fmla="*/ 0 w 150110"/>
                                              <a:gd name="connsiteY8" fmla="*/ 34393 h 463981"/>
                                              <a:gd name="connsiteX9" fmla="*/ 34386 w 150110"/>
                                              <a:gd name="connsiteY9" fmla="*/ 7 h 463981"/>
                                              <a:gd name="connsiteX0" fmla="*/ 34386 w 150036"/>
                                              <a:gd name="connsiteY0" fmla="*/ 17517 h 481491"/>
                                              <a:gd name="connsiteX1" fmla="*/ 90228 w 150036"/>
                                              <a:gd name="connsiteY1" fmla="*/ 17517 h 481491"/>
                                              <a:gd name="connsiteX2" fmla="*/ 149482 w 150036"/>
                                              <a:gd name="connsiteY2" fmla="*/ 91506 h 481491"/>
                                              <a:gd name="connsiteX3" fmla="*/ 119379 w 150036"/>
                                              <a:gd name="connsiteY3" fmla="*/ 22237 h 481491"/>
                                              <a:gd name="connsiteX4" fmla="*/ 124614 w 150036"/>
                                              <a:gd name="connsiteY4" fmla="*/ 481491 h 481491"/>
                                              <a:gd name="connsiteX5" fmla="*/ 124614 w 150036"/>
                                              <a:gd name="connsiteY5" fmla="*/ 481491 h 481491"/>
                                              <a:gd name="connsiteX6" fmla="*/ 0 w 150036"/>
                                              <a:gd name="connsiteY6" fmla="*/ 481491 h 481491"/>
                                              <a:gd name="connsiteX7" fmla="*/ 0 w 150036"/>
                                              <a:gd name="connsiteY7" fmla="*/ 481491 h 481491"/>
                                              <a:gd name="connsiteX8" fmla="*/ 0 w 150036"/>
                                              <a:gd name="connsiteY8" fmla="*/ 51903 h 481491"/>
                                              <a:gd name="connsiteX9" fmla="*/ 34386 w 150036"/>
                                              <a:gd name="connsiteY9" fmla="*/ 17517 h 481491"/>
                                              <a:gd name="connsiteX0" fmla="*/ 34386 w 124614"/>
                                              <a:gd name="connsiteY0" fmla="*/ 79853 h 543827"/>
                                              <a:gd name="connsiteX1" fmla="*/ 90228 w 124614"/>
                                              <a:gd name="connsiteY1" fmla="*/ 79853 h 543827"/>
                                              <a:gd name="connsiteX2" fmla="*/ 93641 w 124614"/>
                                              <a:gd name="connsiteY2" fmla="*/ 278 h 543827"/>
                                              <a:gd name="connsiteX3" fmla="*/ 119379 w 124614"/>
                                              <a:gd name="connsiteY3" fmla="*/ 84573 h 543827"/>
                                              <a:gd name="connsiteX4" fmla="*/ 124614 w 124614"/>
                                              <a:gd name="connsiteY4" fmla="*/ 543827 h 543827"/>
                                              <a:gd name="connsiteX5" fmla="*/ 124614 w 124614"/>
                                              <a:gd name="connsiteY5" fmla="*/ 543827 h 543827"/>
                                              <a:gd name="connsiteX6" fmla="*/ 0 w 124614"/>
                                              <a:gd name="connsiteY6" fmla="*/ 543827 h 543827"/>
                                              <a:gd name="connsiteX7" fmla="*/ 0 w 124614"/>
                                              <a:gd name="connsiteY7" fmla="*/ 543827 h 543827"/>
                                              <a:gd name="connsiteX8" fmla="*/ 0 w 124614"/>
                                              <a:gd name="connsiteY8" fmla="*/ 114239 h 543827"/>
                                              <a:gd name="connsiteX9" fmla="*/ 34386 w 124614"/>
                                              <a:gd name="connsiteY9" fmla="*/ 79853 h 543827"/>
                                              <a:gd name="connsiteX0" fmla="*/ 34386 w 124614"/>
                                              <a:gd name="connsiteY0" fmla="*/ 80802 h 544776"/>
                                              <a:gd name="connsiteX1" fmla="*/ 90228 w 124614"/>
                                              <a:gd name="connsiteY1" fmla="*/ 80802 h 544776"/>
                                              <a:gd name="connsiteX2" fmla="*/ 93641 w 124614"/>
                                              <a:gd name="connsiteY2" fmla="*/ 1227 h 544776"/>
                                              <a:gd name="connsiteX3" fmla="*/ 114581 w 124614"/>
                                              <a:gd name="connsiteY3" fmla="*/ 36129 h 544776"/>
                                              <a:gd name="connsiteX4" fmla="*/ 119379 w 124614"/>
                                              <a:gd name="connsiteY4" fmla="*/ 85522 h 544776"/>
                                              <a:gd name="connsiteX5" fmla="*/ 124614 w 124614"/>
                                              <a:gd name="connsiteY5" fmla="*/ 544776 h 544776"/>
                                              <a:gd name="connsiteX6" fmla="*/ 124614 w 124614"/>
                                              <a:gd name="connsiteY6" fmla="*/ 544776 h 544776"/>
                                              <a:gd name="connsiteX7" fmla="*/ 0 w 124614"/>
                                              <a:gd name="connsiteY7" fmla="*/ 544776 h 544776"/>
                                              <a:gd name="connsiteX8" fmla="*/ 0 w 124614"/>
                                              <a:gd name="connsiteY8" fmla="*/ 544776 h 544776"/>
                                              <a:gd name="connsiteX9" fmla="*/ 0 w 124614"/>
                                              <a:gd name="connsiteY9" fmla="*/ 115188 h 544776"/>
                                              <a:gd name="connsiteX10" fmla="*/ 34386 w 124614"/>
                                              <a:gd name="connsiteY10" fmla="*/ 80802 h 544776"/>
                                              <a:gd name="connsiteX0" fmla="*/ 34386 w 144656"/>
                                              <a:gd name="connsiteY0" fmla="*/ 79880 h 543854"/>
                                              <a:gd name="connsiteX1" fmla="*/ 90228 w 144656"/>
                                              <a:gd name="connsiteY1" fmla="*/ 79880 h 543854"/>
                                              <a:gd name="connsiteX2" fmla="*/ 93641 w 144656"/>
                                              <a:gd name="connsiteY2" fmla="*/ 305 h 543854"/>
                                              <a:gd name="connsiteX3" fmla="*/ 144247 w 144656"/>
                                              <a:gd name="connsiteY3" fmla="*/ 138165 h 543854"/>
                                              <a:gd name="connsiteX4" fmla="*/ 119379 w 144656"/>
                                              <a:gd name="connsiteY4" fmla="*/ 84600 h 543854"/>
                                              <a:gd name="connsiteX5" fmla="*/ 124614 w 144656"/>
                                              <a:gd name="connsiteY5" fmla="*/ 543854 h 543854"/>
                                              <a:gd name="connsiteX6" fmla="*/ 124614 w 144656"/>
                                              <a:gd name="connsiteY6" fmla="*/ 543854 h 543854"/>
                                              <a:gd name="connsiteX7" fmla="*/ 0 w 144656"/>
                                              <a:gd name="connsiteY7" fmla="*/ 543854 h 543854"/>
                                              <a:gd name="connsiteX8" fmla="*/ 0 w 144656"/>
                                              <a:gd name="connsiteY8" fmla="*/ 543854 h 543854"/>
                                              <a:gd name="connsiteX9" fmla="*/ 0 w 144656"/>
                                              <a:gd name="connsiteY9" fmla="*/ 114266 h 543854"/>
                                              <a:gd name="connsiteX10" fmla="*/ 34386 w 144656"/>
                                              <a:gd name="connsiteY10" fmla="*/ 79880 h 543854"/>
                                              <a:gd name="connsiteX0" fmla="*/ 34386 w 144636"/>
                                              <a:gd name="connsiteY0" fmla="*/ 79880 h 543854"/>
                                              <a:gd name="connsiteX1" fmla="*/ 90228 w 144636"/>
                                              <a:gd name="connsiteY1" fmla="*/ 79880 h 543854"/>
                                              <a:gd name="connsiteX2" fmla="*/ 93641 w 144636"/>
                                              <a:gd name="connsiteY2" fmla="*/ 305 h 543854"/>
                                              <a:gd name="connsiteX3" fmla="*/ 144247 w 144636"/>
                                              <a:gd name="connsiteY3" fmla="*/ 138165 h 543854"/>
                                              <a:gd name="connsiteX4" fmla="*/ 117634 w 144636"/>
                                              <a:gd name="connsiteY4" fmla="*/ 110775 h 543854"/>
                                              <a:gd name="connsiteX5" fmla="*/ 124614 w 144636"/>
                                              <a:gd name="connsiteY5" fmla="*/ 543854 h 543854"/>
                                              <a:gd name="connsiteX6" fmla="*/ 124614 w 144636"/>
                                              <a:gd name="connsiteY6" fmla="*/ 543854 h 543854"/>
                                              <a:gd name="connsiteX7" fmla="*/ 0 w 144636"/>
                                              <a:gd name="connsiteY7" fmla="*/ 543854 h 543854"/>
                                              <a:gd name="connsiteX8" fmla="*/ 0 w 144636"/>
                                              <a:gd name="connsiteY8" fmla="*/ 543854 h 543854"/>
                                              <a:gd name="connsiteX9" fmla="*/ 0 w 144636"/>
                                              <a:gd name="connsiteY9" fmla="*/ 114266 h 543854"/>
                                              <a:gd name="connsiteX10" fmla="*/ 34386 w 144636"/>
                                              <a:gd name="connsiteY10" fmla="*/ 79880 h 543854"/>
                                              <a:gd name="connsiteX0" fmla="*/ 34386 w 139469"/>
                                              <a:gd name="connsiteY0" fmla="*/ 79854 h 543828"/>
                                              <a:gd name="connsiteX1" fmla="*/ 90228 w 139469"/>
                                              <a:gd name="connsiteY1" fmla="*/ 79854 h 543828"/>
                                              <a:gd name="connsiteX2" fmla="*/ 93641 w 139469"/>
                                              <a:gd name="connsiteY2" fmla="*/ 279 h 543828"/>
                                              <a:gd name="connsiteX3" fmla="*/ 139012 w 139469"/>
                                              <a:gd name="connsiteY3" fmla="*/ 167805 h 543828"/>
                                              <a:gd name="connsiteX4" fmla="*/ 117634 w 139469"/>
                                              <a:gd name="connsiteY4" fmla="*/ 110749 h 543828"/>
                                              <a:gd name="connsiteX5" fmla="*/ 124614 w 139469"/>
                                              <a:gd name="connsiteY5" fmla="*/ 543828 h 543828"/>
                                              <a:gd name="connsiteX6" fmla="*/ 124614 w 139469"/>
                                              <a:gd name="connsiteY6" fmla="*/ 543828 h 543828"/>
                                              <a:gd name="connsiteX7" fmla="*/ 0 w 139469"/>
                                              <a:gd name="connsiteY7" fmla="*/ 543828 h 543828"/>
                                              <a:gd name="connsiteX8" fmla="*/ 0 w 139469"/>
                                              <a:gd name="connsiteY8" fmla="*/ 543828 h 543828"/>
                                              <a:gd name="connsiteX9" fmla="*/ 0 w 139469"/>
                                              <a:gd name="connsiteY9" fmla="*/ 114240 h 543828"/>
                                              <a:gd name="connsiteX10" fmla="*/ 34386 w 139469"/>
                                              <a:gd name="connsiteY10" fmla="*/ 79854 h 543828"/>
                                              <a:gd name="connsiteX0" fmla="*/ 34386 w 139469"/>
                                              <a:gd name="connsiteY0" fmla="*/ 4888 h 468862"/>
                                              <a:gd name="connsiteX1" fmla="*/ 90228 w 139469"/>
                                              <a:gd name="connsiteY1" fmla="*/ 4888 h 468862"/>
                                              <a:gd name="connsiteX2" fmla="*/ 114581 w 139469"/>
                                              <a:gd name="connsiteY2" fmla="*/ 2094 h 468862"/>
                                              <a:gd name="connsiteX3" fmla="*/ 139012 w 139469"/>
                                              <a:gd name="connsiteY3" fmla="*/ 92839 h 468862"/>
                                              <a:gd name="connsiteX4" fmla="*/ 117634 w 139469"/>
                                              <a:gd name="connsiteY4" fmla="*/ 35783 h 468862"/>
                                              <a:gd name="connsiteX5" fmla="*/ 124614 w 139469"/>
                                              <a:gd name="connsiteY5" fmla="*/ 468862 h 468862"/>
                                              <a:gd name="connsiteX6" fmla="*/ 124614 w 139469"/>
                                              <a:gd name="connsiteY6" fmla="*/ 468862 h 468862"/>
                                              <a:gd name="connsiteX7" fmla="*/ 0 w 139469"/>
                                              <a:gd name="connsiteY7" fmla="*/ 468862 h 468862"/>
                                              <a:gd name="connsiteX8" fmla="*/ 0 w 139469"/>
                                              <a:gd name="connsiteY8" fmla="*/ 468862 h 468862"/>
                                              <a:gd name="connsiteX9" fmla="*/ 0 w 139469"/>
                                              <a:gd name="connsiteY9" fmla="*/ 39274 h 468862"/>
                                              <a:gd name="connsiteX10" fmla="*/ 34386 w 139469"/>
                                              <a:gd name="connsiteY10" fmla="*/ 4888 h 468862"/>
                                              <a:gd name="connsiteX0" fmla="*/ 34386 w 139469"/>
                                              <a:gd name="connsiteY0" fmla="*/ 526 h 464500"/>
                                              <a:gd name="connsiteX1" fmla="*/ 90228 w 139469"/>
                                              <a:gd name="connsiteY1" fmla="*/ 526 h 464500"/>
                                              <a:gd name="connsiteX2" fmla="*/ 119816 w 139469"/>
                                              <a:gd name="connsiteY2" fmla="*/ 4712 h 464500"/>
                                              <a:gd name="connsiteX3" fmla="*/ 139012 w 139469"/>
                                              <a:gd name="connsiteY3" fmla="*/ 88477 h 464500"/>
                                              <a:gd name="connsiteX4" fmla="*/ 117634 w 139469"/>
                                              <a:gd name="connsiteY4" fmla="*/ 31421 h 464500"/>
                                              <a:gd name="connsiteX5" fmla="*/ 124614 w 139469"/>
                                              <a:gd name="connsiteY5" fmla="*/ 464500 h 464500"/>
                                              <a:gd name="connsiteX6" fmla="*/ 124614 w 139469"/>
                                              <a:gd name="connsiteY6" fmla="*/ 464500 h 464500"/>
                                              <a:gd name="connsiteX7" fmla="*/ 0 w 139469"/>
                                              <a:gd name="connsiteY7" fmla="*/ 464500 h 464500"/>
                                              <a:gd name="connsiteX8" fmla="*/ 0 w 139469"/>
                                              <a:gd name="connsiteY8" fmla="*/ 464500 h 464500"/>
                                              <a:gd name="connsiteX9" fmla="*/ 0 w 139469"/>
                                              <a:gd name="connsiteY9" fmla="*/ 34912 h 464500"/>
                                              <a:gd name="connsiteX10" fmla="*/ 34386 w 139469"/>
                                              <a:gd name="connsiteY10" fmla="*/ 526 h 464500"/>
                                              <a:gd name="connsiteX0" fmla="*/ 34386 w 198497"/>
                                              <a:gd name="connsiteY0" fmla="*/ 526 h 464500"/>
                                              <a:gd name="connsiteX1" fmla="*/ 90228 w 198497"/>
                                              <a:gd name="connsiteY1" fmla="*/ 526 h 464500"/>
                                              <a:gd name="connsiteX2" fmla="*/ 119816 w 198497"/>
                                              <a:gd name="connsiteY2" fmla="*/ 4712 h 464500"/>
                                              <a:gd name="connsiteX3" fmla="*/ 198343 w 198497"/>
                                              <a:gd name="connsiteY3" fmla="*/ 175729 h 464500"/>
                                              <a:gd name="connsiteX4" fmla="*/ 117634 w 198497"/>
                                              <a:gd name="connsiteY4" fmla="*/ 31421 h 464500"/>
                                              <a:gd name="connsiteX5" fmla="*/ 124614 w 198497"/>
                                              <a:gd name="connsiteY5" fmla="*/ 464500 h 464500"/>
                                              <a:gd name="connsiteX6" fmla="*/ 124614 w 198497"/>
                                              <a:gd name="connsiteY6" fmla="*/ 464500 h 464500"/>
                                              <a:gd name="connsiteX7" fmla="*/ 0 w 198497"/>
                                              <a:gd name="connsiteY7" fmla="*/ 464500 h 464500"/>
                                              <a:gd name="connsiteX8" fmla="*/ 0 w 198497"/>
                                              <a:gd name="connsiteY8" fmla="*/ 464500 h 464500"/>
                                              <a:gd name="connsiteX9" fmla="*/ 0 w 198497"/>
                                              <a:gd name="connsiteY9" fmla="*/ 34912 h 464500"/>
                                              <a:gd name="connsiteX10" fmla="*/ 34386 w 198497"/>
                                              <a:gd name="connsiteY10" fmla="*/ 526 h 464500"/>
                                              <a:gd name="connsiteX0" fmla="*/ 34386 w 198497"/>
                                              <a:gd name="connsiteY0" fmla="*/ 526 h 464500"/>
                                              <a:gd name="connsiteX1" fmla="*/ 90228 w 198497"/>
                                              <a:gd name="connsiteY1" fmla="*/ 526 h 464500"/>
                                              <a:gd name="connsiteX2" fmla="*/ 119816 w 198497"/>
                                              <a:gd name="connsiteY2" fmla="*/ 4712 h 464500"/>
                                              <a:gd name="connsiteX3" fmla="*/ 198343 w 198497"/>
                                              <a:gd name="connsiteY3" fmla="*/ 175729 h 464500"/>
                                              <a:gd name="connsiteX4" fmla="*/ 117634 w 198497"/>
                                              <a:gd name="connsiteY4" fmla="*/ 80282 h 464500"/>
                                              <a:gd name="connsiteX5" fmla="*/ 124614 w 198497"/>
                                              <a:gd name="connsiteY5" fmla="*/ 464500 h 464500"/>
                                              <a:gd name="connsiteX6" fmla="*/ 124614 w 198497"/>
                                              <a:gd name="connsiteY6" fmla="*/ 464500 h 464500"/>
                                              <a:gd name="connsiteX7" fmla="*/ 0 w 198497"/>
                                              <a:gd name="connsiteY7" fmla="*/ 464500 h 464500"/>
                                              <a:gd name="connsiteX8" fmla="*/ 0 w 198497"/>
                                              <a:gd name="connsiteY8" fmla="*/ 464500 h 464500"/>
                                              <a:gd name="connsiteX9" fmla="*/ 0 w 198497"/>
                                              <a:gd name="connsiteY9" fmla="*/ 34912 h 464500"/>
                                              <a:gd name="connsiteX10" fmla="*/ 34386 w 198497"/>
                                              <a:gd name="connsiteY10" fmla="*/ 526 h 464500"/>
                                              <a:gd name="connsiteX0" fmla="*/ 34386 w 198497"/>
                                              <a:gd name="connsiteY0" fmla="*/ 526 h 464500"/>
                                              <a:gd name="connsiteX1" fmla="*/ 90228 w 198497"/>
                                              <a:gd name="connsiteY1" fmla="*/ 526 h 464500"/>
                                              <a:gd name="connsiteX2" fmla="*/ 119816 w 198497"/>
                                              <a:gd name="connsiteY2" fmla="*/ 4712 h 464500"/>
                                              <a:gd name="connsiteX3" fmla="*/ 198343 w 198497"/>
                                              <a:gd name="connsiteY3" fmla="*/ 175729 h 464500"/>
                                              <a:gd name="connsiteX4" fmla="*/ 117634 w 198497"/>
                                              <a:gd name="connsiteY4" fmla="*/ 80282 h 464500"/>
                                              <a:gd name="connsiteX5" fmla="*/ 124614 w 198497"/>
                                              <a:gd name="connsiteY5" fmla="*/ 464500 h 464500"/>
                                              <a:gd name="connsiteX6" fmla="*/ 124614 w 198497"/>
                                              <a:gd name="connsiteY6" fmla="*/ 464500 h 464500"/>
                                              <a:gd name="connsiteX7" fmla="*/ 0 w 198497"/>
                                              <a:gd name="connsiteY7" fmla="*/ 464500 h 464500"/>
                                              <a:gd name="connsiteX8" fmla="*/ 0 w 198497"/>
                                              <a:gd name="connsiteY8" fmla="*/ 464500 h 464500"/>
                                              <a:gd name="connsiteX9" fmla="*/ 0 w 198497"/>
                                              <a:gd name="connsiteY9" fmla="*/ 34912 h 464500"/>
                                              <a:gd name="connsiteX10" fmla="*/ 34386 w 198497"/>
                                              <a:gd name="connsiteY10" fmla="*/ 526 h 464500"/>
                                              <a:gd name="connsiteX0" fmla="*/ 34386 w 215122"/>
                                              <a:gd name="connsiteY0" fmla="*/ 526 h 464500"/>
                                              <a:gd name="connsiteX1" fmla="*/ 90228 w 215122"/>
                                              <a:gd name="connsiteY1" fmla="*/ 526 h 464500"/>
                                              <a:gd name="connsiteX2" fmla="*/ 119816 w 215122"/>
                                              <a:gd name="connsiteY2" fmla="*/ 4712 h 464500"/>
                                              <a:gd name="connsiteX3" fmla="*/ 198343 w 215122"/>
                                              <a:gd name="connsiteY3" fmla="*/ 175729 h 464500"/>
                                              <a:gd name="connsiteX4" fmla="*/ 117634 w 215122"/>
                                              <a:gd name="connsiteY4" fmla="*/ 80282 h 464500"/>
                                              <a:gd name="connsiteX5" fmla="*/ 124614 w 215122"/>
                                              <a:gd name="connsiteY5" fmla="*/ 464500 h 464500"/>
                                              <a:gd name="connsiteX6" fmla="*/ 124614 w 215122"/>
                                              <a:gd name="connsiteY6" fmla="*/ 464500 h 464500"/>
                                              <a:gd name="connsiteX7" fmla="*/ 0 w 215122"/>
                                              <a:gd name="connsiteY7" fmla="*/ 464500 h 464500"/>
                                              <a:gd name="connsiteX8" fmla="*/ 0 w 215122"/>
                                              <a:gd name="connsiteY8" fmla="*/ 464500 h 464500"/>
                                              <a:gd name="connsiteX9" fmla="*/ 0 w 215122"/>
                                              <a:gd name="connsiteY9" fmla="*/ 34912 h 464500"/>
                                              <a:gd name="connsiteX10" fmla="*/ 34386 w 215122"/>
                                              <a:gd name="connsiteY10" fmla="*/ 526 h 464500"/>
                                              <a:gd name="connsiteX0" fmla="*/ 34386 w 152946"/>
                                              <a:gd name="connsiteY0" fmla="*/ 526 h 464500"/>
                                              <a:gd name="connsiteX1" fmla="*/ 90228 w 152946"/>
                                              <a:gd name="connsiteY1" fmla="*/ 526 h 464500"/>
                                              <a:gd name="connsiteX2" fmla="*/ 119816 w 152946"/>
                                              <a:gd name="connsiteY2" fmla="*/ 4712 h 464500"/>
                                              <a:gd name="connsiteX3" fmla="*/ 125051 w 152946"/>
                                              <a:gd name="connsiteY3" fmla="*/ 153044 h 464500"/>
                                              <a:gd name="connsiteX4" fmla="*/ 117634 w 152946"/>
                                              <a:gd name="connsiteY4" fmla="*/ 80282 h 464500"/>
                                              <a:gd name="connsiteX5" fmla="*/ 124614 w 152946"/>
                                              <a:gd name="connsiteY5" fmla="*/ 464500 h 464500"/>
                                              <a:gd name="connsiteX6" fmla="*/ 124614 w 152946"/>
                                              <a:gd name="connsiteY6" fmla="*/ 464500 h 464500"/>
                                              <a:gd name="connsiteX7" fmla="*/ 0 w 152946"/>
                                              <a:gd name="connsiteY7" fmla="*/ 464500 h 464500"/>
                                              <a:gd name="connsiteX8" fmla="*/ 0 w 152946"/>
                                              <a:gd name="connsiteY8" fmla="*/ 464500 h 464500"/>
                                              <a:gd name="connsiteX9" fmla="*/ 0 w 152946"/>
                                              <a:gd name="connsiteY9" fmla="*/ 34912 h 464500"/>
                                              <a:gd name="connsiteX10" fmla="*/ 34386 w 152946"/>
                                              <a:gd name="connsiteY10" fmla="*/ 526 h 464500"/>
                                              <a:gd name="connsiteX0" fmla="*/ 34386 w 149080"/>
                                              <a:gd name="connsiteY0" fmla="*/ 526 h 464500"/>
                                              <a:gd name="connsiteX1" fmla="*/ 90228 w 149080"/>
                                              <a:gd name="connsiteY1" fmla="*/ 526 h 464500"/>
                                              <a:gd name="connsiteX2" fmla="*/ 119816 w 149080"/>
                                              <a:gd name="connsiteY2" fmla="*/ 4712 h 464500"/>
                                              <a:gd name="connsiteX3" fmla="*/ 119816 w 149080"/>
                                              <a:gd name="connsiteY3" fmla="*/ 151299 h 464500"/>
                                              <a:gd name="connsiteX4" fmla="*/ 117634 w 149080"/>
                                              <a:gd name="connsiteY4" fmla="*/ 80282 h 464500"/>
                                              <a:gd name="connsiteX5" fmla="*/ 124614 w 149080"/>
                                              <a:gd name="connsiteY5" fmla="*/ 464500 h 464500"/>
                                              <a:gd name="connsiteX6" fmla="*/ 124614 w 149080"/>
                                              <a:gd name="connsiteY6" fmla="*/ 464500 h 464500"/>
                                              <a:gd name="connsiteX7" fmla="*/ 0 w 149080"/>
                                              <a:gd name="connsiteY7" fmla="*/ 464500 h 464500"/>
                                              <a:gd name="connsiteX8" fmla="*/ 0 w 149080"/>
                                              <a:gd name="connsiteY8" fmla="*/ 464500 h 464500"/>
                                              <a:gd name="connsiteX9" fmla="*/ 0 w 149080"/>
                                              <a:gd name="connsiteY9" fmla="*/ 34912 h 464500"/>
                                              <a:gd name="connsiteX10" fmla="*/ 34386 w 149080"/>
                                              <a:gd name="connsiteY10" fmla="*/ 526 h 464500"/>
                                              <a:gd name="connsiteX0" fmla="*/ 34386 w 133595"/>
                                              <a:gd name="connsiteY0" fmla="*/ 526 h 464500"/>
                                              <a:gd name="connsiteX1" fmla="*/ 90228 w 133595"/>
                                              <a:gd name="connsiteY1" fmla="*/ 526 h 464500"/>
                                              <a:gd name="connsiteX2" fmla="*/ 119816 w 133595"/>
                                              <a:gd name="connsiteY2" fmla="*/ 4712 h 464500"/>
                                              <a:gd name="connsiteX3" fmla="*/ 119816 w 133595"/>
                                              <a:gd name="connsiteY3" fmla="*/ 151299 h 464500"/>
                                              <a:gd name="connsiteX4" fmla="*/ 117634 w 133595"/>
                                              <a:gd name="connsiteY4" fmla="*/ 80282 h 464500"/>
                                              <a:gd name="connsiteX5" fmla="*/ 124614 w 133595"/>
                                              <a:gd name="connsiteY5" fmla="*/ 464500 h 464500"/>
                                              <a:gd name="connsiteX6" fmla="*/ 124614 w 133595"/>
                                              <a:gd name="connsiteY6" fmla="*/ 464500 h 464500"/>
                                              <a:gd name="connsiteX7" fmla="*/ 0 w 133595"/>
                                              <a:gd name="connsiteY7" fmla="*/ 464500 h 464500"/>
                                              <a:gd name="connsiteX8" fmla="*/ 0 w 133595"/>
                                              <a:gd name="connsiteY8" fmla="*/ 464500 h 464500"/>
                                              <a:gd name="connsiteX9" fmla="*/ 0 w 133595"/>
                                              <a:gd name="connsiteY9" fmla="*/ 34912 h 464500"/>
                                              <a:gd name="connsiteX10" fmla="*/ 34386 w 133595"/>
                                              <a:gd name="connsiteY10" fmla="*/ 526 h 464500"/>
                                              <a:gd name="connsiteX0" fmla="*/ 34386 w 133595"/>
                                              <a:gd name="connsiteY0" fmla="*/ 526 h 464500"/>
                                              <a:gd name="connsiteX1" fmla="*/ 90228 w 133595"/>
                                              <a:gd name="connsiteY1" fmla="*/ 526 h 464500"/>
                                              <a:gd name="connsiteX2" fmla="*/ 119816 w 133595"/>
                                              <a:gd name="connsiteY2" fmla="*/ 4712 h 464500"/>
                                              <a:gd name="connsiteX3" fmla="*/ 119816 w 133595"/>
                                              <a:gd name="connsiteY3" fmla="*/ 151299 h 464500"/>
                                              <a:gd name="connsiteX4" fmla="*/ 114144 w 133595"/>
                                              <a:gd name="connsiteY4" fmla="*/ 34911 h 464500"/>
                                              <a:gd name="connsiteX5" fmla="*/ 124614 w 133595"/>
                                              <a:gd name="connsiteY5" fmla="*/ 464500 h 464500"/>
                                              <a:gd name="connsiteX6" fmla="*/ 124614 w 133595"/>
                                              <a:gd name="connsiteY6" fmla="*/ 464500 h 464500"/>
                                              <a:gd name="connsiteX7" fmla="*/ 0 w 133595"/>
                                              <a:gd name="connsiteY7" fmla="*/ 464500 h 464500"/>
                                              <a:gd name="connsiteX8" fmla="*/ 0 w 133595"/>
                                              <a:gd name="connsiteY8" fmla="*/ 464500 h 464500"/>
                                              <a:gd name="connsiteX9" fmla="*/ 0 w 133595"/>
                                              <a:gd name="connsiteY9" fmla="*/ 34912 h 464500"/>
                                              <a:gd name="connsiteX10" fmla="*/ 34386 w 133595"/>
                                              <a:gd name="connsiteY10" fmla="*/ 526 h 464500"/>
                                              <a:gd name="connsiteX0" fmla="*/ 34386 w 133595"/>
                                              <a:gd name="connsiteY0" fmla="*/ 526 h 464500"/>
                                              <a:gd name="connsiteX1" fmla="*/ 90228 w 133595"/>
                                              <a:gd name="connsiteY1" fmla="*/ 526 h 464500"/>
                                              <a:gd name="connsiteX2" fmla="*/ 119816 w 133595"/>
                                              <a:gd name="connsiteY2" fmla="*/ 4712 h 464500"/>
                                              <a:gd name="connsiteX3" fmla="*/ 119816 w 133595"/>
                                              <a:gd name="connsiteY3" fmla="*/ 151299 h 464500"/>
                                              <a:gd name="connsiteX4" fmla="*/ 119379 w 133595"/>
                                              <a:gd name="connsiteY4" fmla="*/ 34911 h 464500"/>
                                              <a:gd name="connsiteX5" fmla="*/ 124614 w 133595"/>
                                              <a:gd name="connsiteY5" fmla="*/ 464500 h 464500"/>
                                              <a:gd name="connsiteX6" fmla="*/ 124614 w 133595"/>
                                              <a:gd name="connsiteY6" fmla="*/ 464500 h 464500"/>
                                              <a:gd name="connsiteX7" fmla="*/ 0 w 133595"/>
                                              <a:gd name="connsiteY7" fmla="*/ 464500 h 464500"/>
                                              <a:gd name="connsiteX8" fmla="*/ 0 w 133595"/>
                                              <a:gd name="connsiteY8" fmla="*/ 464500 h 464500"/>
                                              <a:gd name="connsiteX9" fmla="*/ 0 w 133595"/>
                                              <a:gd name="connsiteY9" fmla="*/ 34912 h 464500"/>
                                              <a:gd name="connsiteX10" fmla="*/ 34386 w 133595"/>
                                              <a:gd name="connsiteY10" fmla="*/ 526 h 464500"/>
                                              <a:gd name="connsiteX0" fmla="*/ 34386 w 196749"/>
                                              <a:gd name="connsiteY0" fmla="*/ 526 h 464500"/>
                                              <a:gd name="connsiteX1" fmla="*/ 90228 w 196749"/>
                                              <a:gd name="connsiteY1" fmla="*/ 526 h 464500"/>
                                              <a:gd name="connsiteX2" fmla="*/ 119816 w 196749"/>
                                              <a:gd name="connsiteY2" fmla="*/ 4712 h 464500"/>
                                              <a:gd name="connsiteX3" fmla="*/ 191363 w 196749"/>
                                              <a:gd name="connsiteY3" fmla="*/ 147809 h 464500"/>
                                              <a:gd name="connsiteX4" fmla="*/ 119379 w 196749"/>
                                              <a:gd name="connsiteY4" fmla="*/ 34911 h 464500"/>
                                              <a:gd name="connsiteX5" fmla="*/ 124614 w 196749"/>
                                              <a:gd name="connsiteY5" fmla="*/ 464500 h 464500"/>
                                              <a:gd name="connsiteX6" fmla="*/ 124614 w 196749"/>
                                              <a:gd name="connsiteY6" fmla="*/ 464500 h 464500"/>
                                              <a:gd name="connsiteX7" fmla="*/ 0 w 196749"/>
                                              <a:gd name="connsiteY7" fmla="*/ 464500 h 464500"/>
                                              <a:gd name="connsiteX8" fmla="*/ 0 w 196749"/>
                                              <a:gd name="connsiteY8" fmla="*/ 464500 h 464500"/>
                                              <a:gd name="connsiteX9" fmla="*/ 0 w 196749"/>
                                              <a:gd name="connsiteY9" fmla="*/ 34912 h 464500"/>
                                              <a:gd name="connsiteX10" fmla="*/ 34386 w 196749"/>
                                              <a:gd name="connsiteY10" fmla="*/ 526 h 464500"/>
                                              <a:gd name="connsiteX0" fmla="*/ 34386 w 214207"/>
                                              <a:gd name="connsiteY0" fmla="*/ 526 h 464500"/>
                                              <a:gd name="connsiteX1" fmla="*/ 90228 w 214207"/>
                                              <a:gd name="connsiteY1" fmla="*/ 526 h 464500"/>
                                              <a:gd name="connsiteX2" fmla="*/ 119816 w 214207"/>
                                              <a:gd name="connsiteY2" fmla="*/ 4712 h 464500"/>
                                              <a:gd name="connsiteX3" fmla="*/ 191363 w 214207"/>
                                              <a:gd name="connsiteY3" fmla="*/ 147809 h 464500"/>
                                              <a:gd name="connsiteX4" fmla="*/ 119379 w 214207"/>
                                              <a:gd name="connsiteY4" fmla="*/ 34911 h 464500"/>
                                              <a:gd name="connsiteX5" fmla="*/ 124614 w 214207"/>
                                              <a:gd name="connsiteY5" fmla="*/ 464500 h 464500"/>
                                              <a:gd name="connsiteX6" fmla="*/ 124614 w 214207"/>
                                              <a:gd name="connsiteY6" fmla="*/ 464500 h 464500"/>
                                              <a:gd name="connsiteX7" fmla="*/ 0 w 214207"/>
                                              <a:gd name="connsiteY7" fmla="*/ 464500 h 464500"/>
                                              <a:gd name="connsiteX8" fmla="*/ 0 w 214207"/>
                                              <a:gd name="connsiteY8" fmla="*/ 464500 h 464500"/>
                                              <a:gd name="connsiteX9" fmla="*/ 0 w 214207"/>
                                              <a:gd name="connsiteY9" fmla="*/ 34912 h 464500"/>
                                              <a:gd name="connsiteX10" fmla="*/ 34386 w 214207"/>
                                              <a:gd name="connsiteY10" fmla="*/ 526 h 464500"/>
                                              <a:gd name="connsiteX0" fmla="*/ 34386 w 187047"/>
                                              <a:gd name="connsiteY0" fmla="*/ 526 h 464500"/>
                                              <a:gd name="connsiteX1" fmla="*/ 90228 w 187047"/>
                                              <a:gd name="connsiteY1" fmla="*/ 526 h 464500"/>
                                              <a:gd name="connsiteX2" fmla="*/ 119816 w 187047"/>
                                              <a:gd name="connsiteY2" fmla="*/ 4712 h 464500"/>
                                              <a:gd name="connsiteX3" fmla="*/ 159953 w 187047"/>
                                              <a:gd name="connsiteY3" fmla="*/ 167004 h 464500"/>
                                              <a:gd name="connsiteX4" fmla="*/ 119379 w 187047"/>
                                              <a:gd name="connsiteY4" fmla="*/ 34911 h 464500"/>
                                              <a:gd name="connsiteX5" fmla="*/ 124614 w 187047"/>
                                              <a:gd name="connsiteY5" fmla="*/ 464500 h 464500"/>
                                              <a:gd name="connsiteX6" fmla="*/ 124614 w 187047"/>
                                              <a:gd name="connsiteY6" fmla="*/ 464500 h 464500"/>
                                              <a:gd name="connsiteX7" fmla="*/ 0 w 187047"/>
                                              <a:gd name="connsiteY7" fmla="*/ 464500 h 464500"/>
                                              <a:gd name="connsiteX8" fmla="*/ 0 w 187047"/>
                                              <a:gd name="connsiteY8" fmla="*/ 464500 h 464500"/>
                                              <a:gd name="connsiteX9" fmla="*/ 0 w 187047"/>
                                              <a:gd name="connsiteY9" fmla="*/ 34912 h 464500"/>
                                              <a:gd name="connsiteX10" fmla="*/ 34386 w 187047"/>
                                              <a:gd name="connsiteY10" fmla="*/ 526 h 464500"/>
                                              <a:gd name="connsiteX0" fmla="*/ 34386 w 187047"/>
                                              <a:gd name="connsiteY0" fmla="*/ 526 h 464500"/>
                                              <a:gd name="connsiteX1" fmla="*/ 90228 w 187047"/>
                                              <a:gd name="connsiteY1" fmla="*/ 526 h 464500"/>
                                              <a:gd name="connsiteX2" fmla="*/ 119816 w 187047"/>
                                              <a:gd name="connsiteY2" fmla="*/ 4712 h 464500"/>
                                              <a:gd name="connsiteX3" fmla="*/ 159953 w 187047"/>
                                              <a:gd name="connsiteY3" fmla="*/ 167004 h 464500"/>
                                              <a:gd name="connsiteX4" fmla="*/ 119379 w 187047"/>
                                              <a:gd name="connsiteY4" fmla="*/ 34911 h 464500"/>
                                              <a:gd name="connsiteX5" fmla="*/ 124614 w 187047"/>
                                              <a:gd name="connsiteY5" fmla="*/ 464500 h 464500"/>
                                              <a:gd name="connsiteX6" fmla="*/ 124614 w 187047"/>
                                              <a:gd name="connsiteY6" fmla="*/ 464500 h 464500"/>
                                              <a:gd name="connsiteX7" fmla="*/ 0 w 187047"/>
                                              <a:gd name="connsiteY7" fmla="*/ 464500 h 464500"/>
                                              <a:gd name="connsiteX8" fmla="*/ 0 w 187047"/>
                                              <a:gd name="connsiteY8" fmla="*/ 464500 h 464500"/>
                                              <a:gd name="connsiteX9" fmla="*/ 0 w 187047"/>
                                              <a:gd name="connsiteY9" fmla="*/ 34912 h 464500"/>
                                              <a:gd name="connsiteX10" fmla="*/ 34386 w 187047"/>
                                              <a:gd name="connsiteY10" fmla="*/ 526 h 464500"/>
                                              <a:gd name="connsiteX0" fmla="*/ 34386 w 231400"/>
                                              <a:gd name="connsiteY0" fmla="*/ 526 h 464500"/>
                                              <a:gd name="connsiteX1" fmla="*/ 90228 w 231400"/>
                                              <a:gd name="connsiteY1" fmla="*/ 526 h 464500"/>
                                              <a:gd name="connsiteX2" fmla="*/ 119816 w 231400"/>
                                              <a:gd name="connsiteY2" fmla="*/ 4712 h 464500"/>
                                              <a:gd name="connsiteX3" fmla="*/ 210559 w 231400"/>
                                              <a:gd name="connsiteY3" fmla="*/ 170494 h 464500"/>
                                              <a:gd name="connsiteX4" fmla="*/ 119379 w 231400"/>
                                              <a:gd name="connsiteY4" fmla="*/ 34911 h 464500"/>
                                              <a:gd name="connsiteX5" fmla="*/ 124614 w 231400"/>
                                              <a:gd name="connsiteY5" fmla="*/ 464500 h 464500"/>
                                              <a:gd name="connsiteX6" fmla="*/ 124614 w 231400"/>
                                              <a:gd name="connsiteY6" fmla="*/ 464500 h 464500"/>
                                              <a:gd name="connsiteX7" fmla="*/ 0 w 231400"/>
                                              <a:gd name="connsiteY7" fmla="*/ 464500 h 464500"/>
                                              <a:gd name="connsiteX8" fmla="*/ 0 w 231400"/>
                                              <a:gd name="connsiteY8" fmla="*/ 464500 h 464500"/>
                                              <a:gd name="connsiteX9" fmla="*/ 0 w 231400"/>
                                              <a:gd name="connsiteY9" fmla="*/ 34912 h 464500"/>
                                              <a:gd name="connsiteX10" fmla="*/ 34386 w 231400"/>
                                              <a:gd name="connsiteY10" fmla="*/ 526 h 464500"/>
                                              <a:gd name="connsiteX0" fmla="*/ 34386 w 231400"/>
                                              <a:gd name="connsiteY0" fmla="*/ 526 h 464500"/>
                                              <a:gd name="connsiteX1" fmla="*/ 90228 w 231400"/>
                                              <a:gd name="connsiteY1" fmla="*/ 526 h 464500"/>
                                              <a:gd name="connsiteX2" fmla="*/ 119816 w 231400"/>
                                              <a:gd name="connsiteY2" fmla="*/ 4712 h 464500"/>
                                              <a:gd name="connsiteX3" fmla="*/ 210559 w 231400"/>
                                              <a:gd name="connsiteY3" fmla="*/ 170494 h 464500"/>
                                              <a:gd name="connsiteX4" fmla="*/ 119379 w 231400"/>
                                              <a:gd name="connsiteY4" fmla="*/ 34911 h 464500"/>
                                              <a:gd name="connsiteX5" fmla="*/ 124614 w 231400"/>
                                              <a:gd name="connsiteY5" fmla="*/ 464500 h 464500"/>
                                              <a:gd name="connsiteX6" fmla="*/ 124614 w 231400"/>
                                              <a:gd name="connsiteY6" fmla="*/ 464500 h 464500"/>
                                              <a:gd name="connsiteX7" fmla="*/ 0 w 231400"/>
                                              <a:gd name="connsiteY7" fmla="*/ 464500 h 464500"/>
                                              <a:gd name="connsiteX8" fmla="*/ 0 w 231400"/>
                                              <a:gd name="connsiteY8" fmla="*/ 464500 h 464500"/>
                                              <a:gd name="connsiteX9" fmla="*/ 0 w 231400"/>
                                              <a:gd name="connsiteY9" fmla="*/ 34912 h 464500"/>
                                              <a:gd name="connsiteX10" fmla="*/ 34386 w 231400"/>
                                              <a:gd name="connsiteY10" fmla="*/ 526 h 464500"/>
                                              <a:gd name="connsiteX0" fmla="*/ 34386 w 233231"/>
                                              <a:gd name="connsiteY0" fmla="*/ 526 h 464500"/>
                                              <a:gd name="connsiteX1" fmla="*/ 90228 w 233231"/>
                                              <a:gd name="connsiteY1" fmla="*/ 526 h 464500"/>
                                              <a:gd name="connsiteX2" fmla="*/ 119816 w 233231"/>
                                              <a:gd name="connsiteY2" fmla="*/ 4712 h 464500"/>
                                              <a:gd name="connsiteX3" fmla="*/ 210559 w 233231"/>
                                              <a:gd name="connsiteY3" fmla="*/ 170494 h 464500"/>
                                              <a:gd name="connsiteX4" fmla="*/ 119379 w 233231"/>
                                              <a:gd name="connsiteY4" fmla="*/ 34911 h 464500"/>
                                              <a:gd name="connsiteX5" fmla="*/ 124614 w 233231"/>
                                              <a:gd name="connsiteY5" fmla="*/ 464500 h 464500"/>
                                              <a:gd name="connsiteX6" fmla="*/ 124614 w 233231"/>
                                              <a:gd name="connsiteY6" fmla="*/ 464500 h 464500"/>
                                              <a:gd name="connsiteX7" fmla="*/ 0 w 233231"/>
                                              <a:gd name="connsiteY7" fmla="*/ 464500 h 464500"/>
                                              <a:gd name="connsiteX8" fmla="*/ 0 w 233231"/>
                                              <a:gd name="connsiteY8" fmla="*/ 464500 h 464500"/>
                                              <a:gd name="connsiteX9" fmla="*/ 0 w 233231"/>
                                              <a:gd name="connsiteY9" fmla="*/ 34912 h 464500"/>
                                              <a:gd name="connsiteX10" fmla="*/ 34386 w 233231"/>
                                              <a:gd name="connsiteY10" fmla="*/ 526 h 464500"/>
                                              <a:gd name="connsiteX0" fmla="*/ 34386 w 224673"/>
                                              <a:gd name="connsiteY0" fmla="*/ 526 h 464500"/>
                                              <a:gd name="connsiteX1" fmla="*/ 90228 w 224673"/>
                                              <a:gd name="connsiteY1" fmla="*/ 526 h 464500"/>
                                              <a:gd name="connsiteX2" fmla="*/ 119816 w 224673"/>
                                              <a:gd name="connsiteY2" fmla="*/ 4712 h 464500"/>
                                              <a:gd name="connsiteX3" fmla="*/ 210559 w 224673"/>
                                              <a:gd name="connsiteY3" fmla="*/ 170494 h 464500"/>
                                              <a:gd name="connsiteX4" fmla="*/ 119379 w 224673"/>
                                              <a:gd name="connsiteY4" fmla="*/ 34911 h 464500"/>
                                              <a:gd name="connsiteX5" fmla="*/ 124614 w 224673"/>
                                              <a:gd name="connsiteY5" fmla="*/ 464500 h 464500"/>
                                              <a:gd name="connsiteX6" fmla="*/ 124614 w 224673"/>
                                              <a:gd name="connsiteY6" fmla="*/ 464500 h 464500"/>
                                              <a:gd name="connsiteX7" fmla="*/ 0 w 224673"/>
                                              <a:gd name="connsiteY7" fmla="*/ 464500 h 464500"/>
                                              <a:gd name="connsiteX8" fmla="*/ 0 w 224673"/>
                                              <a:gd name="connsiteY8" fmla="*/ 464500 h 464500"/>
                                              <a:gd name="connsiteX9" fmla="*/ 0 w 224673"/>
                                              <a:gd name="connsiteY9" fmla="*/ 34912 h 464500"/>
                                              <a:gd name="connsiteX10" fmla="*/ 34386 w 224673"/>
                                              <a:gd name="connsiteY10" fmla="*/ 526 h 464500"/>
                                              <a:gd name="connsiteX0" fmla="*/ 34386 w 232550"/>
                                              <a:gd name="connsiteY0" fmla="*/ 526 h 464500"/>
                                              <a:gd name="connsiteX1" fmla="*/ 90228 w 232550"/>
                                              <a:gd name="connsiteY1" fmla="*/ 526 h 464500"/>
                                              <a:gd name="connsiteX2" fmla="*/ 119816 w 232550"/>
                                              <a:gd name="connsiteY2" fmla="*/ 4712 h 464500"/>
                                              <a:gd name="connsiteX3" fmla="*/ 210559 w 232550"/>
                                              <a:gd name="connsiteY3" fmla="*/ 170494 h 464500"/>
                                              <a:gd name="connsiteX4" fmla="*/ 119379 w 232550"/>
                                              <a:gd name="connsiteY4" fmla="*/ 34911 h 464500"/>
                                              <a:gd name="connsiteX5" fmla="*/ 124614 w 232550"/>
                                              <a:gd name="connsiteY5" fmla="*/ 464500 h 464500"/>
                                              <a:gd name="connsiteX6" fmla="*/ 124614 w 232550"/>
                                              <a:gd name="connsiteY6" fmla="*/ 464500 h 464500"/>
                                              <a:gd name="connsiteX7" fmla="*/ 0 w 232550"/>
                                              <a:gd name="connsiteY7" fmla="*/ 464500 h 464500"/>
                                              <a:gd name="connsiteX8" fmla="*/ 0 w 232550"/>
                                              <a:gd name="connsiteY8" fmla="*/ 464500 h 464500"/>
                                              <a:gd name="connsiteX9" fmla="*/ 0 w 232550"/>
                                              <a:gd name="connsiteY9" fmla="*/ 34912 h 464500"/>
                                              <a:gd name="connsiteX10" fmla="*/ 34386 w 232550"/>
                                              <a:gd name="connsiteY10" fmla="*/ 526 h 464500"/>
                                              <a:gd name="connsiteX0" fmla="*/ 34386 w 194231"/>
                                              <a:gd name="connsiteY0" fmla="*/ 526 h 464500"/>
                                              <a:gd name="connsiteX1" fmla="*/ 90228 w 194231"/>
                                              <a:gd name="connsiteY1" fmla="*/ 526 h 464500"/>
                                              <a:gd name="connsiteX2" fmla="*/ 119816 w 194231"/>
                                              <a:gd name="connsiteY2" fmla="*/ 4712 h 464500"/>
                                              <a:gd name="connsiteX3" fmla="*/ 166933 w 194231"/>
                                              <a:gd name="connsiteY3" fmla="*/ 180964 h 464500"/>
                                              <a:gd name="connsiteX4" fmla="*/ 119379 w 194231"/>
                                              <a:gd name="connsiteY4" fmla="*/ 34911 h 464500"/>
                                              <a:gd name="connsiteX5" fmla="*/ 124614 w 194231"/>
                                              <a:gd name="connsiteY5" fmla="*/ 464500 h 464500"/>
                                              <a:gd name="connsiteX6" fmla="*/ 124614 w 194231"/>
                                              <a:gd name="connsiteY6" fmla="*/ 464500 h 464500"/>
                                              <a:gd name="connsiteX7" fmla="*/ 0 w 194231"/>
                                              <a:gd name="connsiteY7" fmla="*/ 464500 h 464500"/>
                                              <a:gd name="connsiteX8" fmla="*/ 0 w 194231"/>
                                              <a:gd name="connsiteY8" fmla="*/ 464500 h 464500"/>
                                              <a:gd name="connsiteX9" fmla="*/ 0 w 194231"/>
                                              <a:gd name="connsiteY9" fmla="*/ 34912 h 464500"/>
                                              <a:gd name="connsiteX10" fmla="*/ 34386 w 194231"/>
                                              <a:gd name="connsiteY10" fmla="*/ 526 h 464500"/>
                                              <a:gd name="connsiteX0" fmla="*/ 34386 w 215415"/>
                                              <a:gd name="connsiteY0" fmla="*/ 526 h 464500"/>
                                              <a:gd name="connsiteX1" fmla="*/ 90228 w 215415"/>
                                              <a:gd name="connsiteY1" fmla="*/ 526 h 464500"/>
                                              <a:gd name="connsiteX2" fmla="*/ 119816 w 215415"/>
                                              <a:gd name="connsiteY2" fmla="*/ 4712 h 464500"/>
                                              <a:gd name="connsiteX3" fmla="*/ 191364 w 215415"/>
                                              <a:gd name="connsiteY3" fmla="*/ 177474 h 464500"/>
                                              <a:gd name="connsiteX4" fmla="*/ 119379 w 215415"/>
                                              <a:gd name="connsiteY4" fmla="*/ 34911 h 464500"/>
                                              <a:gd name="connsiteX5" fmla="*/ 124614 w 215415"/>
                                              <a:gd name="connsiteY5" fmla="*/ 464500 h 464500"/>
                                              <a:gd name="connsiteX6" fmla="*/ 124614 w 215415"/>
                                              <a:gd name="connsiteY6" fmla="*/ 464500 h 464500"/>
                                              <a:gd name="connsiteX7" fmla="*/ 0 w 215415"/>
                                              <a:gd name="connsiteY7" fmla="*/ 464500 h 464500"/>
                                              <a:gd name="connsiteX8" fmla="*/ 0 w 215415"/>
                                              <a:gd name="connsiteY8" fmla="*/ 464500 h 464500"/>
                                              <a:gd name="connsiteX9" fmla="*/ 0 w 215415"/>
                                              <a:gd name="connsiteY9" fmla="*/ 34912 h 464500"/>
                                              <a:gd name="connsiteX10" fmla="*/ 34386 w 215415"/>
                                              <a:gd name="connsiteY10" fmla="*/ 526 h 464500"/>
                                              <a:gd name="connsiteX0" fmla="*/ 34386 w 215981"/>
                                              <a:gd name="connsiteY0" fmla="*/ 526 h 464500"/>
                                              <a:gd name="connsiteX1" fmla="*/ 90228 w 215981"/>
                                              <a:gd name="connsiteY1" fmla="*/ 526 h 464500"/>
                                              <a:gd name="connsiteX2" fmla="*/ 119816 w 215981"/>
                                              <a:gd name="connsiteY2" fmla="*/ 4712 h 464500"/>
                                              <a:gd name="connsiteX3" fmla="*/ 191364 w 215981"/>
                                              <a:gd name="connsiteY3" fmla="*/ 177474 h 464500"/>
                                              <a:gd name="connsiteX4" fmla="*/ 119379 w 215981"/>
                                              <a:gd name="connsiteY4" fmla="*/ 34911 h 464500"/>
                                              <a:gd name="connsiteX5" fmla="*/ 124614 w 215981"/>
                                              <a:gd name="connsiteY5" fmla="*/ 464500 h 464500"/>
                                              <a:gd name="connsiteX6" fmla="*/ 124614 w 215981"/>
                                              <a:gd name="connsiteY6" fmla="*/ 464500 h 464500"/>
                                              <a:gd name="connsiteX7" fmla="*/ 0 w 215981"/>
                                              <a:gd name="connsiteY7" fmla="*/ 464500 h 464500"/>
                                              <a:gd name="connsiteX8" fmla="*/ 0 w 215981"/>
                                              <a:gd name="connsiteY8" fmla="*/ 464500 h 464500"/>
                                              <a:gd name="connsiteX9" fmla="*/ 0 w 215981"/>
                                              <a:gd name="connsiteY9" fmla="*/ 34912 h 464500"/>
                                              <a:gd name="connsiteX10" fmla="*/ 34386 w 215981"/>
                                              <a:gd name="connsiteY10" fmla="*/ 526 h 464500"/>
                                              <a:gd name="connsiteX0" fmla="*/ 34386 w 216133"/>
                                              <a:gd name="connsiteY0" fmla="*/ 526 h 464500"/>
                                              <a:gd name="connsiteX1" fmla="*/ 90228 w 216133"/>
                                              <a:gd name="connsiteY1" fmla="*/ 526 h 464500"/>
                                              <a:gd name="connsiteX2" fmla="*/ 119816 w 216133"/>
                                              <a:gd name="connsiteY2" fmla="*/ 4712 h 464500"/>
                                              <a:gd name="connsiteX3" fmla="*/ 191364 w 216133"/>
                                              <a:gd name="connsiteY3" fmla="*/ 177474 h 464500"/>
                                              <a:gd name="connsiteX4" fmla="*/ 119379 w 216133"/>
                                              <a:gd name="connsiteY4" fmla="*/ 34911 h 464500"/>
                                              <a:gd name="connsiteX5" fmla="*/ 124614 w 216133"/>
                                              <a:gd name="connsiteY5" fmla="*/ 464500 h 464500"/>
                                              <a:gd name="connsiteX6" fmla="*/ 124614 w 216133"/>
                                              <a:gd name="connsiteY6" fmla="*/ 464500 h 464500"/>
                                              <a:gd name="connsiteX7" fmla="*/ 0 w 216133"/>
                                              <a:gd name="connsiteY7" fmla="*/ 464500 h 464500"/>
                                              <a:gd name="connsiteX8" fmla="*/ 0 w 216133"/>
                                              <a:gd name="connsiteY8" fmla="*/ 464500 h 464500"/>
                                              <a:gd name="connsiteX9" fmla="*/ 0 w 216133"/>
                                              <a:gd name="connsiteY9" fmla="*/ 34912 h 464500"/>
                                              <a:gd name="connsiteX10" fmla="*/ 34386 w 216133"/>
                                              <a:gd name="connsiteY10" fmla="*/ 526 h 464500"/>
                                              <a:gd name="connsiteX0" fmla="*/ 34386 w 216133"/>
                                              <a:gd name="connsiteY0" fmla="*/ 526 h 464500"/>
                                              <a:gd name="connsiteX1" fmla="*/ 90228 w 216133"/>
                                              <a:gd name="connsiteY1" fmla="*/ 526 h 464500"/>
                                              <a:gd name="connsiteX2" fmla="*/ 119816 w 216133"/>
                                              <a:gd name="connsiteY2" fmla="*/ 4712 h 464500"/>
                                              <a:gd name="connsiteX3" fmla="*/ 191364 w 216133"/>
                                              <a:gd name="connsiteY3" fmla="*/ 177474 h 464500"/>
                                              <a:gd name="connsiteX4" fmla="*/ 119379 w 216133"/>
                                              <a:gd name="connsiteY4" fmla="*/ 34911 h 464500"/>
                                              <a:gd name="connsiteX5" fmla="*/ 124614 w 216133"/>
                                              <a:gd name="connsiteY5" fmla="*/ 464500 h 464500"/>
                                              <a:gd name="connsiteX6" fmla="*/ 124614 w 216133"/>
                                              <a:gd name="connsiteY6" fmla="*/ 464500 h 464500"/>
                                              <a:gd name="connsiteX7" fmla="*/ 0 w 216133"/>
                                              <a:gd name="connsiteY7" fmla="*/ 464500 h 464500"/>
                                              <a:gd name="connsiteX8" fmla="*/ 0 w 216133"/>
                                              <a:gd name="connsiteY8" fmla="*/ 464500 h 464500"/>
                                              <a:gd name="connsiteX9" fmla="*/ 0 w 216133"/>
                                              <a:gd name="connsiteY9" fmla="*/ 34912 h 464500"/>
                                              <a:gd name="connsiteX10" fmla="*/ 34386 w 216133"/>
                                              <a:gd name="connsiteY10" fmla="*/ 526 h 464500"/>
                                              <a:gd name="connsiteX0" fmla="*/ 34386 w 216133"/>
                                              <a:gd name="connsiteY0" fmla="*/ 526 h 464500"/>
                                              <a:gd name="connsiteX1" fmla="*/ 90228 w 216133"/>
                                              <a:gd name="connsiteY1" fmla="*/ 526 h 464500"/>
                                              <a:gd name="connsiteX2" fmla="*/ 119816 w 216133"/>
                                              <a:gd name="connsiteY2" fmla="*/ 4712 h 464500"/>
                                              <a:gd name="connsiteX3" fmla="*/ 191364 w 216133"/>
                                              <a:gd name="connsiteY3" fmla="*/ 177474 h 464500"/>
                                              <a:gd name="connsiteX4" fmla="*/ 119379 w 216133"/>
                                              <a:gd name="connsiteY4" fmla="*/ 34911 h 464500"/>
                                              <a:gd name="connsiteX5" fmla="*/ 124614 w 216133"/>
                                              <a:gd name="connsiteY5" fmla="*/ 464500 h 464500"/>
                                              <a:gd name="connsiteX6" fmla="*/ 124614 w 216133"/>
                                              <a:gd name="connsiteY6" fmla="*/ 464500 h 464500"/>
                                              <a:gd name="connsiteX7" fmla="*/ 0 w 216133"/>
                                              <a:gd name="connsiteY7" fmla="*/ 464500 h 464500"/>
                                              <a:gd name="connsiteX8" fmla="*/ 0 w 216133"/>
                                              <a:gd name="connsiteY8" fmla="*/ 464500 h 464500"/>
                                              <a:gd name="connsiteX9" fmla="*/ 0 w 216133"/>
                                              <a:gd name="connsiteY9" fmla="*/ 34912 h 464500"/>
                                              <a:gd name="connsiteX10" fmla="*/ 34386 w 216133"/>
                                              <a:gd name="connsiteY10" fmla="*/ 526 h 464500"/>
                                              <a:gd name="connsiteX0" fmla="*/ 34386 w 165275"/>
                                              <a:gd name="connsiteY0" fmla="*/ 526 h 464500"/>
                                              <a:gd name="connsiteX1" fmla="*/ 90228 w 165275"/>
                                              <a:gd name="connsiteY1" fmla="*/ 526 h 464500"/>
                                              <a:gd name="connsiteX2" fmla="*/ 119816 w 165275"/>
                                              <a:gd name="connsiteY2" fmla="*/ 4712 h 464500"/>
                                              <a:gd name="connsiteX3" fmla="*/ 130287 w 165275"/>
                                              <a:gd name="connsiteY3" fmla="*/ 180964 h 464500"/>
                                              <a:gd name="connsiteX4" fmla="*/ 119379 w 165275"/>
                                              <a:gd name="connsiteY4" fmla="*/ 34911 h 464500"/>
                                              <a:gd name="connsiteX5" fmla="*/ 124614 w 165275"/>
                                              <a:gd name="connsiteY5" fmla="*/ 464500 h 464500"/>
                                              <a:gd name="connsiteX6" fmla="*/ 124614 w 165275"/>
                                              <a:gd name="connsiteY6" fmla="*/ 464500 h 464500"/>
                                              <a:gd name="connsiteX7" fmla="*/ 0 w 165275"/>
                                              <a:gd name="connsiteY7" fmla="*/ 464500 h 464500"/>
                                              <a:gd name="connsiteX8" fmla="*/ 0 w 165275"/>
                                              <a:gd name="connsiteY8" fmla="*/ 464500 h 464500"/>
                                              <a:gd name="connsiteX9" fmla="*/ 0 w 165275"/>
                                              <a:gd name="connsiteY9" fmla="*/ 34912 h 464500"/>
                                              <a:gd name="connsiteX10" fmla="*/ 34386 w 165275"/>
                                              <a:gd name="connsiteY10" fmla="*/ 526 h 464500"/>
                                              <a:gd name="connsiteX0" fmla="*/ 34386 w 165275"/>
                                              <a:gd name="connsiteY0" fmla="*/ 526 h 464500"/>
                                              <a:gd name="connsiteX1" fmla="*/ 90228 w 165275"/>
                                              <a:gd name="connsiteY1" fmla="*/ 526 h 464500"/>
                                              <a:gd name="connsiteX2" fmla="*/ 119816 w 165275"/>
                                              <a:gd name="connsiteY2" fmla="*/ 4712 h 464500"/>
                                              <a:gd name="connsiteX3" fmla="*/ 130287 w 165275"/>
                                              <a:gd name="connsiteY3" fmla="*/ 180964 h 464500"/>
                                              <a:gd name="connsiteX4" fmla="*/ 119379 w 165275"/>
                                              <a:gd name="connsiteY4" fmla="*/ 34911 h 464500"/>
                                              <a:gd name="connsiteX5" fmla="*/ 124614 w 165275"/>
                                              <a:gd name="connsiteY5" fmla="*/ 464500 h 464500"/>
                                              <a:gd name="connsiteX6" fmla="*/ 124614 w 165275"/>
                                              <a:gd name="connsiteY6" fmla="*/ 464500 h 464500"/>
                                              <a:gd name="connsiteX7" fmla="*/ 0 w 165275"/>
                                              <a:gd name="connsiteY7" fmla="*/ 464500 h 464500"/>
                                              <a:gd name="connsiteX8" fmla="*/ 0 w 165275"/>
                                              <a:gd name="connsiteY8" fmla="*/ 464500 h 464500"/>
                                              <a:gd name="connsiteX9" fmla="*/ 0 w 165275"/>
                                              <a:gd name="connsiteY9" fmla="*/ 34912 h 464500"/>
                                              <a:gd name="connsiteX10" fmla="*/ 34386 w 165275"/>
                                              <a:gd name="connsiteY10" fmla="*/ 526 h 464500"/>
                                              <a:gd name="connsiteX0" fmla="*/ 34386 w 165275"/>
                                              <a:gd name="connsiteY0" fmla="*/ 526 h 464500"/>
                                              <a:gd name="connsiteX1" fmla="*/ 90228 w 165275"/>
                                              <a:gd name="connsiteY1" fmla="*/ 526 h 464500"/>
                                              <a:gd name="connsiteX2" fmla="*/ 119816 w 165275"/>
                                              <a:gd name="connsiteY2" fmla="*/ 4712 h 464500"/>
                                              <a:gd name="connsiteX3" fmla="*/ 130287 w 165275"/>
                                              <a:gd name="connsiteY3" fmla="*/ 180964 h 464500"/>
                                              <a:gd name="connsiteX4" fmla="*/ 119379 w 165275"/>
                                              <a:gd name="connsiteY4" fmla="*/ 34911 h 464500"/>
                                              <a:gd name="connsiteX5" fmla="*/ 124614 w 165275"/>
                                              <a:gd name="connsiteY5" fmla="*/ 464500 h 464500"/>
                                              <a:gd name="connsiteX6" fmla="*/ 124614 w 165275"/>
                                              <a:gd name="connsiteY6" fmla="*/ 464500 h 464500"/>
                                              <a:gd name="connsiteX7" fmla="*/ 0 w 165275"/>
                                              <a:gd name="connsiteY7" fmla="*/ 464500 h 464500"/>
                                              <a:gd name="connsiteX8" fmla="*/ 0 w 165275"/>
                                              <a:gd name="connsiteY8" fmla="*/ 464500 h 464500"/>
                                              <a:gd name="connsiteX9" fmla="*/ 0 w 165275"/>
                                              <a:gd name="connsiteY9" fmla="*/ 34912 h 464500"/>
                                              <a:gd name="connsiteX10" fmla="*/ 34386 w 165275"/>
                                              <a:gd name="connsiteY10" fmla="*/ 526 h 464500"/>
                                              <a:gd name="connsiteX0" fmla="*/ 34386 w 162181"/>
                                              <a:gd name="connsiteY0" fmla="*/ 526 h 464500"/>
                                              <a:gd name="connsiteX1" fmla="*/ 90228 w 162181"/>
                                              <a:gd name="connsiteY1" fmla="*/ 526 h 464500"/>
                                              <a:gd name="connsiteX2" fmla="*/ 119816 w 162181"/>
                                              <a:gd name="connsiteY2" fmla="*/ 4712 h 464500"/>
                                              <a:gd name="connsiteX3" fmla="*/ 130287 w 162181"/>
                                              <a:gd name="connsiteY3" fmla="*/ 180964 h 464500"/>
                                              <a:gd name="connsiteX4" fmla="*/ 119379 w 162181"/>
                                              <a:gd name="connsiteY4" fmla="*/ 34911 h 464500"/>
                                              <a:gd name="connsiteX5" fmla="*/ 124614 w 162181"/>
                                              <a:gd name="connsiteY5" fmla="*/ 464500 h 464500"/>
                                              <a:gd name="connsiteX6" fmla="*/ 124614 w 162181"/>
                                              <a:gd name="connsiteY6" fmla="*/ 464500 h 464500"/>
                                              <a:gd name="connsiteX7" fmla="*/ 0 w 162181"/>
                                              <a:gd name="connsiteY7" fmla="*/ 464500 h 464500"/>
                                              <a:gd name="connsiteX8" fmla="*/ 0 w 162181"/>
                                              <a:gd name="connsiteY8" fmla="*/ 464500 h 464500"/>
                                              <a:gd name="connsiteX9" fmla="*/ 0 w 162181"/>
                                              <a:gd name="connsiteY9" fmla="*/ 34912 h 464500"/>
                                              <a:gd name="connsiteX10" fmla="*/ 34386 w 162181"/>
                                              <a:gd name="connsiteY10" fmla="*/ 526 h 464500"/>
                                              <a:gd name="connsiteX0" fmla="*/ 34386 w 145210"/>
                                              <a:gd name="connsiteY0" fmla="*/ 526 h 464500"/>
                                              <a:gd name="connsiteX1" fmla="*/ 90228 w 145210"/>
                                              <a:gd name="connsiteY1" fmla="*/ 526 h 464500"/>
                                              <a:gd name="connsiteX2" fmla="*/ 119816 w 145210"/>
                                              <a:gd name="connsiteY2" fmla="*/ 4712 h 464500"/>
                                              <a:gd name="connsiteX3" fmla="*/ 130287 w 145210"/>
                                              <a:gd name="connsiteY3" fmla="*/ 180964 h 464500"/>
                                              <a:gd name="connsiteX4" fmla="*/ 119379 w 145210"/>
                                              <a:gd name="connsiteY4" fmla="*/ 34911 h 464500"/>
                                              <a:gd name="connsiteX5" fmla="*/ 124614 w 145210"/>
                                              <a:gd name="connsiteY5" fmla="*/ 464500 h 464500"/>
                                              <a:gd name="connsiteX6" fmla="*/ 124614 w 145210"/>
                                              <a:gd name="connsiteY6" fmla="*/ 464500 h 464500"/>
                                              <a:gd name="connsiteX7" fmla="*/ 0 w 145210"/>
                                              <a:gd name="connsiteY7" fmla="*/ 464500 h 464500"/>
                                              <a:gd name="connsiteX8" fmla="*/ 0 w 145210"/>
                                              <a:gd name="connsiteY8" fmla="*/ 464500 h 464500"/>
                                              <a:gd name="connsiteX9" fmla="*/ 0 w 145210"/>
                                              <a:gd name="connsiteY9" fmla="*/ 34912 h 464500"/>
                                              <a:gd name="connsiteX10" fmla="*/ 34386 w 145210"/>
                                              <a:gd name="connsiteY10" fmla="*/ 526 h 464500"/>
                                              <a:gd name="connsiteX0" fmla="*/ 34386 w 196081"/>
                                              <a:gd name="connsiteY0" fmla="*/ 526 h 464500"/>
                                              <a:gd name="connsiteX1" fmla="*/ 90228 w 196081"/>
                                              <a:gd name="connsiteY1" fmla="*/ 526 h 464500"/>
                                              <a:gd name="connsiteX2" fmla="*/ 119816 w 196081"/>
                                              <a:gd name="connsiteY2" fmla="*/ 4712 h 464500"/>
                                              <a:gd name="connsiteX3" fmla="*/ 187874 w 196081"/>
                                              <a:gd name="connsiteY3" fmla="*/ 184454 h 464500"/>
                                              <a:gd name="connsiteX4" fmla="*/ 119379 w 196081"/>
                                              <a:gd name="connsiteY4" fmla="*/ 34911 h 464500"/>
                                              <a:gd name="connsiteX5" fmla="*/ 124614 w 196081"/>
                                              <a:gd name="connsiteY5" fmla="*/ 464500 h 464500"/>
                                              <a:gd name="connsiteX6" fmla="*/ 124614 w 196081"/>
                                              <a:gd name="connsiteY6" fmla="*/ 464500 h 464500"/>
                                              <a:gd name="connsiteX7" fmla="*/ 0 w 196081"/>
                                              <a:gd name="connsiteY7" fmla="*/ 464500 h 464500"/>
                                              <a:gd name="connsiteX8" fmla="*/ 0 w 196081"/>
                                              <a:gd name="connsiteY8" fmla="*/ 464500 h 464500"/>
                                              <a:gd name="connsiteX9" fmla="*/ 0 w 196081"/>
                                              <a:gd name="connsiteY9" fmla="*/ 34912 h 464500"/>
                                              <a:gd name="connsiteX10" fmla="*/ 34386 w 196081"/>
                                              <a:gd name="connsiteY10" fmla="*/ 526 h 464500"/>
                                              <a:gd name="connsiteX0" fmla="*/ 34386 w 239189"/>
                                              <a:gd name="connsiteY0" fmla="*/ 526 h 464500"/>
                                              <a:gd name="connsiteX1" fmla="*/ 90228 w 239189"/>
                                              <a:gd name="connsiteY1" fmla="*/ 526 h 464500"/>
                                              <a:gd name="connsiteX2" fmla="*/ 119816 w 239189"/>
                                              <a:gd name="connsiteY2" fmla="*/ 4712 h 464500"/>
                                              <a:gd name="connsiteX3" fmla="*/ 187874 w 239189"/>
                                              <a:gd name="connsiteY3" fmla="*/ 184454 h 464500"/>
                                              <a:gd name="connsiteX4" fmla="*/ 119379 w 239189"/>
                                              <a:gd name="connsiteY4" fmla="*/ 34911 h 464500"/>
                                              <a:gd name="connsiteX5" fmla="*/ 124614 w 239189"/>
                                              <a:gd name="connsiteY5" fmla="*/ 464500 h 464500"/>
                                              <a:gd name="connsiteX6" fmla="*/ 124614 w 239189"/>
                                              <a:gd name="connsiteY6" fmla="*/ 464500 h 464500"/>
                                              <a:gd name="connsiteX7" fmla="*/ 0 w 239189"/>
                                              <a:gd name="connsiteY7" fmla="*/ 464500 h 464500"/>
                                              <a:gd name="connsiteX8" fmla="*/ 0 w 239189"/>
                                              <a:gd name="connsiteY8" fmla="*/ 464500 h 464500"/>
                                              <a:gd name="connsiteX9" fmla="*/ 0 w 239189"/>
                                              <a:gd name="connsiteY9" fmla="*/ 34912 h 464500"/>
                                              <a:gd name="connsiteX10" fmla="*/ 34386 w 239189"/>
                                              <a:gd name="connsiteY10" fmla="*/ 526 h 464500"/>
                                              <a:gd name="connsiteX0" fmla="*/ 34386 w 235329"/>
                                              <a:gd name="connsiteY0" fmla="*/ 526 h 464500"/>
                                              <a:gd name="connsiteX1" fmla="*/ 90228 w 235329"/>
                                              <a:gd name="connsiteY1" fmla="*/ 526 h 464500"/>
                                              <a:gd name="connsiteX2" fmla="*/ 119816 w 235329"/>
                                              <a:gd name="connsiteY2" fmla="*/ 4712 h 464500"/>
                                              <a:gd name="connsiteX3" fmla="*/ 233244 w 235329"/>
                                              <a:gd name="connsiteY3" fmla="*/ 172238 h 464500"/>
                                              <a:gd name="connsiteX4" fmla="*/ 187874 w 235329"/>
                                              <a:gd name="connsiteY4" fmla="*/ 184454 h 464500"/>
                                              <a:gd name="connsiteX5" fmla="*/ 119379 w 235329"/>
                                              <a:gd name="connsiteY5" fmla="*/ 34911 h 464500"/>
                                              <a:gd name="connsiteX6" fmla="*/ 124614 w 235329"/>
                                              <a:gd name="connsiteY6" fmla="*/ 464500 h 464500"/>
                                              <a:gd name="connsiteX7" fmla="*/ 124614 w 235329"/>
                                              <a:gd name="connsiteY7" fmla="*/ 464500 h 464500"/>
                                              <a:gd name="connsiteX8" fmla="*/ 0 w 235329"/>
                                              <a:gd name="connsiteY8" fmla="*/ 464500 h 464500"/>
                                              <a:gd name="connsiteX9" fmla="*/ 0 w 235329"/>
                                              <a:gd name="connsiteY9" fmla="*/ 464500 h 464500"/>
                                              <a:gd name="connsiteX10" fmla="*/ 0 w 235329"/>
                                              <a:gd name="connsiteY10" fmla="*/ 34912 h 464500"/>
                                              <a:gd name="connsiteX11" fmla="*/ 34386 w 235329"/>
                                              <a:gd name="connsiteY11" fmla="*/ 526 h 464500"/>
                                              <a:gd name="connsiteX0" fmla="*/ 34386 w 233244"/>
                                              <a:gd name="connsiteY0" fmla="*/ 526 h 464500"/>
                                              <a:gd name="connsiteX1" fmla="*/ 90228 w 233244"/>
                                              <a:gd name="connsiteY1" fmla="*/ 526 h 464500"/>
                                              <a:gd name="connsiteX2" fmla="*/ 119816 w 233244"/>
                                              <a:gd name="connsiteY2" fmla="*/ 4712 h 464500"/>
                                              <a:gd name="connsiteX3" fmla="*/ 233244 w 233244"/>
                                              <a:gd name="connsiteY3" fmla="*/ 172238 h 464500"/>
                                              <a:gd name="connsiteX4" fmla="*/ 187874 w 233244"/>
                                              <a:gd name="connsiteY4" fmla="*/ 184454 h 464500"/>
                                              <a:gd name="connsiteX5" fmla="*/ 119379 w 233244"/>
                                              <a:gd name="connsiteY5" fmla="*/ 34911 h 464500"/>
                                              <a:gd name="connsiteX6" fmla="*/ 124614 w 233244"/>
                                              <a:gd name="connsiteY6" fmla="*/ 464500 h 464500"/>
                                              <a:gd name="connsiteX7" fmla="*/ 124614 w 233244"/>
                                              <a:gd name="connsiteY7" fmla="*/ 464500 h 464500"/>
                                              <a:gd name="connsiteX8" fmla="*/ 0 w 233244"/>
                                              <a:gd name="connsiteY8" fmla="*/ 464500 h 464500"/>
                                              <a:gd name="connsiteX9" fmla="*/ 0 w 233244"/>
                                              <a:gd name="connsiteY9" fmla="*/ 464500 h 464500"/>
                                              <a:gd name="connsiteX10" fmla="*/ 0 w 233244"/>
                                              <a:gd name="connsiteY10" fmla="*/ 34912 h 464500"/>
                                              <a:gd name="connsiteX11" fmla="*/ 34386 w 233244"/>
                                              <a:gd name="connsiteY11" fmla="*/ 526 h 464500"/>
                                              <a:gd name="connsiteX0" fmla="*/ 34386 w 233244"/>
                                              <a:gd name="connsiteY0" fmla="*/ 526 h 464500"/>
                                              <a:gd name="connsiteX1" fmla="*/ 90228 w 233244"/>
                                              <a:gd name="connsiteY1" fmla="*/ 526 h 464500"/>
                                              <a:gd name="connsiteX2" fmla="*/ 119816 w 233244"/>
                                              <a:gd name="connsiteY2" fmla="*/ 4712 h 464500"/>
                                              <a:gd name="connsiteX3" fmla="*/ 233244 w 233244"/>
                                              <a:gd name="connsiteY3" fmla="*/ 172238 h 464500"/>
                                              <a:gd name="connsiteX4" fmla="*/ 119837 w 233244"/>
                                              <a:gd name="connsiteY4" fmla="*/ 169555 h 464500"/>
                                              <a:gd name="connsiteX5" fmla="*/ 119379 w 233244"/>
                                              <a:gd name="connsiteY5" fmla="*/ 34911 h 464500"/>
                                              <a:gd name="connsiteX6" fmla="*/ 124614 w 233244"/>
                                              <a:gd name="connsiteY6" fmla="*/ 464500 h 464500"/>
                                              <a:gd name="connsiteX7" fmla="*/ 124614 w 233244"/>
                                              <a:gd name="connsiteY7" fmla="*/ 464500 h 464500"/>
                                              <a:gd name="connsiteX8" fmla="*/ 0 w 233244"/>
                                              <a:gd name="connsiteY8" fmla="*/ 464500 h 464500"/>
                                              <a:gd name="connsiteX9" fmla="*/ 0 w 233244"/>
                                              <a:gd name="connsiteY9" fmla="*/ 464500 h 464500"/>
                                              <a:gd name="connsiteX10" fmla="*/ 0 w 233244"/>
                                              <a:gd name="connsiteY10" fmla="*/ 34912 h 464500"/>
                                              <a:gd name="connsiteX11" fmla="*/ 34386 w 233244"/>
                                              <a:gd name="connsiteY11" fmla="*/ 526 h 464500"/>
                                              <a:gd name="connsiteX0" fmla="*/ 34386 w 233244"/>
                                              <a:gd name="connsiteY0" fmla="*/ 526 h 464500"/>
                                              <a:gd name="connsiteX1" fmla="*/ 90228 w 233244"/>
                                              <a:gd name="connsiteY1" fmla="*/ 526 h 464500"/>
                                              <a:gd name="connsiteX2" fmla="*/ 119816 w 233244"/>
                                              <a:gd name="connsiteY2" fmla="*/ 4712 h 464500"/>
                                              <a:gd name="connsiteX3" fmla="*/ 233244 w 233244"/>
                                              <a:gd name="connsiteY3" fmla="*/ 172238 h 464500"/>
                                              <a:gd name="connsiteX4" fmla="*/ 122320 w 233244"/>
                                              <a:gd name="connsiteY4" fmla="*/ 170052 h 464500"/>
                                              <a:gd name="connsiteX5" fmla="*/ 119379 w 233244"/>
                                              <a:gd name="connsiteY5" fmla="*/ 34911 h 464500"/>
                                              <a:gd name="connsiteX6" fmla="*/ 124614 w 233244"/>
                                              <a:gd name="connsiteY6" fmla="*/ 464500 h 464500"/>
                                              <a:gd name="connsiteX7" fmla="*/ 124614 w 233244"/>
                                              <a:gd name="connsiteY7" fmla="*/ 464500 h 464500"/>
                                              <a:gd name="connsiteX8" fmla="*/ 0 w 233244"/>
                                              <a:gd name="connsiteY8" fmla="*/ 464500 h 464500"/>
                                              <a:gd name="connsiteX9" fmla="*/ 0 w 233244"/>
                                              <a:gd name="connsiteY9" fmla="*/ 464500 h 464500"/>
                                              <a:gd name="connsiteX10" fmla="*/ 0 w 233244"/>
                                              <a:gd name="connsiteY10" fmla="*/ 34912 h 464500"/>
                                              <a:gd name="connsiteX11" fmla="*/ 34386 w 233244"/>
                                              <a:gd name="connsiteY11" fmla="*/ 526 h 464500"/>
                                              <a:gd name="connsiteX0" fmla="*/ 34386 w 233244"/>
                                              <a:gd name="connsiteY0" fmla="*/ 526 h 464500"/>
                                              <a:gd name="connsiteX1" fmla="*/ 90228 w 233244"/>
                                              <a:gd name="connsiteY1" fmla="*/ 526 h 464500"/>
                                              <a:gd name="connsiteX2" fmla="*/ 119816 w 233244"/>
                                              <a:gd name="connsiteY2" fmla="*/ 4712 h 464500"/>
                                              <a:gd name="connsiteX3" fmla="*/ 233244 w 233244"/>
                                              <a:gd name="connsiteY3" fmla="*/ 172238 h 464500"/>
                                              <a:gd name="connsiteX4" fmla="*/ 122320 w 233244"/>
                                              <a:gd name="connsiteY4" fmla="*/ 170052 h 464500"/>
                                              <a:gd name="connsiteX5" fmla="*/ 119379 w 233244"/>
                                              <a:gd name="connsiteY5" fmla="*/ 34911 h 464500"/>
                                              <a:gd name="connsiteX6" fmla="*/ 124614 w 233244"/>
                                              <a:gd name="connsiteY6" fmla="*/ 464500 h 464500"/>
                                              <a:gd name="connsiteX7" fmla="*/ 124614 w 233244"/>
                                              <a:gd name="connsiteY7" fmla="*/ 464500 h 464500"/>
                                              <a:gd name="connsiteX8" fmla="*/ 0 w 233244"/>
                                              <a:gd name="connsiteY8" fmla="*/ 464500 h 464500"/>
                                              <a:gd name="connsiteX9" fmla="*/ 0 w 233244"/>
                                              <a:gd name="connsiteY9" fmla="*/ 464500 h 464500"/>
                                              <a:gd name="connsiteX10" fmla="*/ 0 w 233244"/>
                                              <a:gd name="connsiteY10" fmla="*/ 34912 h 464500"/>
                                              <a:gd name="connsiteX11" fmla="*/ 34386 w 233244"/>
                                              <a:gd name="connsiteY11" fmla="*/ 526 h 464500"/>
                                              <a:gd name="connsiteX0" fmla="*/ 34386 w 233244"/>
                                              <a:gd name="connsiteY0" fmla="*/ 526 h 464500"/>
                                              <a:gd name="connsiteX1" fmla="*/ 90228 w 233244"/>
                                              <a:gd name="connsiteY1" fmla="*/ 526 h 464500"/>
                                              <a:gd name="connsiteX2" fmla="*/ 119816 w 233244"/>
                                              <a:gd name="connsiteY2" fmla="*/ 4712 h 464500"/>
                                              <a:gd name="connsiteX3" fmla="*/ 233244 w 233244"/>
                                              <a:gd name="connsiteY3" fmla="*/ 172238 h 464500"/>
                                              <a:gd name="connsiteX4" fmla="*/ 122320 w 233244"/>
                                              <a:gd name="connsiteY4" fmla="*/ 170052 h 464500"/>
                                              <a:gd name="connsiteX5" fmla="*/ 119379 w 233244"/>
                                              <a:gd name="connsiteY5" fmla="*/ 34911 h 464500"/>
                                              <a:gd name="connsiteX6" fmla="*/ 124614 w 233244"/>
                                              <a:gd name="connsiteY6" fmla="*/ 464500 h 464500"/>
                                              <a:gd name="connsiteX7" fmla="*/ 124614 w 233244"/>
                                              <a:gd name="connsiteY7" fmla="*/ 464500 h 464500"/>
                                              <a:gd name="connsiteX8" fmla="*/ 0 w 233244"/>
                                              <a:gd name="connsiteY8" fmla="*/ 464500 h 464500"/>
                                              <a:gd name="connsiteX9" fmla="*/ 0 w 233244"/>
                                              <a:gd name="connsiteY9" fmla="*/ 464500 h 464500"/>
                                              <a:gd name="connsiteX10" fmla="*/ 0 w 233244"/>
                                              <a:gd name="connsiteY10" fmla="*/ 34912 h 464500"/>
                                              <a:gd name="connsiteX11" fmla="*/ 34386 w 233244"/>
                                              <a:gd name="connsiteY11" fmla="*/ 526 h 464500"/>
                                              <a:gd name="connsiteX0" fmla="*/ 34386 w 233244"/>
                                              <a:gd name="connsiteY0" fmla="*/ 526 h 464500"/>
                                              <a:gd name="connsiteX1" fmla="*/ 90228 w 233244"/>
                                              <a:gd name="connsiteY1" fmla="*/ 526 h 464500"/>
                                              <a:gd name="connsiteX2" fmla="*/ 119816 w 233244"/>
                                              <a:gd name="connsiteY2" fmla="*/ 4712 h 464500"/>
                                              <a:gd name="connsiteX3" fmla="*/ 233244 w 233244"/>
                                              <a:gd name="connsiteY3" fmla="*/ 172238 h 464500"/>
                                              <a:gd name="connsiteX4" fmla="*/ 122320 w 233244"/>
                                              <a:gd name="connsiteY4" fmla="*/ 170052 h 464500"/>
                                              <a:gd name="connsiteX5" fmla="*/ 119379 w 233244"/>
                                              <a:gd name="connsiteY5" fmla="*/ 34911 h 464500"/>
                                              <a:gd name="connsiteX6" fmla="*/ 124614 w 233244"/>
                                              <a:gd name="connsiteY6" fmla="*/ 464500 h 464500"/>
                                              <a:gd name="connsiteX7" fmla="*/ 124614 w 233244"/>
                                              <a:gd name="connsiteY7" fmla="*/ 464500 h 464500"/>
                                              <a:gd name="connsiteX8" fmla="*/ 0 w 233244"/>
                                              <a:gd name="connsiteY8" fmla="*/ 464500 h 464500"/>
                                              <a:gd name="connsiteX9" fmla="*/ 0 w 233244"/>
                                              <a:gd name="connsiteY9" fmla="*/ 464500 h 464500"/>
                                              <a:gd name="connsiteX10" fmla="*/ 0 w 233244"/>
                                              <a:gd name="connsiteY10" fmla="*/ 34912 h 464500"/>
                                              <a:gd name="connsiteX11" fmla="*/ 34386 w 233244"/>
                                              <a:gd name="connsiteY11" fmla="*/ 526 h 464500"/>
                                              <a:gd name="connsiteX0" fmla="*/ 34386 w 233244"/>
                                              <a:gd name="connsiteY0" fmla="*/ 526 h 464500"/>
                                              <a:gd name="connsiteX1" fmla="*/ 90228 w 233244"/>
                                              <a:gd name="connsiteY1" fmla="*/ 526 h 464500"/>
                                              <a:gd name="connsiteX2" fmla="*/ 119816 w 233244"/>
                                              <a:gd name="connsiteY2" fmla="*/ 4712 h 464500"/>
                                              <a:gd name="connsiteX3" fmla="*/ 233244 w 233244"/>
                                              <a:gd name="connsiteY3" fmla="*/ 172238 h 464500"/>
                                              <a:gd name="connsiteX4" fmla="*/ 122320 w 233244"/>
                                              <a:gd name="connsiteY4" fmla="*/ 170052 h 464500"/>
                                              <a:gd name="connsiteX5" fmla="*/ 119379 w 233244"/>
                                              <a:gd name="connsiteY5" fmla="*/ 34911 h 464500"/>
                                              <a:gd name="connsiteX6" fmla="*/ 124614 w 233244"/>
                                              <a:gd name="connsiteY6" fmla="*/ 464500 h 464500"/>
                                              <a:gd name="connsiteX7" fmla="*/ 124614 w 233244"/>
                                              <a:gd name="connsiteY7" fmla="*/ 464500 h 464500"/>
                                              <a:gd name="connsiteX8" fmla="*/ 0 w 233244"/>
                                              <a:gd name="connsiteY8" fmla="*/ 464500 h 464500"/>
                                              <a:gd name="connsiteX9" fmla="*/ 0 w 233244"/>
                                              <a:gd name="connsiteY9" fmla="*/ 464500 h 464500"/>
                                              <a:gd name="connsiteX10" fmla="*/ 0 w 233244"/>
                                              <a:gd name="connsiteY10" fmla="*/ 34912 h 464500"/>
                                              <a:gd name="connsiteX11" fmla="*/ 34386 w 233244"/>
                                              <a:gd name="connsiteY11" fmla="*/ 526 h 464500"/>
                                              <a:gd name="connsiteX0" fmla="*/ 34386 w 148321"/>
                                              <a:gd name="connsiteY0" fmla="*/ 526 h 464500"/>
                                              <a:gd name="connsiteX1" fmla="*/ 90228 w 148321"/>
                                              <a:gd name="connsiteY1" fmla="*/ 526 h 464500"/>
                                              <a:gd name="connsiteX2" fmla="*/ 119816 w 148321"/>
                                              <a:gd name="connsiteY2" fmla="*/ 4712 h 464500"/>
                                              <a:gd name="connsiteX3" fmla="*/ 148321 w 148321"/>
                                              <a:gd name="connsiteY3" fmla="*/ 171245 h 464500"/>
                                              <a:gd name="connsiteX4" fmla="*/ 122320 w 148321"/>
                                              <a:gd name="connsiteY4" fmla="*/ 170052 h 464500"/>
                                              <a:gd name="connsiteX5" fmla="*/ 119379 w 148321"/>
                                              <a:gd name="connsiteY5" fmla="*/ 34911 h 464500"/>
                                              <a:gd name="connsiteX6" fmla="*/ 124614 w 148321"/>
                                              <a:gd name="connsiteY6" fmla="*/ 464500 h 464500"/>
                                              <a:gd name="connsiteX7" fmla="*/ 124614 w 148321"/>
                                              <a:gd name="connsiteY7" fmla="*/ 464500 h 464500"/>
                                              <a:gd name="connsiteX8" fmla="*/ 0 w 148321"/>
                                              <a:gd name="connsiteY8" fmla="*/ 464500 h 464500"/>
                                              <a:gd name="connsiteX9" fmla="*/ 0 w 148321"/>
                                              <a:gd name="connsiteY9" fmla="*/ 464500 h 464500"/>
                                              <a:gd name="connsiteX10" fmla="*/ 0 w 148321"/>
                                              <a:gd name="connsiteY10" fmla="*/ 34912 h 464500"/>
                                              <a:gd name="connsiteX11" fmla="*/ 34386 w 148321"/>
                                              <a:gd name="connsiteY11" fmla="*/ 526 h 464500"/>
                                              <a:gd name="connsiteX0" fmla="*/ 34386 w 148321"/>
                                              <a:gd name="connsiteY0" fmla="*/ 526 h 464500"/>
                                              <a:gd name="connsiteX1" fmla="*/ 90228 w 148321"/>
                                              <a:gd name="connsiteY1" fmla="*/ 526 h 464500"/>
                                              <a:gd name="connsiteX2" fmla="*/ 119816 w 148321"/>
                                              <a:gd name="connsiteY2" fmla="*/ 4712 h 464500"/>
                                              <a:gd name="connsiteX3" fmla="*/ 148321 w 148321"/>
                                              <a:gd name="connsiteY3" fmla="*/ 171245 h 464500"/>
                                              <a:gd name="connsiteX4" fmla="*/ 122320 w 148321"/>
                                              <a:gd name="connsiteY4" fmla="*/ 170052 h 464500"/>
                                              <a:gd name="connsiteX5" fmla="*/ 119379 w 148321"/>
                                              <a:gd name="connsiteY5" fmla="*/ 34911 h 464500"/>
                                              <a:gd name="connsiteX6" fmla="*/ 124614 w 148321"/>
                                              <a:gd name="connsiteY6" fmla="*/ 464500 h 464500"/>
                                              <a:gd name="connsiteX7" fmla="*/ 124614 w 148321"/>
                                              <a:gd name="connsiteY7" fmla="*/ 464500 h 464500"/>
                                              <a:gd name="connsiteX8" fmla="*/ 0 w 148321"/>
                                              <a:gd name="connsiteY8" fmla="*/ 464500 h 464500"/>
                                              <a:gd name="connsiteX9" fmla="*/ 0 w 148321"/>
                                              <a:gd name="connsiteY9" fmla="*/ 464500 h 464500"/>
                                              <a:gd name="connsiteX10" fmla="*/ 0 w 148321"/>
                                              <a:gd name="connsiteY10" fmla="*/ 34912 h 464500"/>
                                              <a:gd name="connsiteX11" fmla="*/ 34386 w 148321"/>
                                              <a:gd name="connsiteY11" fmla="*/ 526 h 464500"/>
                                              <a:gd name="connsiteX0" fmla="*/ 34386 w 148321"/>
                                              <a:gd name="connsiteY0" fmla="*/ 526 h 464500"/>
                                              <a:gd name="connsiteX1" fmla="*/ 90228 w 148321"/>
                                              <a:gd name="connsiteY1" fmla="*/ 526 h 464500"/>
                                              <a:gd name="connsiteX2" fmla="*/ 119816 w 148321"/>
                                              <a:gd name="connsiteY2" fmla="*/ 4712 h 464500"/>
                                              <a:gd name="connsiteX3" fmla="*/ 148321 w 148321"/>
                                              <a:gd name="connsiteY3" fmla="*/ 168762 h 464500"/>
                                              <a:gd name="connsiteX4" fmla="*/ 122320 w 148321"/>
                                              <a:gd name="connsiteY4" fmla="*/ 170052 h 464500"/>
                                              <a:gd name="connsiteX5" fmla="*/ 119379 w 148321"/>
                                              <a:gd name="connsiteY5" fmla="*/ 34911 h 464500"/>
                                              <a:gd name="connsiteX6" fmla="*/ 124614 w 148321"/>
                                              <a:gd name="connsiteY6" fmla="*/ 464500 h 464500"/>
                                              <a:gd name="connsiteX7" fmla="*/ 124614 w 148321"/>
                                              <a:gd name="connsiteY7" fmla="*/ 464500 h 464500"/>
                                              <a:gd name="connsiteX8" fmla="*/ 0 w 148321"/>
                                              <a:gd name="connsiteY8" fmla="*/ 464500 h 464500"/>
                                              <a:gd name="connsiteX9" fmla="*/ 0 w 148321"/>
                                              <a:gd name="connsiteY9" fmla="*/ 464500 h 464500"/>
                                              <a:gd name="connsiteX10" fmla="*/ 0 w 148321"/>
                                              <a:gd name="connsiteY10" fmla="*/ 34912 h 464500"/>
                                              <a:gd name="connsiteX11" fmla="*/ 34386 w 148321"/>
                                              <a:gd name="connsiteY11" fmla="*/ 526 h 464500"/>
                                              <a:gd name="connsiteX0" fmla="*/ 34386 w 148321"/>
                                              <a:gd name="connsiteY0" fmla="*/ 526 h 464500"/>
                                              <a:gd name="connsiteX1" fmla="*/ 90228 w 148321"/>
                                              <a:gd name="connsiteY1" fmla="*/ 526 h 464500"/>
                                              <a:gd name="connsiteX2" fmla="*/ 119816 w 148321"/>
                                              <a:gd name="connsiteY2" fmla="*/ 4712 h 464500"/>
                                              <a:gd name="connsiteX3" fmla="*/ 148321 w 148321"/>
                                              <a:gd name="connsiteY3" fmla="*/ 170748 h 464500"/>
                                              <a:gd name="connsiteX4" fmla="*/ 122320 w 148321"/>
                                              <a:gd name="connsiteY4" fmla="*/ 170052 h 464500"/>
                                              <a:gd name="connsiteX5" fmla="*/ 119379 w 148321"/>
                                              <a:gd name="connsiteY5" fmla="*/ 34911 h 464500"/>
                                              <a:gd name="connsiteX6" fmla="*/ 124614 w 148321"/>
                                              <a:gd name="connsiteY6" fmla="*/ 464500 h 464500"/>
                                              <a:gd name="connsiteX7" fmla="*/ 124614 w 148321"/>
                                              <a:gd name="connsiteY7" fmla="*/ 464500 h 464500"/>
                                              <a:gd name="connsiteX8" fmla="*/ 0 w 148321"/>
                                              <a:gd name="connsiteY8" fmla="*/ 464500 h 464500"/>
                                              <a:gd name="connsiteX9" fmla="*/ 0 w 148321"/>
                                              <a:gd name="connsiteY9" fmla="*/ 464500 h 464500"/>
                                              <a:gd name="connsiteX10" fmla="*/ 0 w 148321"/>
                                              <a:gd name="connsiteY10" fmla="*/ 34912 h 464500"/>
                                              <a:gd name="connsiteX11" fmla="*/ 34386 w 148321"/>
                                              <a:gd name="connsiteY11" fmla="*/ 526 h 464500"/>
                                              <a:gd name="connsiteX0" fmla="*/ 34386 w 148321"/>
                                              <a:gd name="connsiteY0" fmla="*/ 526 h 464500"/>
                                              <a:gd name="connsiteX1" fmla="*/ 90228 w 148321"/>
                                              <a:gd name="connsiteY1" fmla="*/ 526 h 464500"/>
                                              <a:gd name="connsiteX2" fmla="*/ 119816 w 148321"/>
                                              <a:gd name="connsiteY2" fmla="*/ 4712 h 464500"/>
                                              <a:gd name="connsiteX3" fmla="*/ 148321 w 148321"/>
                                              <a:gd name="connsiteY3" fmla="*/ 170748 h 464500"/>
                                              <a:gd name="connsiteX4" fmla="*/ 122320 w 148321"/>
                                              <a:gd name="connsiteY4" fmla="*/ 170052 h 464500"/>
                                              <a:gd name="connsiteX5" fmla="*/ 119379 w 148321"/>
                                              <a:gd name="connsiteY5" fmla="*/ 34911 h 464500"/>
                                              <a:gd name="connsiteX6" fmla="*/ 124614 w 148321"/>
                                              <a:gd name="connsiteY6" fmla="*/ 464500 h 464500"/>
                                              <a:gd name="connsiteX7" fmla="*/ 124614 w 148321"/>
                                              <a:gd name="connsiteY7" fmla="*/ 464500 h 464500"/>
                                              <a:gd name="connsiteX8" fmla="*/ 0 w 148321"/>
                                              <a:gd name="connsiteY8" fmla="*/ 464500 h 464500"/>
                                              <a:gd name="connsiteX9" fmla="*/ 0 w 148321"/>
                                              <a:gd name="connsiteY9" fmla="*/ 464500 h 464500"/>
                                              <a:gd name="connsiteX10" fmla="*/ 0 w 148321"/>
                                              <a:gd name="connsiteY10" fmla="*/ 34912 h 464500"/>
                                              <a:gd name="connsiteX11" fmla="*/ 34386 w 148321"/>
                                              <a:gd name="connsiteY11" fmla="*/ 526 h 464500"/>
                                              <a:gd name="connsiteX0" fmla="*/ 34386 w 148321"/>
                                              <a:gd name="connsiteY0" fmla="*/ 526 h 464500"/>
                                              <a:gd name="connsiteX1" fmla="*/ 90228 w 148321"/>
                                              <a:gd name="connsiteY1" fmla="*/ 526 h 464500"/>
                                              <a:gd name="connsiteX2" fmla="*/ 119816 w 148321"/>
                                              <a:gd name="connsiteY2" fmla="*/ 4712 h 464500"/>
                                              <a:gd name="connsiteX3" fmla="*/ 148321 w 148321"/>
                                              <a:gd name="connsiteY3" fmla="*/ 170748 h 464500"/>
                                              <a:gd name="connsiteX4" fmla="*/ 122320 w 148321"/>
                                              <a:gd name="connsiteY4" fmla="*/ 170052 h 464500"/>
                                              <a:gd name="connsiteX5" fmla="*/ 119379 w 148321"/>
                                              <a:gd name="connsiteY5" fmla="*/ 34911 h 464500"/>
                                              <a:gd name="connsiteX6" fmla="*/ 124614 w 148321"/>
                                              <a:gd name="connsiteY6" fmla="*/ 464500 h 464500"/>
                                              <a:gd name="connsiteX7" fmla="*/ 124614 w 148321"/>
                                              <a:gd name="connsiteY7" fmla="*/ 464500 h 464500"/>
                                              <a:gd name="connsiteX8" fmla="*/ 0 w 148321"/>
                                              <a:gd name="connsiteY8" fmla="*/ 464500 h 464500"/>
                                              <a:gd name="connsiteX9" fmla="*/ 0 w 148321"/>
                                              <a:gd name="connsiteY9" fmla="*/ 464500 h 464500"/>
                                              <a:gd name="connsiteX10" fmla="*/ 0 w 148321"/>
                                              <a:gd name="connsiteY10" fmla="*/ 34912 h 464500"/>
                                              <a:gd name="connsiteX11" fmla="*/ 34386 w 148321"/>
                                              <a:gd name="connsiteY11" fmla="*/ 526 h 464500"/>
                                              <a:gd name="connsiteX0" fmla="*/ 34386 w 136003"/>
                                              <a:gd name="connsiteY0" fmla="*/ 526 h 464500"/>
                                              <a:gd name="connsiteX1" fmla="*/ 90228 w 136003"/>
                                              <a:gd name="connsiteY1" fmla="*/ 526 h 464500"/>
                                              <a:gd name="connsiteX2" fmla="*/ 119816 w 136003"/>
                                              <a:gd name="connsiteY2" fmla="*/ 4712 h 464500"/>
                                              <a:gd name="connsiteX3" fmla="*/ 134416 w 136003"/>
                                              <a:gd name="connsiteY3" fmla="*/ 169258 h 464500"/>
                                              <a:gd name="connsiteX4" fmla="*/ 122320 w 136003"/>
                                              <a:gd name="connsiteY4" fmla="*/ 170052 h 464500"/>
                                              <a:gd name="connsiteX5" fmla="*/ 119379 w 136003"/>
                                              <a:gd name="connsiteY5" fmla="*/ 34911 h 464500"/>
                                              <a:gd name="connsiteX6" fmla="*/ 124614 w 136003"/>
                                              <a:gd name="connsiteY6" fmla="*/ 464500 h 464500"/>
                                              <a:gd name="connsiteX7" fmla="*/ 124614 w 136003"/>
                                              <a:gd name="connsiteY7" fmla="*/ 464500 h 464500"/>
                                              <a:gd name="connsiteX8" fmla="*/ 0 w 136003"/>
                                              <a:gd name="connsiteY8" fmla="*/ 464500 h 464500"/>
                                              <a:gd name="connsiteX9" fmla="*/ 0 w 136003"/>
                                              <a:gd name="connsiteY9" fmla="*/ 464500 h 464500"/>
                                              <a:gd name="connsiteX10" fmla="*/ 0 w 136003"/>
                                              <a:gd name="connsiteY10" fmla="*/ 34912 h 464500"/>
                                              <a:gd name="connsiteX11" fmla="*/ 34386 w 136003"/>
                                              <a:gd name="connsiteY11" fmla="*/ 526 h 464500"/>
                                              <a:gd name="connsiteX0" fmla="*/ 34386 w 136927"/>
                                              <a:gd name="connsiteY0" fmla="*/ 526 h 464500"/>
                                              <a:gd name="connsiteX1" fmla="*/ 90228 w 136927"/>
                                              <a:gd name="connsiteY1" fmla="*/ 526 h 464500"/>
                                              <a:gd name="connsiteX2" fmla="*/ 119816 w 136927"/>
                                              <a:gd name="connsiteY2" fmla="*/ 4712 h 464500"/>
                                              <a:gd name="connsiteX3" fmla="*/ 135906 w 136927"/>
                                              <a:gd name="connsiteY3" fmla="*/ 169258 h 464500"/>
                                              <a:gd name="connsiteX4" fmla="*/ 122320 w 136927"/>
                                              <a:gd name="connsiteY4" fmla="*/ 170052 h 464500"/>
                                              <a:gd name="connsiteX5" fmla="*/ 119379 w 136927"/>
                                              <a:gd name="connsiteY5" fmla="*/ 34911 h 464500"/>
                                              <a:gd name="connsiteX6" fmla="*/ 124614 w 136927"/>
                                              <a:gd name="connsiteY6" fmla="*/ 464500 h 464500"/>
                                              <a:gd name="connsiteX7" fmla="*/ 124614 w 136927"/>
                                              <a:gd name="connsiteY7" fmla="*/ 464500 h 464500"/>
                                              <a:gd name="connsiteX8" fmla="*/ 0 w 136927"/>
                                              <a:gd name="connsiteY8" fmla="*/ 464500 h 464500"/>
                                              <a:gd name="connsiteX9" fmla="*/ 0 w 136927"/>
                                              <a:gd name="connsiteY9" fmla="*/ 464500 h 464500"/>
                                              <a:gd name="connsiteX10" fmla="*/ 0 w 136927"/>
                                              <a:gd name="connsiteY10" fmla="*/ 34912 h 464500"/>
                                              <a:gd name="connsiteX11" fmla="*/ 34386 w 136927"/>
                                              <a:gd name="connsiteY11" fmla="*/ 526 h 464500"/>
                                              <a:gd name="connsiteX0" fmla="*/ 34386 w 135906"/>
                                              <a:gd name="connsiteY0" fmla="*/ 526 h 464500"/>
                                              <a:gd name="connsiteX1" fmla="*/ 90228 w 135906"/>
                                              <a:gd name="connsiteY1" fmla="*/ 526 h 464500"/>
                                              <a:gd name="connsiteX2" fmla="*/ 119816 w 135906"/>
                                              <a:gd name="connsiteY2" fmla="*/ 4712 h 464500"/>
                                              <a:gd name="connsiteX3" fmla="*/ 135906 w 135906"/>
                                              <a:gd name="connsiteY3" fmla="*/ 169258 h 464500"/>
                                              <a:gd name="connsiteX4" fmla="*/ 122320 w 135906"/>
                                              <a:gd name="connsiteY4" fmla="*/ 170052 h 464500"/>
                                              <a:gd name="connsiteX5" fmla="*/ 119379 w 135906"/>
                                              <a:gd name="connsiteY5" fmla="*/ 34911 h 464500"/>
                                              <a:gd name="connsiteX6" fmla="*/ 124614 w 135906"/>
                                              <a:gd name="connsiteY6" fmla="*/ 464500 h 464500"/>
                                              <a:gd name="connsiteX7" fmla="*/ 124614 w 135906"/>
                                              <a:gd name="connsiteY7" fmla="*/ 464500 h 464500"/>
                                              <a:gd name="connsiteX8" fmla="*/ 0 w 135906"/>
                                              <a:gd name="connsiteY8" fmla="*/ 464500 h 464500"/>
                                              <a:gd name="connsiteX9" fmla="*/ 0 w 135906"/>
                                              <a:gd name="connsiteY9" fmla="*/ 464500 h 464500"/>
                                              <a:gd name="connsiteX10" fmla="*/ 0 w 135906"/>
                                              <a:gd name="connsiteY10" fmla="*/ 34912 h 464500"/>
                                              <a:gd name="connsiteX11" fmla="*/ 34386 w 135906"/>
                                              <a:gd name="connsiteY11" fmla="*/ 526 h 464500"/>
                                              <a:gd name="connsiteX0" fmla="*/ 34386 w 135906"/>
                                              <a:gd name="connsiteY0" fmla="*/ 526 h 464500"/>
                                              <a:gd name="connsiteX1" fmla="*/ 90228 w 135906"/>
                                              <a:gd name="connsiteY1" fmla="*/ 526 h 464500"/>
                                              <a:gd name="connsiteX2" fmla="*/ 119816 w 135906"/>
                                              <a:gd name="connsiteY2" fmla="*/ 4712 h 464500"/>
                                              <a:gd name="connsiteX3" fmla="*/ 135906 w 135906"/>
                                              <a:gd name="connsiteY3" fmla="*/ 169258 h 464500"/>
                                              <a:gd name="connsiteX4" fmla="*/ 122320 w 135906"/>
                                              <a:gd name="connsiteY4" fmla="*/ 170052 h 464500"/>
                                              <a:gd name="connsiteX5" fmla="*/ 119379 w 135906"/>
                                              <a:gd name="connsiteY5" fmla="*/ 34911 h 464500"/>
                                              <a:gd name="connsiteX6" fmla="*/ 124614 w 135906"/>
                                              <a:gd name="connsiteY6" fmla="*/ 464500 h 464500"/>
                                              <a:gd name="connsiteX7" fmla="*/ 124614 w 135906"/>
                                              <a:gd name="connsiteY7" fmla="*/ 464500 h 464500"/>
                                              <a:gd name="connsiteX8" fmla="*/ 0 w 135906"/>
                                              <a:gd name="connsiteY8" fmla="*/ 464500 h 464500"/>
                                              <a:gd name="connsiteX9" fmla="*/ 0 w 135906"/>
                                              <a:gd name="connsiteY9" fmla="*/ 464500 h 464500"/>
                                              <a:gd name="connsiteX10" fmla="*/ 0 w 135906"/>
                                              <a:gd name="connsiteY10" fmla="*/ 34912 h 464500"/>
                                              <a:gd name="connsiteX11" fmla="*/ 34386 w 135906"/>
                                              <a:gd name="connsiteY11" fmla="*/ 526 h 464500"/>
                                              <a:gd name="connsiteX0" fmla="*/ 34386 w 138380"/>
                                              <a:gd name="connsiteY0" fmla="*/ 526 h 464500"/>
                                              <a:gd name="connsiteX1" fmla="*/ 90228 w 138380"/>
                                              <a:gd name="connsiteY1" fmla="*/ 526 h 464500"/>
                                              <a:gd name="connsiteX2" fmla="*/ 119816 w 138380"/>
                                              <a:gd name="connsiteY2" fmla="*/ 4712 h 464500"/>
                                              <a:gd name="connsiteX3" fmla="*/ 135906 w 138380"/>
                                              <a:gd name="connsiteY3" fmla="*/ 169258 h 464500"/>
                                              <a:gd name="connsiteX4" fmla="*/ 122320 w 138380"/>
                                              <a:gd name="connsiteY4" fmla="*/ 170052 h 464500"/>
                                              <a:gd name="connsiteX5" fmla="*/ 119379 w 138380"/>
                                              <a:gd name="connsiteY5" fmla="*/ 34911 h 464500"/>
                                              <a:gd name="connsiteX6" fmla="*/ 124614 w 138380"/>
                                              <a:gd name="connsiteY6" fmla="*/ 464500 h 464500"/>
                                              <a:gd name="connsiteX7" fmla="*/ 124614 w 138380"/>
                                              <a:gd name="connsiteY7" fmla="*/ 464500 h 464500"/>
                                              <a:gd name="connsiteX8" fmla="*/ 0 w 138380"/>
                                              <a:gd name="connsiteY8" fmla="*/ 464500 h 464500"/>
                                              <a:gd name="connsiteX9" fmla="*/ 0 w 138380"/>
                                              <a:gd name="connsiteY9" fmla="*/ 464500 h 464500"/>
                                              <a:gd name="connsiteX10" fmla="*/ 0 w 138380"/>
                                              <a:gd name="connsiteY10" fmla="*/ 34912 h 464500"/>
                                              <a:gd name="connsiteX11" fmla="*/ 34386 w 138380"/>
                                              <a:gd name="connsiteY11" fmla="*/ 526 h 464500"/>
                                              <a:gd name="connsiteX0" fmla="*/ 34386 w 138380"/>
                                              <a:gd name="connsiteY0" fmla="*/ 526 h 464500"/>
                                              <a:gd name="connsiteX1" fmla="*/ 90228 w 138380"/>
                                              <a:gd name="connsiteY1" fmla="*/ 526 h 464500"/>
                                              <a:gd name="connsiteX2" fmla="*/ 119816 w 138380"/>
                                              <a:gd name="connsiteY2" fmla="*/ 4712 h 464500"/>
                                              <a:gd name="connsiteX3" fmla="*/ 135906 w 138380"/>
                                              <a:gd name="connsiteY3" fmla="*/ 170748 h 464500"/>
                                              <a:gd name="connsiteX4" fmla="*/ 122320 w 138380"/>
                                              <a:gd name="connsiteY4" fmla="*/ 170052 h 464500"/>
                                              <a:gd name="connsiteX5" fmla="*/ 119379 w 138380"/>
                                              <a:gd name="connsiteY5" fmla="*/ 34911 h 464500"/>
                                              <a:gd name="connsiteX6" fmla="*/ 124614 w 138380"/>
                                              <a:gd name="connsiteY6" fmla="*/ 464500 h 464500"/>
                                              <a:gd name="connsiteX7" fmla="*/ 124614 w 138380"/>
                                              <a:gd name="connsiteY7" fmla="*/ 464500 h 464500"/>
                                              <a:gd name="connsiteX8" fmla="*/ 0 w 138380"/>
                                              <a:gd name="connsiteY8" fmla="*/ 464500 h 464500"/>
                                              <a:gd name="connsiteX9" fmla="*/ 0 w 138380"/>
                                              <a:gd name="connsiteY9" fmla="*/ 464500 h 464500"/>
                                              <a:gd name="connsiteX10" fmla="*/ 0 w 138380"/>
                                              <a:gd name="connsiteY10" fmla="*/ 34912 h 464500"/>
                                              <a:gd name="connsiteX11" fmla="*/ 34386 w 138380"/>
                                              <a:gd name="connsiteY11" fmla="*/ 526 h 464500"/>
                                              <a:gd name="connsiteX0" fmla="*/ 34386 w 138380"/>
                                              <a:gd name="connsiteY0" fmla="*/ 526 h 464500"/>
                                              <a:gd name="connsiteX1" fmla="*/ 90228 w 138380"/>
                                              <a:gd name="connsiteY1" fmla="*/ 526 h 464500"/>
                                              <a:gd name="connsiteX2" fmla="*/ 119816 w 138380"/>
                                              <a:gd name="connsiteY2" fmla="*/ 4712 h 464500"/>
                                              <a:gd name="connsiteX3" fmla="*/ 135906 w 138380"/>
                                              <a:gd name="connsiteY3" fmla="*/ 170748 h 464500"/>
                                              <a:gd name="connsiteX4" fmla="*/ 122320 w 138380"/>
                                              <a:gd name="connsiteY4" fmla="*/ 170052 h 464500"/>
                                              <a:gd name="connsiteX5" fmla="*/ 119379 w 138380"/>
                                              <a:gd name="connsiteY5" fmla="*/ 34911 h 464500"/>
                                              <a:gd name="connsiteX6" fmla="*/ 124614 w 138380"/>
                                              <a:gd name="connsiteY6" fmla="*/ 464500 h 464500"/>
                                              <a:gd name="connsiteX7" fmla="*/ 124614 w 138380"/>
                                              <a:gd name="connsiteY7" fmla="*/ 464500 h 464500"/>
                                              <a:gd name="connsiteX8" fmla="*/ 0 w 138380"/>
                                              <a:gd name="connsiteY8" fmla="*/ 464500 h 464500"/>
                                              <a:gd name="connsiteX9" fmla="*/ 0 w 138380"/>
                                              <a:gd name="connsiteY9" fmla="*/ 464500 h 464500"/>
                                              <a:gd name="connsiteX10" fmla="*/ 0 w 138380"/>
                                              <a:gd name="connsiteY10" fmla="*/ 34912 h 464500"/>
                                              <a:gd name="connsiteX11" fmla="*/ 34386 w 138380"/>
                                              <a:gd name="connsiteY11" fmla="*/ 526 h 464500"/>
                                              <a:gd name="connsiteX0" fmla="*/ 34386 w 135906"/>
                                              <a:gd name="connsiteY0" fmla="*/ 526 h 464500"/>
                                              <a:gd name="connsiteX1" fmla="*/ 90228 w 135906"/>
                                              <a:gd name="connsiteY1" fmla="*/ 526 h 464500"/>
                                              <a:gd name="connsiteX2" fmla="*/ 119816 w 135906"/>
                                              <a:gd name="connsiteY2" fmla="*/ 4712 h 464500"/>
                                              <a:gd name="connsiteX3" fmla="*/ 135906 w 135906"/>
                                              <a:gd name="connsiteY3" fmla="*/ 170748 h 464500"/>
                                              <a:gd name="connsiteX4" fmla="*/ 122320 w 135906"/>
                                              <a:gd name="connsiteY4" fmla="*/ 170052 h 464500"/>
                                              <a:gd name="connsiteX5" fmla="*/ 119379 w 135906"/>
                                              <a:gd name="connsiteY5" fmla="*/ 34911 h 464500"/>
                                              <a:gd name="connsiteX6" fmla="*/ 124614 w 135906"/>
                                              <a:gd name="connsiteY6" fmla="*/ 464500 h 464500"/>
                                              <a:gd name="connsiteX7" fmla="*/ 124614 w 135906"/>
                                              <a:gd name="connsiteY7" fmla="*/ 464500 h 464500"/>
                                              <a:gd name="connsiteX8" fmla="*/ 0 w 135906"/>
                                              <a:gd name="connsiteY8" fmla="*/ 464500 h 464500"/>
                                              <a:gd name="connsiteX9" fmla="*/ 0 w 135906"/>
                                              <a:gd name="connsiteY9" fmla="*/ 464500 h 464500"/>
                                              <a:gd name="connsiteX10" fmla="*/ 0 w 135906"/>
                                              <a:gd name="connsiteY10" fmla="*/ 34912 h 464500"/>
                                              <a:gd name="connsiteX11" fmla="*/ 34386 w 135906"/>
                                              <a:gd name="connsiteY11" fmla="*/ 526 h 464500"/>
                                              <a:gd name="connsiteX0" fmla="*/ 34386 w 135906"/>
                                              <a:gd name="connsiteY0" fmla="*/ 526 h 464500"/>
                                              <a:gd name="connsiteX1" fmla="*/ 90228 w 135906"/>
                                              <a:gd name="connsiteY1" fmla="*/ 526 h 464500"/>
                                              <a:gd name="connsiteX2" fmla="*/ 119816 w 135906"/>
                                              <a:gd name="connsiteY2" fmla="*/ 4712 h 464500"/>
                                              <a:gd name="connsiteX3" fmla="*/ 135906 w 135906"/>
                                              <a:gd name="connsiteY3" fmla="*/ 169258 h 464500"/>
                                              <a:gd name="connsiteX4" fmla="*/ 122320 w 135906"/>
                                              <a:gd name="connsiteY4" fmla="*/ 170052 h 464500"/>
                                              <a:gd name="connsiteX5" fmla="*/ 119379 w 135906"/>
                                              <a:gd name="connsiteY5" fmla="*/ 34911 h 464500"/>
                                              <a:gd name="connsiteX6" fmla="*/ 124614 w 135906"/>
                                              <a:gd name="connsiteY6" fmla="*/ 464500 h 464500"/>
                                              <a:gd name="connsiteX7" fmla="*/ 124614 w 135906"/>
                                              <a:gd name="connsiteY7" fmla="*/ 464500 h 464500"/>
                                              <a:gd name="connsiteX8" fmla="*/ 0 w 135906"/>
                                              <a:gd name="connsiteY8" fmla="*/ 464500 h 464500"/>
                                              <a:gd name="connsiteX9" fmla="*/ 0 w 135906"/>
                                              <a:gd name="connsiteY9" fmla="*/ 464500 h 464500"/>
                                              <a:gd name="connsiteX10" fmla="*/ 0 w 135906"/>
                                              <a:gd name="connsiteY10" fmla="*/ 34912 h 464500"/>
                                              <a:gd name="connsiteX11" fmla="*/ 34386 w 135906"/>
                                              <a:gd name="connsiteY11" fmla="*/ 526 h 464500"/>
                                              <a:gd name="connsiteX0" fmla="*/ 34386 w 135906"/>
                                              <a:gd name="connsiteY0" fmla="*/ 526 h 464500"/>
                                              <a:gd name="connsiteX1" fmla="*/ 90228 w 135906"/>
                                              <a:gd name="connsiteY1" fmla="*/ 526 h 464500"/>
                                              <a:gd name="connsiteX2" fmla="*/ 119816 w 135906"/>
                                              <a:gd name="connsiteY2" fmla="*/ 4712 h 464500"/>
                                              <a:gd name="connsiteX3" fmla="*/ 135906 w 135906"/>
                                              <a:gd name="connsiteY3" fmla="*/ 170748 h 464500"/>
                                              <a:gd name="connsiteX4" fmla="*/ 122320 w 135906"/>
                                              <a:gd name="connsiteY4" fmla="*/ 170052 h 464500"/>
                                              <a:gd name="connsiteX5" fmla="*/ 119379 w 135906"/>
                                              <a:gd name="connsiteY5" fmla="*/ 34911 h 464500"/>
                                              <a:gd name="connsiteX6" fmla="*/ 124614 w 135906"/>
                                              <a:gd name="connsiteY6" fmla="*/ 464500 h 464500"/>
                                              <a:gd name="connsiteX7" fmla="*/ 124614 w 135906"/>
                                              <a:gd name="connsiteY7" fmla="*/ 464500 h 464500"/>
                                              <a:gd name="connsiteX8" fmla="*/ 0 w 135906"/>
                                              <a:gd name="connsiteY8" fmla="*/ 464500 h 464500"/>
                                              <a:gd name="connsiteX9" fmla="*/ 0 w 135906"/>
                                              <a:gd name="connsiteY9" fmla="*/ 464500 h 464500"/>
                                              <a:gd name="connsiteX10" fmla="*/ 0 w 135906"/>
                                              <a:gd name="connsiteY10" fmla="*/ 34912 h 464500"/>
                                              <a:gd name="connsiteX11" fmla="*/ 34386 w 135906"/>
                                              <a:gd name="connsiteY11" fmla="*/ 526 h 464500"/>
                                              <a:gd name="connsiteX0" fmla="*/ 34386 w 135906"/>
                                              <a:gd name="connsiteY0" fmla="*/ 526 h 464500"/>
                                              <a:gd name="connsiteX1" fmla="*/ 90228 w 135906"/>
                                              <a:gd name="connsiteY1" fmla="*/ 526 h 464500"/>
                                              <a:gd name="connsiteX2" fmla="*/ 119816 w 135906"/>
                                              <a:gd name="connsiteY2" fmla="*/ 4712 h 464500"/>
                                              <a:gd name="connsiteX3" fmla="*/ 135906 w 135906"/>
                                              <a:gd name="connsiteY3" fmla="*/ 170251 h 464500"/>
                                              <a:gd name="connsiteX4" fmla="*/ 122320 w 135906"/>
                                              <a:gd name="connsiteY4" fmla="*/ 170052 h 464500"/>
                                              <a:gd name="connsiteX5" fmla="*/ 119379 w 135906"/>
                                              <a:gd name="connsiteY5" fmla="*/ 34911 h 464500"/>
                                              <a:gd name="connsiteX6" fmla="*/ 124614 w 135906"/>
                                              <a:gd name="connsiteY6" fmla="*/ 464500 h 464500"/>
                                              <a:gd name="connsiteX7" fmla="*/ 124614 w 135906"/>
                                              <a:gd name="connsiteY7" fmla="*/ 464500 h 464500"/>
                                              <a:gd name="connsiteX8" fmla="*/ 0 w 135906"/>
                                              <a:gd name="connsiteY8" fmla="*/ 464500 h 464500"/>
                                              <a:gd name="connsiteX9" fmla="*/ 0 w 135906"/>
                                              <a:gd name="connsiteY9" fmla="*/ 464500 h 464500"/>
                                              <a:gd name="connsiteX10" fmla="*/ 0 w 135906"/>
                                              <a:gd name="connsiteY10" fmla="*/ 34912 h 464500"/>
                                              <a:gd name="connsiteX11" fmla="*/ 34386 w 135906"/>
                                              <a:gd name="connsiteY11" fmla="*/ 526 h 464500"/>
                                              <a:gd name="connsiteX0" fmla="*/ 34386 w 135906"/>
                                              <a:gd name="connsiteY0" fmla="*/ 526 h 464500"/>
                                              <a:gd name="connsiteX1" fmla="*/ 90228 w 135906"/>
                                              <a:gd name="connsiteY1" fmla="*/ 526 h 464500"/>
                                              <a:gd name="connsiteX2" fmla="*/ 119816 w 135906"/>
                                              <a:gd name="connsiteY2" fmla="*/ 4712 h 464500"/>
                                              <a:gd name="connsiteX3" fmla="*/ 135906 w 135906"/>
                                              <a:gd name="connsiteY3" fmla="*/ 170251 h 464500"/>
                                              <a:gd name="connsiteX4" fmla="*/ 119784 w 135906"/>
                                              <a:gd name="connsiteY4" fmla="*/ 112145 h 464500"/>
                                              <a:gd name="connsiteX5" fmla="*/ 119379 w 135906"/>
                                              <a:gd name="connsiteY5" fmla="*/ 34911 h 464500"/>
                                              <a:gd name="connsiteX6" fmla="*/ 124614 w 135906"/>
                                              <a:gd name="connsiteY6" fmla="*/ 464500 h 464500"/>
                                              <a:gd name="connsiteX7" fmla="*/ 124614 w 135906"/>
                                              <a:gd name="connsiteY7" fmla="*/ 464500 h 464500"/>
                                              <a:gd name="connsiteX8" fmla="*/ 0 w 135906"/>
                                              <a:gd name="connsiteY8" fmla="*/ 464500 h 464500"/>
                                              <a:gd name="connsiteX9" fmla="*/ 0 w 135906"/>
                                              <a:gd name="connsiteY9" fmla="*/ 464500 h 464500"/>
                                              <a:gd name="connsiteX10" fmla="*/ 0 w 135906"/>
                                              <a:gd name="connsiteY10" fmla="*/ 34912 h 464500"/>
                                              <a:gd name="connsiteX11" fmla="*/ 34386 w 135906"/>
                                              <a:gd name="connsiteY11" fmla="*/ 526 h 464500"/>
                                              <a:gd name="connsiteX0" fmla="*/ 34386 w 135483"/>
                                              <a:gd name="connsiteY0" fmla="*/ 526 h 464500"/>
                                              <a:gd name="connsiteX1" fmla="*/ 90228 w 135483"/>
                                              <a:gd name="connsiteY1" fmla="*/ 526 h 464500"/>
                                              <a:gd name="connsiteX2" fmla="*/ 119816 w 135483"/>
                                              <a:gd name="connsiteY2" fmla="*/ 4712 h 464500"/>
                                              <a:gd name="connsiteX3" fmla="*/ 135483 w 135483"/>
                                              <a:gd name="connsiteY3" fmla="*/ 112767 h 464500"/>
                                              <a:gd name="connsiteX4" fmla="*/ 119784 w 135483"/>
                                              <a:gd name="connsiteY4" fmla="*/ 112145 h 464500"/>
                                              <a:gd name="connsiteX5" fmla="*/ 119379 w 135483"/>
                                              <a:gd name="connsiteY5" fmla="*/ 34911 h 464500"/>
                                              <a:gd name="connsiteX6" fmla="*/ 124614 w 135483"/>
                                              <a:gd name="connsiteY6" fmla="*/ 464500 h 464500"/>
                                              <a:gd name="connsiteX7" fmla="*/ 124614 w 135483"/>
                                              <a:gd name="connsiteY7" fmla="*/ 464500 h 464500"/>
                                              <a:gd name="connsiteX8" fmla="*/ 0 w 135483"/>
                                              <a:gd name="connsiteY8" fmla="*/ 464500 h 464500"/>
                                              <a:gd name="connsiteX9" fmla="*/ 0 w 135483"/>
                                              <a:gd name="connsiteY9" fmla="*/ 464500 h 464500"/>
                                              <a:gd name="connsiteX10" fmla="*/ 0 w 135483"/>
                                              <a:gd name="connsiteY10" fmla="*/ 34912 h 464500"/>
                                              <a:gd name="connsiteX11" fmla="*/ 34386 w 135483"/>
                                              <a:gd name="connsiteY11" fmla="*/ 526 h 464500"/>
                                              <a:gd name="connsiteX0" fmla="*/ 34386 w 135483"/>
                                              <a:gd name="connsiteY0" fmla="*/ 526 h 464500"/>
                                              <a:gd name="connsiteX1" fmla="*/ 90228 w 135483"/>
                                              <a:gd name="connsiteY1" fmla="*/ 526 h 464500"/>
                                              <a:gd name="connsiteX2" fmla="*/ 119816 w 135483"/>
                                              <a:gd name="connsiteY2" fmla="*/ 4712 h 464500"/>
                                              <a:gd name="connsiteX3" fmla="*/ 135483 w 135483"/>
                                              <a:gd name="connsiteY3" fmla="*/ 111922 h 464500"/>
                                              <a:gd name="connsiteX4" fmla="*/ 119784 w 135483"/>
                                              <a:gd name="connsiteY4" fmla="*/ 112145 h 464500"/>
                                              <a:gd name="connsiteX5" fmla="*/ 119379 w 135483"/>
                                              <a:gd name="connsiteY5" fmla="*/ 34911 h 464500"/>
                                              <a:gd name="connsiteX6" fmla="*/ 124614 w 135483"/>
                                              <a:gd name="connsiteY6" fmla="*/ 464500 h 464500"/>
                                              <a:gd name="connsiteX7" fmla="*/ 124614 w 135483"/>
                                              <a:gd name="connsiteY7" fmla="*/ 464500 h 464500"/>
                                              <a:gd name="connsiteX8" fmla="*/ 0 w 135483"/>
                                              <a:gd name="connsiteY8" fmla="*/ 464500 h 464500"/>
                                              <a:gd name="connsiteX9" fmla="*/ 0 w 135483"/>
                                              <a:gd name="connsiteY9" fmla="*/ 464500 h 464500"/>
                                              <a:gd name="connsiteX10" fmla="*/ 0 w 135483"/>
                                              <a:gd name="connsiteY10" fmla="*/ 34912 h 464500"/>
                                              <a:gd name="connsiteX11" fmla="*/ 34386 w 135483"/>
                                              <a:gd name="connsiteY11" fmla="*/ 526 h 464500"/>
                                              <a:gd name="connsiteX0" fmla="*/ 34386 w 133807"/>
                                              <a:gd name="connsiteY0" fmla="*/ 526 h 464500"/>
                                              <a:gd name="connsiteX1" fmla="*/ 90228 w 133807"/>
                                              <a:gd name="connsiteY1" fmla="*/ 526 h 464500"/>
                                              <a:gd name="connsiteX2" fmla="*/ 119816 w 133807"/>
                                              <a:gd name="connsiteY2" fmla="*/ 4712 h 464500"/>
                                              <a:gd name="connsiteX3" fmla="*/ 133792 w 133807"/>
                                              <a:gd name="connsiteY3" fmla="*/ 111499 h 464500"/>
                                              <a:gd name="connsiteX4" fmla="*/ 119784 w 133807"/>
                                              <a:gd name="connsiteY4" fmla="*/ 112145 h 464500"/>
                                              <a:gd name="connsiteX5" fmla="*/ 119379 w 133807"/>
                                              <a:gd name="connsiteY5" fmla="*/ 34911 h 464500"/>
                                              <a:gd name="connsiteX6" fmla="*/ 124614 w 133807"/>
                                              <a:gd name="connsiteY6" fmla="*/ 464500 h 464500"/>
                                              <a:gd name="connsiteX7" fmla="*/ 124614 w 133807"/>
                                              <a:gd name="connsiteY7" fmla="*/ 464500 h 464500"/>
                                              <a:gd name="connsiteX8" fmla="*/ 0 w 133807"/>
                                              <a:gd name="connsiteY8" fmla="*/ 464500 h 464500"/>
                                              <a:gd name="connsiteX9" fmla="*/ 0 w 133807"/>
                                              <a:gd name="connsiteY9" fmla="*/ 464500 h 464500"/>
                                              <a:gd name="connsiteX10" fmla="*/ 0 w 133807"/>
                                              <a:gd name="connsiteY10" fmla="*/ 34912 h 464500"/>
                                              <a:gd name="connsiteX11" fmla="*/ 34386 w 133807"/>
                                              <a:gd name="connsiteY11" fmla="*/ 526 h 464500"/>
                                              <a:gd name="connsiteX0" fmla="*/ 34386 w 135060"/>
                                              <a:gd name="connsiteY0" fmla="*/ 526 h 464500"/>
                                              <a:gd name="connsiteX1" fmla="*/ 90228 w 135060"/>
                                              <a:gd name="connsiteY1" fmla="*/ 526 h 464500"/>
                                              <a:gd name="connsiteX2" fmla="*/ 119816 w 135060"/>
                                              <a:gd name="connsiteY2" fmla="*/ 4712 h 464500"/>
                                              <a:gd name="connsiteX3" fmla="*/ 135060 w 135060"/>
                                              <a:gd name="connsiteY3" fmla="*/ 112344 h 464500"/>
                                              <a:gd name="connsiteX4" fmla="*/ 119784 w 135060"/>
                                              <a:gd name="connsiteY4" fmla="*/ 112145 h 464500"/>
                                              <a:gd name="connsiteX5" fmla="*/ 119379 w 135060"/>
                                              <a:gd name="connsiteY5" fmla="*/ 34911 h 464500"/>
                                              <a:gd name="connsiteX6" fmla="*/ 124614 w 135060"/>
                                              <a:gd name="connsiteY6" fmla="*/ 464500 h 464500"/>
                                              <a:gd name="connsiteX7" fmla="*/ 124614 w 135060"/>
                                              <a:gd name="connsiteY7" fmla="*/ 464500 h 464500"/>
                                              <a:gd name="connsiteX8" fmla="*/ 0 w 135060"/>
                                              <a:gd name="connsiteY8" fmla="*/ 464500 h 464500"/>
                                              <a:gd name="connsiteX9" fmla="*/ 0 w 135060"/>
                                              <a:gd name="connsiteY9" fmla="*/ 464500 h 464500"/>
                                              <a:gd name="connsiteX10" fmla="*/ 0 w 135060"/>
                                              <a:gd name="connsiteY10" fmla="*/ 34912 h 464500"/>
                                              <a:gd name="connsiteX11" fmla="*/ 34386 w 135060"/>
                                              <a:gd name="connsiteY11" fmla="*/ 526 h 464500"/>
                                              <a:gd name="connsiteX0" fmla="*/ 34386 w 135060"/>
                                              <a:gd name="connsiteY0" fmla="*/ 526 h 464500"/>
                                              <a:gd name="connsiteX1" fmla="*/ 90228 w 135060"/>
                                              <a:gd name="connsiteY1" fmla="*/ 526 h 464500"/>
                                              <a:gd name="connsiteX2" fmla="*/ 119816 w 135060"/>
                                              <a:gd name="connsiteY2" fmla="*/ 4712 h 464500"/>
                                              <a:gd name="connsiteX3" fmla="*/ 135060 w 135060"/>
                                              <a:gd name="connsiteY3" fmla="*/ 113612 h 464500"/>
                                              <a:gd name="connsiteX4" fmla="*/ 119784 w 135060"/>
                                              <a:gd name="connsiteY4" fmla="*/ 112145 h 464500"/>
                                              <a:gd name="connsiteX5" fmla="*/ 119379 w 135060"/>
                                              <a:gd name="connsiteY5" fmla="*/ 34911 h 464500"/>
                                              <a:gd name="connsiteX6" fmla="*/ 124614 w 135060"/>
                                              <a:gd name="connsiteY6" fmla="*/ 464500 h 464500"/>
                                              <a:gd name="connsiteX7" fmla="*/ 124614 w 135060"/>
                                              <a:gd name="connsiteY7" fmla="*/ 464500 h 464500"/>
                                              <a:gd name="connsiteX8" fmla="*/ 0 w 135060"/>
                                              <a:gd name="connsiteY8" fmla="*/ 464500 h 464500"/>
                                              <a:gd name="connsiteX9" fmla="*/ 0 w 135060"/>
                                              <a:gd name="connsiteY9" fmla="*/ 464500 h 464500"/>
                                              <a:gd name="connsiteX10" fmla="*/ 0 w 135060"/>
                                              <a:gd name="connsiteY10" fmla="*/ 34912 h 464500"/>
                                              <a:gd name="connsiteX11" fmla="*/ 34386 w 135060"/>
                                              <a:gd name="connsiteY11" fmla="*/ 526 h 464500"/>
                                              <a:gd name="connsiteX0" fmla="*/ 34386 w 135060"/>
                                              <a:gd name="connsiteY0" fmla="*/ 526 h 464500"/>
                                              <a:gd name="connsiteX1" fmla="*/ 90228 w 135060"/>
                                              <a:gd name="connsiteY1" fmla="*/ 526 h 464500"/>
                                              <a:gd name="connsiteX2" fmla="*/ 119816 w 135060"/>
                                              <a:gd name="connsiteY2" fmla="*/ 4712 h 464500"/>
                                              <a:gd name="connsiteX3" fmla="*/ 135060 w 135060"/>
                                              <a:gd name="connsiteY3" fmla="*/ 113189 h 464500"/>
                                              <a:gd name="connsiteX4" fmla="*/ 119784 w 135060"/>
                                              <a:gd name="connsiteY4" fmla="*/ 112145 h 464500"/>
                                              <a:gd name="connsiteX5" fmla="*/ 119379 w 135060"/>
                                              <a:gd name="connsiteY5" fmla="*/ 34911 h 464500"/>
                                              <a:gd name="connsiteX6" fmla="*/ 124614 w 135060"/>
                                              <a:gd name="connsiteY6" fmla="*/ 464500 h 464500"/>
                                              <a:gd name="connsiteX7" fmla="*/ 124614 w 135060"/>
                                              <a:gd name="connsiteY7" fmla="*/ 464500 h 464500"/>
                                              <a:gd name="connsiteX8" fmla="*/ 0 w 135060"/>
                                              <a:gd name="connsiteY8" fmla="*/ 464500 h 464500"/>
                                              <a:gd name="connsiteX9" fmla="*/ 0 w 135060"/>
                                              <a:gd name="connsiteY9" fmla="*/ 464500 h 464500"/>
                                              <a:gd name="connsiteX10" fmla="*/ 0 w 135060"/>
                                              <a:gd name="connsiteY10" fmla="*/ 34912 h 464500"/>
                                              <a:gd name="connsiteX11" fmla="*/ 34386 w 135060"/>
                                              <a:gd name="connsiteY11" fmla="*/ 526 h 464500"/>
                                              <a:gd name="connsiteX0" fmla="*/ 34386 w 134215"/>
                                              <a:gd name="connsiteY0" fmla="*/ 526 h 464500"/>
                                              <a:gd name="connsiteX1" fmla="*/ 90228 w 134215"/>
                                              <a:gd name="connsiteY1" fmla="*/ 526 h 464500"/>
                                              <a:gd name="connsiteX2" fmla="*/ 119816 w 134215"/>
                                              <a:gd name="connsiteY2" fmla="*/ 4712 h 464500"/>
                                              <a:gd name="connsiteX3" fmla="*/ 134215 w 134215"/>
                                              <a:gd name="connsiteY3" fmla="*/ 111076 h 464500"/>
                                              <a:gd name="connsiteX4" fmla="*/ 119784 w 134215"/>
                                              <a:gd name="connsiteY4" fmla="*/ 112145 h 464500"/>
                                              <a:gd name="connsiteX5" fmla="*/ 119379 w 134215"/>
                                              <a:gd name="connsiteY5" fmla="*/ 34911 h 464500"/>
                                              <a:gd name="connsiteX6" fmla="*/ 124614 w 134215"/>
                                              <a:gd name="connsiteY6" fmla="*/ 464500 h 464500"/>
                                              <a:gd name="connsiteX7" fmla="*/ 124614 w 134215"/>
                                              <a:gd name="connsiteY7" fmla="*/ 464500 h 464500"/>
                                              <a:gd name="connsiteX8" fmla="*/ 0 w 134215"/>
                                              <a:gd name="connsiteY8" fmla="*/ 464500 h 464500"/>
                                              <a:gd name="connsiteX9" fmla="*/ 0 w 134215"/>
                                              <a:gd name="connsiteY9" fmla="*/ 464500 h 464500"/>
                                              <a:gd name="connsiteX10" fmla="*/ 0 w 134215"/>
                                              <a:gd name="connsiteY10" fmla="*/ 34912 h 464500"/>
                                              <a:gd name="connsiteX11" fmla="*/ 34386 w 134215"/>
                                              <a:gd name="connsiteY11" fmla="*/ 526 h 464500"/>
                                              <a:gd name="connsiteX0" fmla="*/ 34386 w 134215"/>
                                              <a:gd name="connsiteY0" fmla="*/ 526 h 464500"/>
                                              <a:gd name="connsiteX1" fmla="*/ 90228 w 134215"/>
                                              <a:gd name="connsiteY1" fmla="*/ 526 h 464500"/>
                                              <a:gd name="connsiteX2" fmla="*/ 119816 w 134215"/>
                                              <a:gd name="connsiteY2" fmla="*/ 4712 h 464500"/>
                                              <a:gd name="connsiteX3" fmla="*/ 134215 w 134215"/>
                                              <a:gd name="connsiteY3" fmla="*/ 111921 h 464500"/>
                                              <a:gd name="connsiteX4" fmla="*/ 119784 w 134215"/>
                                              <a:gd name="connsiteY4" fmla="*/ 112145 h 464500"/>
                                              <a:gd name="connsiteX5" fmla="*/ 119379 w 134215"/>
                                              <a:gd name="connsiteY5" fmla="*/ 34911 h 464500"/>
                                              <a:gd name="connsiteX6" fmla="*/ 124614 w 134215"/>
                                              <a:gd name="connsiteY6" fmla="*/ 464500 h 464500"/>
                                              <a:gd name="connsiteX7" fmla="*/ 124614 w 134215"/>
                                              <a:gd name="connsiteY7" fmla="*/ 464500 h 464500"/>
                                              <a:gd name="connsiteX8" fmla="*/ 0 w 134215"/>
                                              <a:gd name="connsiteY8" fmla="*/ 464500 h 464500"/>
                                              <a:gd name="connsiteX9" fmla="*/ 0 w 134215"/>
                                              <a:gd name="connsiteY9" fmla="*/ 464500 h 464500"/>
                                              <a:gd name="connsiteX10" fmla="*/ 0 w 134215"/>
                                              <a:gd name="connsiteY10" fmla="*/ 34912 h 464500"/>
                                              <a:gd name="connsiteX11" fmla="*/ 34386 w 134215"/>
                                              <a:gd name="connsiteY11" fmla="*/ 526 h 464500"/>
                                              <a:gd name="connsiteX0" fmla="*/ 34386 w 136084"/>
                                              <a:gd name="connsiteY0" fmla="*/ 526 h 464500"/>
                                              <a:gd name="connsiteX1" fmla="*/ 90228 w 136084"/>
                                              <a:gd name="connsiteY1" fmla="*/ 526 h 464500"/>
                                              <a:gd name="connsiteX2" fmla="*/ 119816 w 136084"/>
                                              <a:gd name="connsiteY2" fmla="*/ 4712 h 464500"/>
                                              <a:gd name="connsiteX3" fmla="*/ 136084 w 136084"/>
                                              <a:gd name="connsiteY3" fmla="*/ 111921 h 464500"/>
                                              <a:gd name="connsiteX4" fmla="*/ 119784 w 136084"/>
                                              <a:gd name="connsiteY4" fmla="*/ 112145 h 464500"/>
                                              <a:gd name="connsiteX5" fmla="*/ 119379 w 136084"/>
                                              <a:gd name="connsiteY5" fmla="*/ 34911 h 464500"/>
                                              <a:gd name="connsiteX6" fmla="*/ 124614 w 136084"/>
                                              <a:gd name="connsiteY6" fmla="*/ 464500 h 464500"/>
                                              <a:gd name="connsiteX7" fmla="*/ 124614 w 136084"/>
                                              <a:gd name="connsiteY7" fmla="*/ 464500 h 464500"/>
                                              <a:gd name="connsiteX8" fmla="*/ 0 w 136084"/>
                                              <a:gd name="connsiteY8" fmla="*/ 464500 h 464500"/>
                                              <a:gd name="connsiteX9" fmla="*/ 0 w 136084"/>
                                              <a:gd name="connsiteY9" fmla="*/ 464500 h 464500"/>
                                              <a:gd name="connsiteX10" fmla="*/ 0 w 136084"/>
                                              <a:gd name="connsiteY10" fmla="*/ 34912 h 464500"/>
                                              <a:gd name="connsiteX11" fmla="*/ 34386 w 136084"/>
                                              <a:gd name="connsiteY11" fmla="*/ 526 h 464500"/>
                                              <a:gd name="connsiteX0" fmla="*/ 34386 w 137953"/>
                                              <a:gd name="connsiteY0" fmla="*/ 526 h 464500"/>
                                              <a:gd name="connsiteX1" fmla="*/ 90228 w 137953"/>
                                              <a:gd name="connsiteY1" fmla="*/ 526 h 464500"/>
                                              <a:gd name="connsiteX2" fmla="*/ 119816 w 137953"/>
                                              <a:gd name="connsiteY2" fmla="*/ 4712 h 464500"/>
                                              <a:gd name="connsiteX3" fmla="*/ 137953 w 137953"/>
                                              <a:gd name="connsiteY3" fmla="*/ 111921 h 464500"/>
                                              <a:gd name="connsiteX4" fmla="*/ 119784 w 137953"/>
                                              <a:gd name="connsiteY4" fmla="*/ 112145 h 464500"/>
                                              <a:gd name="connsiteX5" fmla="*/ 119379 w 137953"/>
                                              <a:gd name="connsiteY5" fmla="*/ 34911 h 464500"/>
                                              <a:gd name="connsiteX6" fmla="*/ 124614 w 137953"/>
                                              <a:gd name="connsiteY6" fmla="*/ 464500 h 464500"/>
                                              <a:gd name="connsiteX7" fmla="*/ 124614 w 137953"/>
                                              <a:gd name="connsiteY7" fmla="*/ 464500 h 464500"/>
                                              <a:gd name="connsiteX8" fmla="*/ 0 w 137953"/>
                                              <a:gd name="connsiteY8" fmla="*/ 464500 h 464500"/>
                                              <a:gd name="connsiteX9" fmla="*/ 0 w 137953"/>
                                              <a:gd name="connsiteY9" fmla="*/ 464500 h 464500"/>
                                              <a:gd name="connsiteX10" fmla="*/ 0 w 137953"/>
                                              <a:gd name="connsiteY10" fmla="*/ 34912 h 464500"/>
                                              <a:gd name="connsiteX11" fmla="*/ 34386 w 137953"/>
                                              <a:gd name="connsiteY11" fmla="*/ 526 h 464500"/>
                                              <a:gd name="connsiteX0" fmla="*/ 34386 w 137953"/>
                                              <a:gd name="connsiteY0" fmla="*/ 526 h 464500"/>
                                              <a:gd name="connsiteX1" fmla="*/ 90228 w 137953"/>
                                              <a:gd name="connsiteY1" fmla="*/ 526 h 464500"/>
                                              <a:gd name="connsiteX2" fmla="*/ 119816 w 137953"/>
                                              <a:gd name="connsiteY2" fmla="*/ 4712 h 464500"/>
                                              <a:gd name="connsiteX3" fmla="*/ 137953 w 137953"/>
                                              <a:gd name="connsiteY3" fmla="*/ 111921 h 464500"/>
                                              <a:gd name="connsiteX4" fmla="*/ 119784 w 137953"/>
                                              <a:gd name="connsiteY4" fmla="*/ 112145 h 464500"/>
                                              <a:gd name="connsiteX5" fmla="*/ 119379 w 137953"/>
                                              <a:gd name="connsiteY5" fmla="*/ 34911 h 464500"/>
                                              <a:gd name="connsiteX6" fmla="*/ 124614 w 137953"/>
                                              <a:gd name="connsiteY6" fmla="*/ 464500 h 464500"/>
                                              <a:gd name="connsiteX7" fmla="*/ 124614 w 137953"/>
                                              <a:gd name="connsiteY7" fmla="*/ 464500 h 464500"/>
                                              <a:gd name="connsiteX8" fmla="*/ 0 w 137953"/>
                                              <a:gd name="connsiteY8" fmla="*/ 464500 h 464500"/>
                                              <a:gd name="connsiteX9" fmla="*/ 0 w 137953"/>
                                              <a:gd name="connsiteY9" fmla="*/ 464500 h 464500"/>
                                              <a:gd name="connsiteX10" fmla="*/ 0 w 137953"/>
                                              <a:gd name="connsiteY10" fmla="*/ 34912 h 464500"/>
                                              <a:gd name="connsiteX11" fmla="*/ 34386 w 137953"/>
                                              <a:gd name="connsiteY11" fmla="*/ 526 h 464500"/>
                                              <a:gd name="connsiteX0" fmla="*/ 34386 w 137953"/>
                                              <a:gd name="connsiteY0" fmla="*/ 526 h 464500"/>
                                              <a:gd name="connsiteX1" fmla="*/ 90228 w 137953"/>
                                              <a:gd name="connsiteY1" fmla="*/ 526 h 464500"/>
                                              <a:gd name="connsiteX2" fmla="*/ 119816 w 137953"/>
                                              <a:gd name="connsiteY2" fmla="*/ 4712 h 464500"/>
                                              <a:gd name="connsiteX3" fmla="*/ 137953 w 137953"/>
                                              <a:gd name="connsiteY3" fmla="*/ 111921 h 464500"/>
                                              <a:gd name="connsiteX4" fmla="*/ 119784 w 137953"/>
                                              <a:gd name="connsiteY4" fmla="*/ 112145 h 464500"/>
                                              <a:gd name="connsiteX5" fmla="*/ 119379 w 137953"/>
                                              <a:gd name="connsiteY5" fmla="*/ 34911 h 464500"/>
                                              <a:gd name="connsiteX6" fmla="*/ 124614 w 137953"/>
                                              <a:gd name="connsiteY6" fmla="*/ 464500 h 464500"/>
                                              <a:gd name="connsiteX7" fmla="*/ 124614 w 137953"/>
                                              <a:gd name="connsiteY7" fmla="*/ 464500 h 464500"/>
                                              <a:gd name="connsiteX8" fmla="*/ 0 w 137953"/>
                                              <a:gd name="connsiteY8" fmla="*/ 464500 h 464500"/>
                                              <a:gd name="connsiteX9" fmla="*/ 0 w 137953"/>
                                              <a:gd name="connsiteY9" fmla="*/ 464500 h 464500"/>
                                              <a:gd name="connsiteX10" fmla="*/ 0 w 137953"/>
                                              <a:gd name="connsiteY10" fmla="*/ 34912 h 464500"/>
                                              <a:gd name="connsiteX11" fmla="*/ 34386 w 137953"/>
                                              <a:gd name="connsiteY11" fmla="*/ 526 h 464500"/>
                                              <a:gd name="connsiteX0" fmla="*/ 34386 w 137953"/>
                                              <a:gd name="connsiteY0" fmla="*/ 526 h 464500"/>
                                              <a:gd name="connsiteX1" fmla="*/ 90228 w 137953"/>
                                              <a:gd name="connsiteY1" fmla="*/ 526 h 464500"/>
                                              <a:gd name="connsiteX2" fmla="*/ 119816 w 137953"/>
                                              <a:gd name="connsiteY2" fmla="*/ 4712 h 464500"/>
                                              <a:gd name="connsiteX3" fmla="*/ 137953 w 137953"/>
                                              <a:gd name="connsiteY3" fmla="*/ 111921 h 464500"/>
                                              <a:gd name="connsiteX4" fmla="*/ 119784 w 137953"/>
                                              <a:gd name="connsiteY4" fmla="*/ 112145 h 464500"/>
                                              <a:gd name="connsiteX5" fmla="*/ 119379 w 137953"/>
                                              <a:gd name="connsiteY5" fmla="*/ 34911 h 464500"/>
                                              <a:gd name="connsiteX6" fmla="*/ 124614 w 137953"/>
                                              <a:gd name="connsiteY6" fmla="*/ 464500 h 464500"/>
                                              <a:gd name="connsiteX7" fmla="*/ 124614 w 137953"/>
                                              <a:gd name="connsiteY7" fmla="*/ 464500 h 464500"/>
                                              <a:gd name="connsiteX8" fmla="*/ 0 w 137953"/>
                                              <a:gd name="connsiteY8" fmla="*/ 464500 h 464500"/>
                                              <a:gd name="connsiteX9" fmla="*/ 0 w 137953"/>
                                              <a:gd name="connsiteY9" fmla="*/ 464500 h 464500"/>
                                              <a:gd name="connsiteX10" fmla="*/ 0 w 137953"/>
                                              <a:gd name="connsiteY10" fmla="*/ 34912 h 464500"/>
                                              <a:gd name="connsiteX11" fmla="*/ 34386 w 137953"/>
                                              <a:gd name="connsiteY11" fmla="*/ 526 h 4645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  <a:cxn ang="0">
                                                <a:pos x="connsiteX9" y="connsiteY9"/>
                                              </a:cxn>
                                              <a:cxn ang="0">
                                                <a:pos x="connsiteX10" y="connsiteY10"/>
                                              </a:cxn>
                                              <a:cxn ang="0">
                                                <a:pos x="connsiteX11" y="connsiteY1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37953" h="464500">
                                                <a:moveTo>
                                                  <a:pt x="34386" y="526"/>
                                                </a:moveTo>
                                                <a:lnTo>
                                                  <a:pt x="90228" y="526"/>
                                                </a:lnTo>
                                                <a:cubicBezTo>
                                                  <a:pt x="100395" y="-230"/>
                                                  <a:pt x="114085" y="-1019"/>
                                                  <a:pt x="119816" y="4712"/>
                                                </a:cubicBezTo>
                                                <a:cubicBezTo>
                                                  <a:pt x="133584" y="14792"/>
                                                  <a:pt x="137536" y="76502"/>
                                                  <a:pt x="137953" y="111921"/>
                                                </a:cubicBezTo>
                                                <a:cubicBezTo>
                                                  <a:pt x="129280" y="111528"/>
                                                  <a:pt x="126842" y="112685"/>
                                                  <a:pt x="119784" y="112145"/>
                                                </a:cubicBezTo>
                                                <a:cubicBezTo>
                                                  <a:pt x="119308" y="65118"/>
                                                  <a:pt x="117707" y="-49863"/>
                                                  <a:pt x="119379" y="34911"/>
                                                </a:cubicBezTo>
                                                <a:lnTo>
                                                  <a:pt x="124614" y="464500"/>
                                                </a:lnTo>
                                                <a:lnTo>
                                                  <a:pt x="124614" y="464500"/>
                                                </a:lnTo>
                                                <a:lnTo>
                                                  <a:pt x="0" y="464500"/>
                                                </a:lnTo>
                                                <a:lnTo>
                                                  <a:pt x="0" y="464500"/>
                                                </a:lnTo>
                                                <a:lnTo>
                                                  <a:pt x="0" y="34912"/>
                                                </a:lnTo>
                                                <a:cubicBezTo>
                                                  <a:pt x="0" y="15921"/>
                                                  <a:pt x="15395" y="526"/>
                                                  <a:pt x="34386" y="52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993432005" name="任意多边形: 形状 99343200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695BDD5E-36C4-7EA7-5D22-AF5628E85C2B}"/>
                                          </a:ext>
                                        </a:extLst>
                                      </wps:cNvPr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139956" y="1079330"/>
                                          <a:ext cx="25200" cy="12741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1077 w 120408"/>
                                            <a:gd name="connsiteY2" fmla="*/ 101212 h 537472"/>
                                            <a:gd name="connsiteX3" fmla="*/ 120408 w 120408"/>
                                            <a:gd name="connsiteY3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1077 w 120408"/>
                                            <a:gd name="connsiteY2" fmla="*/ 101212 h 537472"/>
                                            <a:gd name="connsiteX3" fmla="*/ 75089 w 120408"/>
                                            <a:gd name="connsiteY3" fmla="*/ 76880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1077 w 120408"/>
                                            <a:gd name="connsiteY2" fmla="*/ 101212 h 537472"/>
                                            <a:gd name="connsiteX3" fmla="*/ 75089 w 120408"/>
                                            <a:gd name="connsiteY3" fmla="*/ 76880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75089 w 120408"/>
                                            <a:gd name="connsiteY3" fmla="*/ 76880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75089 w 120408"/>
                                            <a:gd name="connsiteY3" fmla="*/ 76880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66729 w 120408"/>
                                            <a:gd name="connsiteY3" fmla="*/ 82825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61449 w 120408"/>
                                            <a:gd name="connsiteY3" fmla="*/ 83816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61449 w 120408"/>
                                            <a:gd name="connsiteY3" fmla="*/ 83816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61449 w 120408"/>
                                            <a:gd name="connsiteY3" fmla="*/ 83816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61449 w 120408"/>
                                            <a:gd name="connsiteY3" fmla="*/ 83816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61449 w 120408"/>
                                            <a:gd name="connsiteY3" fmla="*/ 83816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61449 w 120408"/>
                                            <a:gd name="connsiteY3" fmla="*/ 83816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120408"/>
                                            <a:gd name="connsiteY0" fmla="*/ 537472 h 537472"/>
                                            <a:gd name="connsiteX1" fmla="*/ 61077 w 120408"/>
                                            <a:gd name="connsiteY1" fmla="*/ 537472 h 537472"/>
                                            <a:gd name="connsiteX2" fmla="*/ 60197 w 120408"/>
                                            <a:gd name="connsiteY2" fmla="*/ 128462 h 537472"/>
                                            <a:gd name="connsiteX3" fmla="*/ 61449 w 120408"/>
                                            <a:gd name="connsiteY3" fmla="*/ 83816 h 537472"/>
                                            <a:gd name="connsiteX4" fmla="*/ 120408 w 120408"/>
                                            <a:gd name="connsiteY4" fmla="*/ 0 h 537472"/>
                                            <a:gd name="connsiteX0" fmla="*/ 0 w 94403"/>
                                            <a:gd name="connsiteY0" fmla="*/ 536821 h 537472"/>
                                            <a:gd name="connsiteX1" fmla="*/ 35072 w 94403"/>
                                            <a:gd name="connsiteY1" fmla="*/ 537472 h 537472"/>
                                            <a:gd name="connsiteX2" fmla="*/ 34192 w 94403"/>
                                            <a:gd name="connsiteY2" fmla="*/ 128462 h 537472"/>
                                            <a:gd name="connsiteX3" fmla="*/ 35444 w 94403"/>
                                            <a:gd name="connsiteY3" fmla="*/ 83816 h 537472"/>
                                            <a:gd name="connsiteX4" fmla="*/ 94403 w 94403"/>
                                            <a:gd name="connsiteY4" fmla="*/ 0 h 537472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4403" h="537472">
                                              <a:moveTo>
                                                <a:pt x="0" y="536821"/>
                                              </a:moveTo>
                                              <a:lnTo>
                                                <a:pt x="35072" y="537472"/>
                                              </a:lnTo>
                                              <a:cubicBezTo>
                                                <a:pt x="34779" y="401135"/>
                                                <a:pt x="34485" y="264799"/>
                                                <a:pt x="34192" y="128462"/>
                                              </a:cubicBezTo>
                                              <a:cubicBezTo>
                                                <a:pt x="34609" y="113580"/>
                                                <a:pt x="34000" y="110424"/>
                                                <a:pt x="35444" y="83816"/>
                                              </a:cubicBezTo>
                                              <a:cubicBezTo>
                                                <a:pt x="36888" y="57208"/>
                                                <a:pt x="63457" y="13736"/>
                                                <a:pt x="94403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</wpg:grpSp>
                                </wpg:grpSp>
                              </wpg:grpSp>
                              <wpg:grpSp>
                                <wpg:cNvPr id="466049083" name="组合 466049083">
                                  <a:extLst>
                                    <a:ext uri="{FF2B5EF4-FFF2-40B4-BE49-F238E27FC236}">
                                      <a16:creationId xmlns:a16="http://schemas.microsoft.com/office/drawing/2014/main" id="{41E73F69-6797-81D2-5B1E-41D9A986FA43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267196" y="907925"/>
                                    <a:ext cx="423547" cy="1193819"/>
                                    <a:chOff x="267196" y="907924"/>
                                    <a:chExt cx="1147039" cy="3233064"/>
                                  </a:xfrm>
                                </wpg:grpSpPr>
                                <wpg:grpSp>
                                  <wpg:cNvPr id="51552122" name="组合 51552122">
                                    <a:extLst>
                                      <a:ext uri="{FF2B5EF4-FFF2-40B4-BE49-F238E27FC236}">
                                        <a16:creationId xmlns:a16="http://schemas.microsoft.com/office/drawing/2014/main" id="{18FD537E-4DF7-2230-1172-D1004D101FF8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267196" y="2072715"/>
                                      <a:ext cx="1147039" cy="2068273"/>
                                      <a:chOff x="267196" y="2072715"/>
                                      <a:chExt cx="1147039" cy="2068273"/>
                                    </a:xfrm>
                                  </wpg:grpSpPr>
                                  <wpg:grpSp>
                                    <wpg:cNvPr id="497233187" name="组合 497233187">
                                      <a:extLst>
                                        <a:ext uri="{FF2B5EF4-FFF2-40B4-BE49-F238E27FC236}">
                                          <a16:creationId xmlns:a16="http://schemas.microsoft.com/office/drawing/2014/main" id="{9D863730-F1F8-9248-FBDA-12FADB3C91FC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328400" y="2072715"/>
                                        <a:ext cx="1085835" cy="2068273"/>
                                        <a:chOff x="328400" y="2072715"/>
                                        <a:chExt cx="1085835" cy="2068273"/>
                                      </a:xfrm>
                                    </wpg:grpSpPr>
                                    <wps:wsp>
                                      <wps:cNvPr id="1662824664" name="任意多边形: 形状 166282466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EB48830-F7BE-3F9D-65E1-DD83216FF17B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425851" y="3872875"/>
                                          <a:ext cx="988384" cy="268113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988384"/>
                                            <a:gd name="connsiteY0" fmla="*/ 0 h 268113"/>
                                            <a:gd name="connsiteX1" fmla="*/ 988384 w 988384"/>
                                            <a:gd name="connsiteY1" fmla="*/ 0 h 268113"/>
                                            <a:gd name="connsiteX2" fmla="*/ 988384 w 988384"/>
                                            <a:gd name="connsiteY2" fmla="*/ 103769 h 268113"/>
                                            <a:gd name="connsiteX3" fmla="*/ 988091 w 988384"/>
                                            <a:gd name="connsiteY3" fmla="*/ 103769 h 268113"/>
                                            <a:gd name="connsiteX4" fmla="*/ 988384 w 988384"/>
                                            <a:gd name="connsiteY4" fmla="*/ 104249 h 268113"/>
                                            <a:gd name="connsiteX5" fmla="*/ 494192 w 988384"/>
                                            <a:gd name="connsiteY5" fmla="*/ 268113 h 268113"/>
                                            <a:gd name="connsiteX6" fmla="*/ 0 w 988384"/>
                                            <a:gd name="connsiteY6" fmla="*/ 104249 h 268113"/>
                                            <a:gd name="connsiteX7" fmla="*/ 292 w 988384"/>
                                            <a:gd name="connsiteY7" fmla="*/ 103769 h 268113"/>
                                            <a:gd name="connsiteX8" fmla="*/ 0 w 988384"/>
                                            <a:gd name="connsiteY8" fmla="*/ 103769 h 268113"/>
                                            <a:gd name="connsiteX0" fmla="*/ 0 w 988384"/>
                                            <a:gd name="connsiteY0" fmla="*/ 0 h 268113"/>
                                            <a:gd name="connsiteX1" fmla="*/ 988384 w 988384"/>
                                            <a:gd name="connsiteY1" fmla="*/ 0 h 268113"/>
                                            <a:gd name="connsiteX2" fmla="*/ 988384 w 988384"/>
                                            <a:gd name="connsiteY2" fmla="*/ 103769 h 268113"/>
                                            <a:gd name="connsiteX3" fmla="*/ 988091 w 988384"/>
                                            <a:gd name="connsiteY3" fmla="*/ 103769 h 268113"/>
                                            <a:gd name="connsiteX4" fmla="*/ 988384 w 988384"/>
                                            <a:gd name="connsiteY4" fmla="*/ 104249 h 268113"/>
                                            <a:gd name="connsiteX5" fmla="*/ 494192 w 988384"/>
                                            <a:gd name="connsiteY5" fmla="*/ 268113 h 268113"/>
                                            <a:gd name="connsiteX6" fmla="*/ 0 w 988384"/>
                                            <a:gd name="connsiteY6" fmla="*/ 104249 h 268113"/>
                                            <a:gd name="connsiteX7" fmla="*/ 292 w 988384"/>
                                            <a:gd name="connsiteY7" fmla="*/ 103769 h 268113"/>
                                            <a:gd name="connsiteX8" fmla="*/ 0 w 988384"/>
                                            <a:gd name="connsiteY8" fmla="*/ 0 h 268113"/>
                                            <a:gd name="connsiteX0" fmla="*/ 0 w 988384"/>
                                            <a:gd name="connsiteY0" fmla="*/ 0 h 268113"/>
                                            <a:gd name="connsiteX1" fmla="*/ 988384 w 988384"/>
                                            <a:gd name="connsiteY1" fmla="*/ 0 h 268113"/>
                                            <a:gd name="connsiteX2" fmla="*/ 988384 w 988384"/>
                                            <a:gd name="connsiteY2" fmla="*/ 103769 h 268113"/>
                                            <a:gd name="connsiteX3" fmla="*/ 988384 w 988384"/>
                                            <a:gd name="connsiteY3" fmla="*/ 104249 h 268113"/>
                                            <a:gd name="connsiteX4" fmla="*/ 494192 w 988384"/>
                                            <a:gd name="connsiteY4" fmla="*/ 268113 h 268113"/>
                                            <a:gd name="connsiteX5" fmla="*/ 0 w 988384"/>
                                            <a:gd name="connsiteY5" fmla="*/ 104249 h 268113"/>
                                            <a:gd name="connsiteX6" fmla="*/ 292 w 988384"/>
                                            <a:gd name="connsiteY6" fmla="*/ 103769 h 268113"/>
                                            <a:gd name="connsiteX7" fmla="*/ 0 w 988384"/>
                                            <a:gd name="connsiteY7" fmla="*/ 0 h 26811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  <a:cxn ang="0">
                                              <a:pos x="connsiteX7" y="connsiteY7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88384" h="268113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988384" y="0"/>
                                              </a:lnTo>
                                              <a:lnTo>
                                                <a:pt x="988384" y="103769"/>
                                              </a:lnTo>
                                              <a:lnTo>
                                                <a:pt x="988384" y="104249"/>
                                              </a:lnTo>
                                              <a:cubicBezTo>
                                                <a:pt x="988384" y="194749"/>
                                                <a:pt x="767127" y="268113"/>
                                                <a:pt x="494192" y="268113"/>
                                              </a:cubicBezTo>
                                              <a:cubicBezTo>
                                                <a:pt x="221257" y="268113"/>
                                                <a:pt x="0" y="194749"/>
                                                <a:pt x="0" y="104249"/>
                                              </a:cubicBezTo>
                                              <a:lnTo>
                                                <a:pt x="292" y="103769"/>
                                              </a:lnTo>
                                              <a:cubicBezTo>
                                                <a:pt x="195" y="69179"/>
                                                <a:pt x="97" y="34590"/>
                                                <a:pt x="0" y="0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chemeClr val="bg1"/>
                                        </a:solidFill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square" rtlCol="0" anchor="ctr">
                                        <a:noAutofit/>
                                      </wps:bodyPr>
                                    </wps:wsp>
                                    <wpg:grpSp>
                                      <wpg:cNvPr id="2106667851" name="组合 210666785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538ED7E-3DD9-9C91-857F-8175AB5942C1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328400" y="2072715"/>
                                          <a:ext cx="1085835" cy="1952432"/>
                                          <a:chOff x="328400" y="2072715"/>
                                          <a:chExt cx="1085835" cy="1952432"/>
                                        </a:xfrm>
                                      </wpg:grpSpPr>
                                      <wpg:grpSp>
                                        <wpg:cNvPr id="672269388" name="组合 67226938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D227006-BEFF-0171-7F85-1B3DF060FE11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425851" y="2072715"/>
                                            <a:ext cx="988384" cy="1952432"/>
                                            <a:chOff x="425851" y="2072715"/>
                                            <a:chExt cx="988384" cy="1952432"/>
                                          </a:xfrm>
                                        </wpg:grpSpPr>
                                        <wpg:grpSp>
                                          <wpg:cNvPr id="1538103403" name="组合 153810340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6462B9E-CFC9-4DC1-C1E0-64F7A5B7F2EA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425851" y="2072715"/>
                                              <a:ext cx="988384" cy="1952432"/>
                                              <a:chOff x="425851" y="2072715"/>
                                              <a:chExt cx="988384" cy="1952432"/>
                                            </a:xfrm>
                                          </wpg:grpSpPr>
                                          <wps:wsp>
                                            <wps:cNvPr id="1730414135" name="椭圆 173041413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E73B70B-AD9B-2C5E-D246-403057CB9B12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25851" y="3697420"/>
                                                <a:ext cx="988384" cy="327727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392787446" name="圆柱体 39278744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49C54A75-BEF8-BB6A-5692-3CE04C357AEA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79637" y="2230129"/>
                                                <a:ext cx="681659" cy="1720339"/>
                                              </a:xfrm>
                                              <a:prstGeom prst="can">
                                                <a:avLst>
                                                  <a:gd name="adj" fmla="val 28891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g:grpSp>
                                            <wpg:cNvPr id="1705002425" name="组合 170500242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9E32A58-2B45-ED6F-5BA4-5EB10396FF47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425851" y="2072715"/>
                                                <a:ext cx="988384" cy="431857"/>
                                                <a:chOff x="425851" y="2072715"/>
                                                <a:chExt cx="988384" cy="431857"/>
                                              </a:xfrm>
                                            </wpg:grpSpPr>
                                            <wpg:grpSp>
                                              <wpg:cNvPr id="1602730083" name="组合 1602730083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7D2A3099-1694-6E42-23B1-383D85B26FF6}"/>
                                                  </a:ext>
                                                </a:extLst>
                                              </wpg:cNvPr>
                                              <wpg:cNvGrpSpPr/>
                                              <wpg:grpSpPr>
                                                <a:xfrm>
                                                  <a:off x="425851" y="2072715"/>
                                                  <a:ext cx="988384" cy="431857"/>
                                                  <a:chOff x="425851" y="2072715"/>
                                                  <a:chExt cx="988384" cy="431857"/>
                                                </a:xfrm>
                                              </wpg:grpSpPr>
                                              <wps:wsp>
                                                <wps:cNvPr id="1046001812" name="任意多边形: 形状 1046001812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7E055010-260E-5156-969C-B986733876ED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>
                                                    <a:off x="425851" y="2236459"/>
                                                    <a:ext cx="988384" cy="268113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988384"/>
                                                      <a:gd name="connsiteY0" fmla="*/ 0 h 268113"/>
                                                      <a:gd name="connsiteX1" fmla="*/ 988384 w 988384"/>
                                                      <a:gd name="connsiteY1" fmla="*/ 0 h 268113"/>
                                                      <a:gd name="connsiteX2" fmla="*/ 988384 w 988384"/>
                                                      <a:gd name="connsiteY2" fmla="*/ 103769 h 268113"/>
                                                      <a:gd name="connsiteX3" fmla="*/ 988091 w 988384"/>
                                                      <a:gd name="connsiteY3" fmla="*/ 103769 h 268113"/>
                                                      <a:gd name="connsiteX4" fmla="*/ 988384 w 988384"/>
                                                      <a:gd name="connsiteY4" fmla="*/ 104249 h 268113"/>
                                                      <a:gd name="connsiteX5" fmla="*/ 494192 w 988384"/>
                                                      <a:gd name="connsiteY5" fmla="*/ 268113 h 268113"/>
                                                      <a:gd name="connsiteX6" fmla="*/ 0 w 988384"/>
                                                      <a:gd name="connsiteY6" fmla="*/ 104249 h 268113"/>
                                                      <a:gd name="connsiteX7" fmla="*/ 292 w 988384"/>
                                                      <a:gd name="connsiteY7" fmla="*/ 103769 h 268113"/>
                                                      <a:gd name="connsiteX8" fmla="*/ 0 w 988384"/>
                                                      <a:gd name="connsiteY8" fmla="*/ 103769 h 268113"/>
                                                      <a:gd name="connsiteX0" fmla="*/ 0 w 988384"/>
                                                      <a:gd name="connsiteY0" fmla="*/ 0 h 268113"/>
                                                      <a:gd name="connsiteX1" fmla="*/ 988384 w 988384"/>
                                                      <a:gd name="connsiteY1" fmla="*/ 0 h 268113"/>
                                                      <a:gd name="connsiteX2" fmla="*/ 988384 w 988384"/>
                                                      <a:gd name="connsiteY2" fmla="*/ 103769 h 268113"/>
                                                      <a:gd name="connsiteX3" fmla="*/ 988091 w 988384"/>
                                                      <a:gd name="connsiteY3" fmla="*/ 103769 h 268113"/>
                                                      <a:gd name="connsiteX4" fmla="*/ 988384 w 988384"/>
                                                      <a:gd name="connsiteY4" fmla="*/ 104249 h 268113"/>
                                                      <a:gd name="connsiteX5" fmla="*/ 494192 w 988384"/>
                                                      <a:gd name="connsiteY5" fmla="*/ 268113 h 268113"/>
                                                      <a:gd name="connsiteX6" fmla="*/ 0 w 988384"/>
                                                      <a:gd name="connsiteY6" fmla="*/ 104249 h 268113"/>
                                                      <a:gd name="connsiteX7" fmla="*/ 292 w 988384"/>
                                                      <a:gd name="connsiteY7" fmla="*/ 103769 h 268113"/>
                                                      <a:gd name="connsiteX8" fmla="*/ 0 w 988384"/>
                                                      <a:gd name="connsiteY8" fmla="*/ 0 h 268113"/>
                                                      <a:gd name="connsiteX0" fmla="*/ 0 w 988384"/>
                                                      <a:gd name="connsiteY0" fmla="*/ 0 h 268113"/>
                                                      <a:gd name="connsiteX1" fmla="*/ 988384 w 988384"/>
                                                      <a:gd name="connsiteY1" fmla="*/ 0 h 268113"/>
                                                      <a:gd name="connsiteX2" fmla="*/ 988384 w 988384"/>
                                                      <a:gd name="connsiteY2" fmla="*/ 103769 h 268113"/>
                                                      <a:gd name="connsiteX3" fmla="*/ 988384 w 988384"/>
                                                      <a:gd name="connsiteY3" fmla="*/ 104249 h 268113"/>
                                                      <a:gd name="connsiteX4" fmla="*/ 494192 w 988384"/>
                                                      <a:gd name="connsiteY4" fmla="*/ 268113 h 268113"/>
                                                      <a:gd name="connsiteX5" fmla="*/ 0 w 988384"/>
                                                      <a:gd name="connsiteY5" fmla="*/ 104249 h 268113"/>
                                                      <a:gd name="connsiteX6" fmla="*/ 292 w 988384"/>
                                                      <a:gd name="connsiteY6" fmla="*/ 103769 h 268113"/>
                                                      <a:gd name="connsiteX7" fmla="*/ 0 w 988384"/>
                                                      <a:gd name="connsiteY7" fmla="*/ 0 h 268113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988384" h="268113">
                                                        <a:moveTo>
                                                          <a:pt x="0" y="0"/>
                                                        </a:moveTo>
                                                        <a:lnTo>
                                                          <a:pt x="988384" y="0"/>
                                                        </a:lnTo>
                                                        <a:lnTo>
                                                          <a:pt x="988384" y="103769"/>
                                                        </a:lnTo>
                                                        <a:lnTo>
                                                          <a:pt x="988384" y="104249"/>
                                                        </a:lnTo>
                                                        <a:cubicBezTo>
                                                          <a:pt x="988384" y="194749"/>
                                                          <a:pt x="767127" y="268113"/>
                                                          <a:pt x="494192" y="268113"/>
                                                        </a:cubicBezTo>
                                                        <a:cubicBezTo>
                                                          <a:pt x="221257" y="268113"/>
                                                          <a:pt x="0" y="194749"/>
                                                          <a:pt x="0" y="104249"/>
                                                        </a:cubicBezTo>
                                                        <a:lnTo>
                                                          <a:pt x="292" y="103769"/>
                                                        </a:lnTo>
                                                        <a:cubicBezTo>
                                                          <a:pt x="195" y="69179"/>
                                                          <a:pt x="97" y="34590"/>
                                                          <a:pt x="0" y="0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1914456092" name="椭圆 1914456092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637747CE-9B30-A069-24C1-25C39155316C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>
                                                    <a:off x="425851" y="2072715"/>
                                                    <a:ext cx="988384" cy="327727"/>
                                                  </a:xfrm>
                                                  <a:prstGeom prst="ellipse">
                                                    <a:avLst/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525562582" name="椭圆 525562582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91B5BA3D-2515-BAB1-8E47-5B6C3E5D359C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625959" y="2139066"/>
                                                  <a:ext cx="588169" cy="19502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</wpg:grpSp>
                                        <wps:wsp>
                                          <wps:cNvPr id="1595984747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C212B2B-177F-20BF-3A6C-87C90F0A93FB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547250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827496384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79083FB0-D73F-B281-E608-9862B6A9F024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647942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235543634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D9A0456-2F71-B42C-50DA-9A949F9CFF2B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698288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384419478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DC22BC99-773D-42FC-BE33-5EBC1AC95FB7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748634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424762864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AA15F32-0C99-92C6-2DEF-E67C322D87B0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798980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60082678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AFE8A22-B613-FB85-A7FC-0415692DDBA9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849326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443073097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7DB84903-BD92-8DF5-4979-8A3B2ACEC69C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899672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402114486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7A637CC4-E0AD-D957-31E3-9E62A4C0F3DB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950018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618672370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94363E8-ECDB-12F9-2E2C-D135CD0FAA3A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000364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516570254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2D50A72-9033-DF03-FDC1-9B5A140D27BB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050710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052623387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4BDC67A-021B-B49E-B2BC-0B1B8E8CEC65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101056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576329686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56A63C1-0204-E114-E6D8-322EC2138027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151402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967094626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3CDCFE3-E7CB-52F1-409C-6F3C5FFD1E7A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201748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2111232708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738F885-0A56-B969-41EC-D0F56D2139F2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252094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336102355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2D3C7F8-ECE1-7E67-0334-A67531927328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302440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513052970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94DDDAC-83EF-2192-C862-4D3C7EB7D7DB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352786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407734415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F081FFD-9F55-F31B-1015-C6207B9270AE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403132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630752435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BDF494C-D6BB-6994-0968-30917ADE6ADA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453478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805551342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AEC8449-CEF0-277A-FFA1-7A629C6F1C08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503824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964409962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05F3D0E-AF28-BBA9-15F8-C9F2D2EC9DF5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554170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390306487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0AA25FC7-7F95-8C1B-1DAB-40A643EB15E1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604516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2051576702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1EB0275-CF0E-CCF6-3EE7-E39C6AB6B95F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3654867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  <wps:wsp>
                                          <wps:cNvPr id="1303441475" name="Shape 546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A06FAE2-8AA7-DFD7-18C7-E562FC76B981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60492" y="2597596"/>
                                              <a:ext cx="720731" cy="118533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rect l="0" t="0" r="0" b="0"/>
                                              <a:pathLst>
                                                <a:path w="447688" h="43675">
                                                  <a:moveTo>
                                                    <a:pt x="435813" y="0"/>
                                                  </a:moveTo>
                                                  <a:cubicBezTo>
                                                    <a:pt x="435813" y="0"/>
                                                    <a:pt x="447688" y="1918"/>
                                                    <a:pt x="447688" y="11887"/>
                                                  </a:cubicBezTo>
                                                  <a:cubicBezTo>
                                                    <a:pt x="447688" y="21844"/>
                                                    <a:pt x="404978" y="43675"/>
                                                    <a:pt x="223838" y="43675"/>
                                                  </a:cubicBezTo>
                                                  <a:cubicBezTo>
                                                    <a:pt x="42697" y="43675"/>
                                                    <a:pt x="0" y="21844"/>
                                                    <a:pt x="0" y="11887"/>
                                                  </a:cubicBezTo>
                                                  <a:cubicBezTo>
                                                    <a:pt x="0" y="1918"/>
                                                    <a:pt x="11862" y="0"/>
                                                    <a:pt x="11862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 cap="flat">
                                              <a:miter lim="127000"/>
                                            </a:ln>
                                          </wps:spPr>
                                          <wps:style>
                                            <a:lnRef idx="1">
                                              <a:srgbClr val="181717"/>
                                            </a:lnRef>
                                            <a:fillRef idx="0">
                                              <a:srgbClr val="000000">
                                                <a:alpha val="0"/>
                                              </a:srgbClr>
                                            </a:fillRef>
                                            <a:effectRef idx="0">
                                              <a:scrgbClr r="0" g="0" b="0"/>
                                            </a:effectRef>
                                            <a:fontRef idx="none"/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497346655" name="直接连接符 49734665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02ABCD9-17DC-8FBE-ECE7-17AE719EAF03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328400" y="2518630"/>
                                            <a:ext cx="24854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15642074" name="直接连接符 171564207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10A7A5A-E481-6B01-1042-300277DFAFAF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339620" y="3717047"/>
                                            <a:ext cx="24854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691077425" name="椭圆 1691077425">
                                      <a:extLst>
                                        <a:ext uri="{FF2B5EF4-FFF2-40B4-BE49-F238E27FC236}">
                                          <a16:creationId xmlns:a16="http://schemas.microsoft.com/office/drawing/2014/main" id="{D4C01CE1-34A4-5648-0D88-771E0632A800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267196" y="2490259"/>
                                        <a:ext cx="61472" cy="6147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158649741" name="椭圆 1158649741">
                                      <a:extLst>
                                        <a:ext uri="{FF2B5EF4-FFF2-40B4-BE49-F238E27FC236}">
                                          <a16:creationId xmlns:a16="http://schemas.microsoft.com/office/drawing/2014/main" id="{82629D38-2069-E11D-4D46-D91979C2379D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275986" y="3683379"/>
                                        <a:ext cx="61472" cy="6147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g:grpSp>
                                  <wpg:cNvPr id="754122568" name="组合 754122568">
                                    <a:extLst>
                                      <a:ext uri="{FF2B5EF4-FFF2-40B4-BE49-F238E27FC236}">
                                        <a16:creationId xmlns:a16="http://schemas.microsoft.com/office/drawing/2014/main" id="{8F267E0C-3008-5F2C-1E6A-2297F8869B3A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506213" y="907924"/>
                                      <a:ext cx="814217" cy="1431886"/>
                                      <a:chOff x="506213" y="907924"/>
                                      <a:chExt cx="814217" cy="1431886"/>
                                    </a:xfrm>
                                  </wpg:grpSpPr>
                                  <wps:wsp>
                                    <wps:cNvPr id="138285869" name="圆柱体 138285869">
                                      <a:extLst>
                                        <a:ext uri="{FF2B5EF4-FFF2-40B4-BE49-F238E27FC236}">
                                          <a16:creationId xmlns:a16="http://schemas.microsoft.com/office/drawing/2014/main" id="{99D4D86A-E451-8F28-8A12-05529DD3E0CE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667256" y="1593260"/>
                                        <a:ext cx="491538" cy="746550"/>
                                      </a:xfrm>
                                      <a:prstGeom prst="can">
                                        <a:avLst>
                                          <a:gd name="adj" fmla="val 28891"/>
                                        </a:avLst>
                                      </a:prstGeom>
                                      <a:solidFill>
                                        <a:schemeClr val="bg1"/>
                                      </a:solidFill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293118637" name="任意多边形: 形状 1293118637">
                                      <a:extLst>
                                        <a:ext uri="{FF2B5EF4-FFF2-40B4-BE49-F238E27FC236}">
                                          <a16:creationId xmlns:a16="http://schemas.microsoft.com/office/drawing/2014/main" id="{AAE1518C-A912-72BA-716E-0DB143C9BBBF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506213" y="1557317"/>
                                        <a:ext cx="814216" cy="21524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988384"/>
                                          <a:gd name="connsiteY0" fmla="*/ 0 h 268113"/>
                                          <a:gd name="connsiteX1" fmla="*/ 988384 w 988384"/>
                                          <a:gd name="connsiteY1" fmla="*/ 0 h 268113"/>
                                          <a:gd name="connsiteX2" fmla="*/ 988384 w 988384"/>
                                          <a:gd name="connsiteY2" fmla="*/ 103769 h 268113"/>
                                          <a:gd name="connsiteX3" fmla="*/ 988091 w 988384"/>
                                          <a:gd name="connsiteY3" fmla="*/ 103769 h 268113"/>
                                          <a:gd name="connsiteX4" fmla="*/ 988384 w 988384"/>
                                          <a:gd name="connsiteY4" fmla="*/ 104249 h 268113"/>
                                          <a:gd name="connsiteX5" fmla="*/ 494192 w 988384"/>
                                          <a:gd name="connsiteY5" fmla="*/ 268113 h 268113"/>
                                          <a:gd name="connsiteX6" fmla="*/ 0 w 988384"/>
                                          <a:gd name="connsiteY6" fmla="*/ 104249 h 268113"/>
                                          <a:gd name="connsiteX7" fmla="*/ 292 w 988384"/>
                                          <a:gd name="connsiteY7" fmla="*/ 103769 h 268113"/>
                                          <a:gd name="connsiteX8" fmla="*/ 0 w 988384"/>
                                          <a:gd name="connsiteY8" fmla="*/ 103769 h 268113"/>
                                          <a:gd name="connsiteX0" fmla="*/ 0 w 988384"/>
                                          <a:gd name="connsiteY0" fmla="*/ 0 h 268113"/>
                                          <a:gd name="connsiteX1" fmla="*/ 988384 w 988384"/>
                                          <a:gd name="connsiteY1" fmla="*/ 0 h 268113"/>
                                          <a:gd name="connsiteX2" fmla="*/ 988384 w 988384"/>
                                          <a:gd name="connsiteY2" fmla="*/ 103769 h 268113"/>
                                          <a:gd name="connsiteX3" fmla="*/ 988091 w 988384"/>
                                          <a:gd name="connsiteY3" fmla="*/ 103769 h 268113"/>
                                          <a:gd name="connsiteX4" fmla="*/ 988384 w 988384"/>
                                          <a:gd name="connsiteY4" fmla="*/ 104249 h 268113"/>
                                          <a:gd name="connsiteX5" fmla="*/ 494192 w 988384"/>
                                          <a:gd name="connsiteY5" fmla="*/ 268113 h 268113"/>
                                          <a:gd name="connsiteX6" fmla="*/ 0 w 988384"/>
                                          <a:gd name="connsiteY6" fmla="*/ 104249 h 268113"/>
                                          <a:gd name="connsiteX7" fmla="*/ 292 w 988384"/>
                                          <a:gd name="connsiteY7" fmla="*/ 103769 h 268113"/>
                                          <a:gd name="connsiteX8" fmla="*/ 0 w 988384"/>
                                          <a:gd name="connsiteY8" fmla="*/ 0 h 268113"/>
                                          <a:gd name="connsiteX0" fmla="*/ 0 w 988384"/>
                                          <a:gd name="connsiteY0" fmla="*/ 0 h 268113"/>
                                          <a:gd name="connsiteX1" fmla="*/ 988384 w 988384"/>
                                          <a:gd name="connsiteY1" fmla="*/ 0 h 268113"/>
                                          <a:gd name="connsiteX2" fmla="*/ 988384 w 988384"/>
                                          <a:gd name="connsiteY2" fmla="*/ 103769 h 268113"/>
                                          <a:gd name="connsiteX3" fmla="*/ 988384 w 988384"/>
                                          <a:gd name="connsiteY3" fmla="*/ 104249 h 268113"/>
                                          <a:gd name="connsiteX4" fmla="*/ 494192 w 988384"/>
                                          <a:gd name="connsiteY4" fmla="*/ 268113 h 268113"/>
                                          <a:gd name="connsiteX5" fmla="*/ 0 w 988384"/>
                                          <a:gd name="connsiteY5" fmla="*/ 104249 h 268113"/>
                                          <a:gd name="connsiteX6" fmla="*/ 292 w 988384"/>
                                          <a:gd name="connsiteY6" fmla="*/ 103769 h 268113"/>
                                          <a:gd name="connsiteX7" fmla="*/ 0 w 988384"/>
                                          <a:gd name="connsiteY7" fmla="*/ 0 h 26811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88384" h="268113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988384" y="0"/>
                                            </a:lnTo>
                                            <a:lnTo>
                                              <a:pt x="988384" y="103769"/>
                                            </a:lnTo>
                                            <a:lnTo>
                                              <a:pt x="988384" y="104249"/>
                                            </a:lnTo>
                                            <a:cubicBezTo>
                                              <a:pt x="988384" y="194749"/>
                                              <a:pt x="767127" y="268113"/>
                                              <a:pt x="494192" y="268113"/>
                                            </a:cubicBezTo>
                                            <a:cubicBezTo>
                                              <a:pt x="221257" y="268113"/>
                                              <a:pt x="0" y="194749"/>
                                              <a:pt x="0" y="104249"/>
                                            </a:cubicBezTo>
                                            <a:lnTo>
                                              <a:pt x="292" y="103769"/>
                                            </a:lnTo>
                                            <a:cubicBezTo>
                                              <a:pt x="195" y="69179"/>
                                              <a:pt x="97" y="34590"/>
                                              <a:pt x="0" y="0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chemeClr val="bg1"/>
                                      </a:solidFill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wrap="square" rtlCol="0" anchor="ctr">
                                      <a:noAutofit/>
                                    </wps:bodyPr>
                                  </wps:wsp>
                                  <wpg:grpSp>
                                    <wpg:cNvPr id="1333783619" name="组合 1333783619">
                                      <a:extLst>
                                        <a:ext uri="{FF2B5EF4-FFF2-40B4-BE49-F238E27FC236}">
                                          <a16:creationId xmlns:a16="http://schemas.microsoft.com/office/drawing/2014/main" id="{BDCC71D4-7B18-A6A3-FA39-5238E1704D21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506214" y="907924"/>
                                        <a:ext cx="814216" cy="1384206"/>
                                        <a:chOff x="506214" y="907924"/>
                                        <a:chExt cx="814216" cy="1384206"/>
                                      </a:xfrm>
                                    </wpg:grpSpPr>
                                    <wpg:grpSp>
                                      <wpg:cNvPr id="718863268" name="组合 71886326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EE02304-D79D-6AB1-8429-9EAF8772B3D9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506214" y="907924"/>
                                          <a:ext cx="814216" cy="763405"/>
                                          <a:chOff x="506214" y="907924"/>
                                          <a:chExt cx="814216" cy="763405"/>
                                        </a:xfrm>
                                      </wpg:grpSpPr>
                                      <wps:wsp>
                                        <wps:cNvPr id="1653692477" name="椭圆 165369247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4A542C1-EEED-CD39-0EE7-E8F16E77C4DB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506214" y="1401352"/>
                                            <a:ext cx="814216" cy="269977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166704836" name="圆柱体 116670483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29BFB20-0EB4-1DBB-F960-ADF3D68FFD62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780761" y="1174164"/>
                                            <a:ext cx="265122" cy="387974"/>
                                          </a:xfrm>
                                          <a:prstGeom prst="can">
                                            <a:avLst>
                                              <a:gd name="adj" fmla="val 28891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g:grpSp>
                                        <wpg:cNvPr id="173638884" name="组合 17363888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1F76683-DCB7-62D9-BFD0-122A258F8456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514280" y="1210752"/>
                                            <a:ext cx="177091" cy="332323"/>
                                            <a:chOff x="514280" y="1210752"/>
                                            <a:chExt cx="177091" cy="332323"/>
                                          </a:xfrm>
                                        </wpg:grpSpPr>
                                        <wpg:grpSp>
                                          <wpg:cNvPr id="231243774" name="组合 23124377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682898FE-2699-EC54-DBC5-5D0AEC6AB1C7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554045" y="1437956"/>
                                              <a:ext cx="97561" cy="105119"/>
                                              <a:chOff x="554045" y="1437956"/>
                                              <a:chExt cx="110619" cy="105119"/>
                                            </a:xfrm>
                                          </wpg:grpSpPr>
                                          <wps:wsp>
                                            <wps:cNvPr id="15295663" name="圆柱体 1529566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CB1E34A-B142-95C9-3DA8-20FF3626188D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54045" y="1479007"/>
                                                <a:ext cx="110619" cy="64068"/>
                                              </a:xfrm>
                                              <a:prstGeom prst="can">
                                                <a:avLst>
                                                  <a:gd name="adj" fmla="val 40134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2087671219" name="圆柱体 2087671219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FB6C9A0-2194-951D-1BF4-7F7348FF0092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54045" y="1437956"/>
                                                <a:ext cx="110619" cy="64068"/>
                                              </a:xfrm>
                                              <a:prstGeom prst="can">
                                                <a:avLst>
                                                  <a:gd name="adj" fmla="val 40134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g:grpSp>
                                          <wpg:cNvPr id="354970589" name="组合 35497058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E7AE09E-85CF-38C6-FCCF-919977AAAC49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514280" y="1210752"/>
                                              <a:ext cx="177091" cy="304710"/>
                                              <a:chOff x="514280" y="1210752"/>
                                              <a:chExt cx="188623" cy="324554"/>
                                            </a:xfrm>
                                          </wpg:grpSpPr>
                                          <wpg:grpSp>
                                            <wpg:cNvPr id="1701177333" name="组合 170117733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44ECD36-32EA-C484-C1E6-9CC783E46B3E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514280" y="1210752"/>
                                                <a:ext cx="188623" cy="324554"/>
                                                <a:chOff x="514280" y="1210752"/>
                                                <a:chExt cx="188623" cy="324554"/>
                                              </a:xfrm>
                                            </wpg:grpSpPr>
                                            <wpg:grpSp>
                                              <wpg:cNvPr id="1239628546" name="组合 1239628546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0BE010D-77EE-ABA2-AAAC-5B0215C97BB6}"/>
                                                  </a:ext>
                                                </a:extLst>
                                              </wpg:cNvPr>
                                              <wpg:cNvGrpSpPr/>
                                              <wpg:grpSpPr>
                                                <a:xfrm>
                                                  <a:off x="514280" y="1210752"/>
                                                  <a:ext cx="188623" cy="324554"/>
                                                  <a:chOff x="514280" y="1210752"/>
                                                  <a:chExt cx="188623" cy="324554"/>
                                                </a:xfrm>
                                              </wpg:grpSpPr>
                                              <wps:wsp>
                                                <wps:cNvPr id="1670195813" name="任意多边形: 形状 1670195813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403784D5-B33D-F1FC-B607-054029D67EE2}"/>
                                                    </a:ext>
                                                  </a:extLst>
                                                </wps:cNvPr>
                                                <wps:cNvSpPr>
                                                  <a:spLocks/>
                                                </wps:cNvSpPr>
                                                <wps:spPr bwMode="auto">
                                                  <a:xfrm flipH="1">
                                                    <a:off x="516800" y="1349203"/>
                                                    <a:ext cx="186103" cy="186103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185371 w 966773"/>
                                                      <a:gd name="connsiteY0" fmla="*/ 97791 h 966773"/>
                                                      <a:gd name="connsiteX1" fmla="*/ 97791 w 966773"/>
                                                      <a:gd name="connsiteY1" fmla="*/ 185371 h 966773"/>
                                                      <a:gd name="connsiteX2" fmla="*/ 101196 w 966773"/>
                                                      <a:gd name="connsiteY2" fmla="*/ 243826 h 966773"/>
                                                      <a:gd name="connsiteX3" fmla="*/ 124735 w 966773"/>
                                                      <a:gd name="connsiteY3" fmla="*/ 317307 h 966773"/>
                                                      <a:gd name="connsiteX4" fmla="*/ 115866 w 966773"/>
                                                      <a:gd name="connsiteY4" fmla="*/ 334162 h 966773"/>
                                                      <a:gd name="connsiteX5" fmla="*/ 113208 w 966773"/>
                                                      <a:gd name="connsiteY5" fmla="*/ 343131 h 966773"/>
                                                      <a:gd name="connsiteX6" fmla="*/ 50415 w 966773"/>
                                                      <a:gd name="connsiteY6" fmla="*/ 375454 h 966773"/>
                                                      <a:gd name="connsiteX7" fmla="*/ 0 w 966773"/>
                                                      <a:gd name="connsiteY7" fmla="*/ 421458 h 966773"/>
                                                      <a:gd name="connsiteX8" fmla="*/ 0 w 966773"/>
                                                      <a:gd name="connsiteY8" fmla="*/ 545315 h 966773"/>
                                                      <a:gd name="connsiteX9" fmla="*/ 43742 w 966773"/>
                                                      <a:gd name="connsiteY9" fmla="*/ 584242 h 966773"/>
                                                      <a:gd name="connsiteX10" fmla="*/ 111933 w 966773"/>
                                                      <a:gd name="connsiteY10" fmla="*/ 619343 h 966773"/>
                                                      <a:gd name="connsiteX11" fmla="*/ 115866 w 966773"/>
                                                      <a:gd name="connsiteY11" fmla="*/ 632612 h 966773"/>
                                                      <a:gd name="connsiteX12" fmla="*/ 123525 w 966773"/>
                                                      <a:gd name="connsiteY12" fmla="*/ 647167 h 966773"/>
                                                      <a:gd name="connsiteX13" fmla="*/ 102719 w 966773"/>
                                                      <a:gd name="connsiteY13" fmla="*/ 701404 h 966773"/>
                                                      <a:gd name="connsiteX14" fmla="*/ 97790 w 966773"/>
                                                      <a:gd name="connsiteY14" fmla="*/ 781402 h 966773"/>
                                                      <a:gd name="connsiteX15" fmla="*/ 185370 w 966773"/>
                                                      <a:gd name="connsiteY15" fmla="*/ 868982 h 966773"/>
                                                      <a:gd name="connsiteX16" fmla="*/ 260363 w 966773"/>
                                                      <a:gd name="connsiteY16" fmla="*/ 859048 h 966773"/>
                                                      <a:gd name="connsiteX17" fmla="*/ 315531 w 966773"/>
                                                      <a:gd name="connsiteY17" fmla="*/ 841104 h 966773"/>
                                                      <a:gd name="connsiteX18" fmla="*/ 334161 w 966773"/>
                                                      <a:gd name="connsiteY18" fmla="*/ 850908 h 966773"/>
                                                      <a:gd name="connsiteX19" fmla="*/ 349326 w 966773"/>
                                                      <a:gd name="connsiteY19" fmla="*/ 855402 h 966773"/>
                                                      <a:gd name="connsiteX20" fmla="*/ 375454 w 966773"/>
                                                      <a:gd name="connsiteY20" fmla="*/ 906720 h 966773"/>
                                                      <a:gd name="connsiteX21" fmla="*/ 421458 w 966773"/>
                                                      <a:gd name="connsiteY21" fmla="*/ 966773 h 966773"/>
                                                      <a:gd name="connsiteX22" fmla="*/ 545315 w 966773"/>
                                                      <a:gd name="connsiteY22" fmla="*/ 966773 h 966773"/>
                                                      <a:gd name="connsiteX23" fmla="*/ 598397 w 966773"/>
                                                      <a:gd name="connsiteY23" fmla="*/ 906721 h 966773"/>
                                                      <a:gd name="connsiteX24" fmla="*/ 621838 w 966773"/>
                                                      <a:gd name="connsiteY24" fmla="*/ 854101 h 966773"/>
                                                      <a:gd name="connsiteX25" fmla="*/ 632611 w 966773"/>
                                                      <a:gd name="connsiteY25" fmla="*/ 850908 h 966773"/>
                                                      <a:gd name="connsiteX26" fmla="*/ 647168 w 966773"/>
                                                      <a:gd name="connsiteY26" fmla="*/ 843248 h 966773"/>
                                                      <a:gd name="connsiteX27" fmla="*/ 701404 w 966773"/>
                                                      <a:gd name="connsiteY27" fmla="*/ 864053 h 966773"/>
                                                      <a:gd name="connsiteX28" fmla="*/ 781402 w 966773"/>
                                                      <a:gd name="connsiteY28" fmla="*/ 868982 h 966773"/>
                                                      <a:gd name="connsiteX29" fmla="*/ 868982 w 966773"/>
                                                      <a:gd name="connsiteY29" fmla="*/ 781402 h 966773"/>
                                                      <a:gd name="connsiteX30" fmla="*/ 859049 w 966773"/>
                                                      <a:gd name="connsiteY30" fmla="*/ 706409 h 966773"/>
                                                      <a:gd name="connsiteX31" fmla="*/ 841104 w 966773"/>
                                                      <a:gd name="connsiteY31" fmla="*/ 651241 h 966773"/>
                                                      <a:gd name="connsiteX32" fmla="*/ 850907 w 966773"/>
                                                      <a:gd name="connsiteY32" fmla="*/ 632612 h 966773"/>
                                                      <a:gd name="connsiteX33" fmla="*/ 854100 w 966773"/>
                                                      <a:gd name="connsiteY33" fmla="*/ 621839 h 966773"/>
                                                      <a:gd name="connsiteX34" fmla="*/ 906720 w 966773"/>
                                                      <a:gd name="connsiteY34" fmla="*/ 598397 h 966773"/>
                                                      <a:gd name="connsiteX35" fmla="*/ 966773 w 966773"/>
                                                      <a:gd name="connsiteY35" fmla="*/ 545315 h 966773"/>
                                                      <a:gd name="connsiteX36" fmla="*/ 966773 w 966773"/>
                                                      <a:gd name="connsiteY36" fmla="*/ 421458 h 966773"/>
                                                      <a:gd name="connsiteX37" fmla="*/ 906720 w 966773"/>
                                                      <a:gd name="connsiteY37" fmla="*/ 375454 h 966773"/>
                                                      <a:gd name="connsiteX38" fmla="*/ 855401 w 966773"/>
                                                      <a:gd name="connsiteY38" fmla="*/ 349325 h 966773"/>
                                                      <a:gd name="connsiteX39" fmla="*/ 850907 w 966773"/>
                                                      <a:gd name="connsiteY39" fmla="*/ 334162 h 966773"/>
                                                      <a:gd name="connsiteX40" fmla="*/ 844151 w 966773"/>
                                                      <a:gd name="connsiteY40" fmla="*/ 321324 h 966773"/>
                                                      <a:gd name="connsiteX41" fmla="*/ 865863 w 966773"/>
                                                      <a:gd name="connsiteY41" fmla="*/ 253548 h 966773"/>
                                                      <a:gd name="connsiteX42" fmla="*/ 868982 w 966773"/>
                                                      <a:gd name="connsiteY42" fmla="*/ 185370 h 966773"/>
                                                      <a:gd name="connsiteX43" fmla="*/ 781402 w 966773"/>
                                                      <a:gd name="connsiteY43" fmla="*/ 97790 h 966773"/>
                                                      <a:gd name="connsiteX44" fmla="*/ 722946 w 966773"/>
                                                      <a:gd name="connsiteY44" fmla="*/ 101195 h 966773"/>
                                                      <a:gd name="connsiteX45" fmla="*/ 649464 w 966773"/>
                                                      <a:gd name="connsiteY45" fmla="*/ 124735 h 966773"/>
                                                      <a:gd name="connsiteX46" fmla="*/ 632612 w 966773"/>
                                                      <a:gd name="connsiteY46" fmla="*/ 115867 h 966773"/>
                                                      <a:gd name="connsiteX47" fmla="*/ 619344 w 966773"/>
                                                      <a:gd name="connsiteY47" fmla="*/ 111934 h 966773"/>
                                                      <a:gd name="connsiteX48" fmla="*/ 584241 w 966773"/>
                                                      <a:gd name="connsiteY48" fmla="*/ 43742 h 966773"/>
                                                      <a:gd name="connsiteX49" fmla="*/ 545315 w 966773"/>
                                                      <a:gd name="connsiteY49" fmla="*/ 0 h 966773"/>
                                                      <a:gd name="connsiteX50" fmla="*/ 421458 w 966773"/>
                                                      <a:gd name="connsiteY50" fmla="*/ 0 h 966773"/>
                                                      <a:gd name="connsiteX51" fmla="*/ 375454 w 966773"/>
                                                      <a:gd name="connsiteY51" fmla="*/ 50415 h 966773"/>
                                                      <a:gd name="connsiteX52" fmla="*/ 343131 w 966773"/>
                                                      <a:gd name="connsiteY52" fmla="*/ 113208 h 966773"/>
                                                      <a:gd name="connsiteX53" fmla="*/ 334162 w 966773"/>
                                                      <a:gd name="connsiteY53" fmla="*/ 115866 h 966773"/>
                                                      <a:gd name="connsiteX54" fmla="*/ 321325 w 966773"/>
                                                      <a:gd name="connsiteY54" fmla="*/ 122621 h 966773"/>
                                                      <a:gd name="connsiteX55" fmla="*/ 253549 w 966773"/>
                                                      <a:gd name="connsiteY55" fmla="*/ 100909 h 966773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  <a:cxn ang="0">
                                                        <a:pos x="connsiteX11" y="connsiteY11"/>
                                                      </a:cxn>
                                                      <a:cxn ang="0">
                                                        <a:pos x="connsiteX12" y="connsiteY12"/>
                                                      </a:cxn>
                                                      <a:cxn ang="0">
                                                        <a:pos x="connsiteX13" y="connsiteY13"/>
                                                      </a:cxn>
                                                      <a:cxn ang="0">
                                                        <a:pos x="connsiteX14" y="connsiteY14"/>
                                                      </a:cxn>
                                                      <a:cxn ang="0">
                                                        <a:pos x="connsiteX15" y="connsiteY15"/>
                                                      </a:cxn>
                                                      <a:cxn ang="0">
                                                        <a:pos x="connsiteX16" y="connsiteY16"/>
                                                      </a:cxn>
                                                      <a:cxn ang="0">
                                                        <a:pos x="connsiteX17" y="connsiteY17"/>
                                                      </a:cxn>
                                                      <a:cxn ang="0">
                                                        <a:pos x="connsiteX18" y="connsiteY18"/>
                                                      </a:cxn>
                                                      <a:cxn ang="0">
                                                        <a:pos x="connsiteX19" y="connsiteY19"/>
                                                      </a:cxn>
                                                      <a:cxn ang="0">
                                                        <a:pos x="connsiteX20" y="connsiteY20"/>
                                                      </a:cxn>
                                                      <a:cxn ang="0">
                                                        <a:pos x="connsiteX21" y="connsiteY21"/>
                                                      </a:cxn>
                                                      <a:cxn ang="0">
                                                        <a:pos x="connsiteX22" y="connsiteY22"/>
                                                      </a:cxn>
                                                      <a:cxn ang="0">
                                                        <a:pos x="connsiteX23" y="connsiteY23"/>
                                                      </a:cxn>
                                                      <a:cxn ang="0">
                                                        <a:pos x="connsiteX24" y="connsiteY24"/>
                                                      </a:cxn>
                                                      <a:cxn ang="0">
                                                        <a:pos x="connsiteX25" y="connsiteY25"/>
                                                      </a:cxn>
                                                      <a:cxn ang="0">
                                                        <a:pos x="connsiteX26" y="connsiteY26"/>
                                                      </a:cxn>
                                                      <a:cxn ang="0">
                                                        <a:pos x="connsiteX27" y="connsiteY27"/>
                                                      </a:cxn>
                                                      <a:cxn ang="0">
                                                        <a:pos x="connsiteX28" y="connsiteY28"/>
                                                      </a:cxn>
                                                      <a:cxn ang="0">
                                                        <a:pos x="connsiteX29" y="connsiteY29"/>
                                                      </a:cxn>
                                                      <a:cxn ang="0">
                                                        <a:pos x="connsiteX30" y="connsiteY30"/>
                                                      </a:cxn>
                                                      <a:cxn ang="0">
                                                        <a:pos x="connsiteX31" y="connsiteY31"/>
                                                      </a:cxn>
                                                      <a:cxn ang="0">
                                                        <a:pos x="connsiteX32" y="connsiteY32"/>
                                                      </a:cxn>
                                                      <a:cxn ang="0">
                                                        <a:pos x="connsiteX33" y="connsiteY33"/>
                                                      </a:cxn>
                                                      <a:cxn ang="0">
                                                        <a:pos x="connsiteX34" y="connsiteY34"/>
                                                      </a:cxn>
                                                      <a:cxn ang="0">
                                                        <a:pos x="connsiteX35" y="connsiteY35"/>
                                                      </a:cxn>
                                                      <a:cxn ang="0">
                                                        <a:pos x="connsiteX36" y="connsiteY36"/>
                                                      </a:cxn>
                                                      <a:cxn ang="0">
                                                        <a:pos x="connsiteX37" y="connsiteY37"/>
                                                      </a:cxn>
                                                      <a:cxn ang="0">
                                                        <a:pos x="connsiteX38" y="connsiteY38"/>
                                                      </a:cxn>
                                                      <a:cxn ang="0">
                                                        <a:pos x="connsiteX39" y="connsiteY39"/>
                                                      </a:cxn>
                                                      <a:cxn ang="0">
                                                        <a:pos x="connsiteX40" y="connsiteY40"/>
                                                      </a:cxn>
                                                      <a:cxn ang="0">
                                                        <a:pos x="connsiteX41" y="connsiteY41"/>
                                                      </a:cxn>
                                                      <a:cxn ang="0">
                                                        <a:pos x="connsiteX42" y="connsiteY42"/>
                                                      </a:cxn>
                                                      <a:cxn ang="0">
                                                        <a:pos x="connsiteX43" y="connsiteY43"/>
                                                      </a:cxn>
                                                      <a:cxn ang="0">
                                                        <a:pos x="connsiteX44" y="connsiteY44"/>
                                                      </a:cxn>
                                                      <a:cxn ang="0">
                                                        <a:pos x="connsiteX45" y="connsiteY45"/>
                                                      </a:cxn>
                                                      <a:cxn ang="0">
                                                        <a:pos x="connsiteX46" y="connsiteY46"/>
                                                      </a:cxn>
                                                      <a:cxn ang="0">
                                                        <a:pos x="connsiteX47" y="connsiteY47"/>
                                                      </a:cxn>
                                                      <a:cxn ang="0">
                                                        <a:pos x="connsiteX48" y="connsiteY48"/>
                                                      </a:cxn>
                                                      <a:cxn ang="0">
                                                        <a:pos x="connsiteX49" y="connsiteY49"/>
                                                      </a:cxn>
                                                      <a:cxn ang="0">
                                                        <a:pos x="connsiteX50" y="connsiteY50"/>
                                                      </a:cxn>
                                                      <a:cxn ang="0">
                                                        <a:pos x="connsiteX51" y="connsiteY51"/>
                                                      </a:cxn>
                                                      <a:cxn ang="0">
                                                        <a:pos x="connsiteX52" y="connsiteY52"/>
                                                      </a:cxn>
                                                      <a:cxn ang="0">
                                                        <a:pos x="connsiteX53" y="connsiteY53"/>
                                                      </a:cxn>
                                                      <a:cxn ang="0">
                                                        <a:pos x="connsiteX54" y="connsiteY54"/>
                                                      </a:cxn>
                                                      <a:cxn ang="0">
                                                        <a:pos x="connsiteX55" y="connsiteY55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966773" h="966773">
                                                        <a:moveTo>
                                                          <a:pt x="185371" y="97791"/>
                                                        </a:moveTo>
                                                        <a:lnTo>
                                                          <a:pt x="97791" y="185371"/>
                                                        </a:lnTo>
                                                        <a:lnTo>
                                                          <a:pt x="101196" y="243826"/>
                                                        </a:lnTo>
                                                        <a:lnTo>
                                                          <a:pt x="124735" y="317307"/>
                                                        </a:lnTo>
                                                        <a:lnTo>
                                                          <a:pt x="115866" y="334162"/>
                                                        </a:lnTo>
                                                        <a:lnTo>
                                                          <a:pt x="113208" y="343131"/>
                                                        </a:lnTo>
                                                        <a:lnTo>
                                                          <a:pt x="50415" y="375454"/>
                                                        </a:lnTo>
                                                        <a:lnTo>
                                                          <a:pt x="0" y="421458"/>
                                                        </a:lnTo>
                                                        <a:lnTo>
                                                          <a:pt x="0" y="545315"/>
                                                        </a:lnTo>
                                                        <a:lnTo>
                                                          <a:pt x="43742" y="584242"/>
                                                        </a:lnTo>
                                                        <a:lnTo>
                                                          <a:pt x="111933" y="619343"/>
                                                        </a:lnTo>
                                                        <a:lnTo>
                                                          <a:pt x="115866" y="632612"/>
                                                        </a:lnTo>
                                                        <a:lnTo>
                                                          <a:pt x="123525" y="647167"/>
                                                        </a:lnTo>
                                                        <a:lnTo>
                                                          <a:pt x="102719" y="701404"/>
                                                        </a:lnTo>
                                                        <a:lnTo>
                                                          <a:pt x="97790" y="781402"/>
                                                        </a:lnTo>
                                                        <a:lnTo>
                                                          <a:pt x="185370" y="868982"/>
                                                        </a:lnTo>
                                                        <a:lnTo>
                                                          <a:pt x="260363" y="859048"/>
                                                        </a:lnTo>
                                                        <a:lnTo>
                                                          <a:pt x="315531" y="841104"/>
                                                        </a:lnTo>
                                                        <a:lnTo>
                                                          <a:pt x="334161" y="850908"/>
                                                        </a:lnTo>
                                                        <a:lnTo>
                                                          <a:pt x="349326" y="855402"/>
                                                        </a:lnTo>
                                                        <a:lnTo>
                                                          <a:pt x="375454" y="906720"/>
                                                        </a:lnTo>
                                                        <a:lnTo>
                                                          <a:pt x="421458" y="966773"/>
                                                        </a:lnTo>
                                                        <a:lnTo>
                                                          <a:pt x="545315" y="966773"/>
                                                        </a:lnTo>
                                                        <a:lnTo>
                                                          <a:pt x="598397" y="906721"/>
                                                        </a:lnTo>
                                                        <a:lnTo>
                                                          <a:pt x="621838" y="854101"/>
                                                        </a:lnTo>
                                                        <a:lnTo>
                                                          <a:pt x="632611" y="850908"/>
                                                        </a:lnTo>
                                                        <a:lnTo>
                                                          <a:pt x="647168" y="843248"/>
                                                        </a:lnTo>
                                                        <a:lnTo>
                                                          <a:pt x="701404" y="864053"/>
                                                        </a:lnTo>
                                                        <a:lnTo>
                                                          <a:pt x="781402" y="868982"/>
                                                        </a:lnTo>
                                                        <a:lnTo>
                                                          <a:pt x="868982" y="781402"/>
                                                        </a:lnTo>
                                                        <a:lnTo>
                                                          <a:pt x="859049" y="706409"/>
                                                        </a:lnTo>
                                                        <a:lnTo>
                                                          <a:pt x="841104" y="651241"/>
                                                        </a:lnTo>
                                                        <a:lnTo>
                                                          <a:pt x="850907" y="632612"/>
                                                        </a:lnTo>
                                                        <a:lnTo>
                                                          <a:pt x="854100" y="621839"/>
                                                        </a:lnTo>
                                                        <a:lnTo>
                                                          <a:pt x="906720" y="598397"/>
                                                        </a:lnTo>
                                                        <a:lnTo>
                                                          <a:pt x="966773" y="545315"/>
                                                        </a:lnTo>
                                                        <a:lnTo>
                                                          <a:pt x="966773" y="421458"/>
                                                        </a:lnTo>
                                                        <a:lnTo>
                                                          <a:pt x="906720" y="375454"/>
                                                        </a:lnTo>
                                                        <a:lnTo>
                                                          <a:pt x="855401" y="349325"/>
                                                        </a:lnTo>
                                                        <a:lnTo>
                                                          <a:pt x="850907" y="334162"/>
                                                        </a:lnTo>
                                                        <a:lnTo>
                                                          <a:pt x="844151" y="321324"/>
                                                        </a:lnTo>
                                                        <a:lnTo>
                                                          <a:pt x="865863" y="253548"/>
                                                        </a:lnTo>
                                                        <a:lnTo>
                                                          <a:pt x="868982" y="185370"/>
                                                        </a:lnTo>
                                                        <a:lnTo>
                                                          <a:pt x="781402" y="97790"/>
                                                        </a:lnTo>
                                                        <a:lnTo>
                                                          <a:pt x="722946" y="101195"/>
                                                        </a:lnTo>
                                                        <a:lnTo>
                                                          <a:pt x="649464" y="124735"/>
                                                        </a:lnTo>
                                                        <a:lnTo>
                                                          <a:pt x="632612" y="115867"/>
                                                        </a:lnTo>
                                                        <a:lnTo>
                                                          <a:pt x="619344" y="111934"/>
                                                        </a:lnTo>
                                                        <a:lnTo>
                                                          <a:pt x="584241" y="43742"/>
                                                        </a:lnTo>
                                                        <a:lnTo>
                                                          <a:pt x="545315" y="0"/>
                                                        </a:lnTo>
                                                        <a:lnTo>
                                                          <a:pt x="421458" y="0"/>
                                                        </a:lnTo>
                                                        <a:lnTo>
                                                          <a:pt x="375454" y="50415"/>
                                                        </a:lnTo>
                                                        <a:lnTo>
                                                          <a:pt x="343131" y="113208"/>
                                                        </a:lnTo>
                                                        <a:lnTo>
                                                          <a:pt x="334162" y="115866"/>
                                                        </a:lnTo>
                                                        <a:lnTo>
                                                          <a:pt x="321325" y="122621"/>
                                                        </a:lnTo>
                                                        <a:lnTo>
                                                          <a:pt x="253549" y="100909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 cmpd="sng">
                                                    <a:solidFill>
                                                      <a:schemeClr val="tx1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scene3d>
                                                    <a:camera prst="orthographicFront">
                                                      <a:rot lat="2876192" lon="19733171" rev="19253349"/>
                                                    </a:camera>
                                                    <a:lightRig rig="chilly" dir="t"/>
                                                  </a:scene3d>
                                                  <a:sp3d>
                                                    <a:bevelT w="0" h="0"/>
                                                  </a:sp3d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221687063" name="矩形 221687063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2FB4C4C3-7BB8-3604-BBD8-E957961161D6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>
                                                    <a:off x="514280" y="1328725"/>
                                                    <a:ext cx="186102" cy="12584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307160562" name="任意多边形: 形状 307160562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4C1332E9-91DA-4107-FE0B-C7F5F8831972}"/>
                                                    </a:ext>
                                                  </a:extLst>
                                                </wps:cNvPr>
                                                <wps:cNvSpPr>
                                                  <a:spLocks/>
                                                </wps:cNvSpPr>
                                                <wps:spPr bwMode="auto">
                                                  <a:xfrm flipH="1">
                                                    <a:off x="516746" y="1210752"/>
                                                    <a:ext cx="186103" cy="186103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185371 w 966773"/>
                                                      <a:gd name="connsiteY0" fmla="*/ 97791 h 966773"/>
                                                      <a:gd name="connsiteX1" fmla="*/ 97791 w 966773"/>
                                                      <a:gd name="connsiteY1" fmla="*/ 185371 h 966773"/>
                                                      <a:gd name="connsiteX2" fmla="*/ 101196 w 966773"/>
                                                      <a:gd name="connsiteY2" fmla="*/ 243826 h 966773"/>
                                                      <a:gd name="connsiteX3" fmla="*/ 124735 w 966773"/>
                                                      <a:gd name="connsiteY3" fmla="*/ 317307 h 966773"/>
                                                      <a:gd name="connsiteX4" fmla="*/ 115866 w 966773"/>
                                                      <a:gd name="connsiteY4" fmla="*/ 334162 h 966773"/>
                                                      <a:gd name="connsiteX5" fmla="*/ 113208 w 966773"/>
                                                      <a:gd name="connsiteY5" fmla="*/ 343131 h 966773"/>
                                                      <a:gd name="connsiteX6" fmla="*/ 50415 w 966773"/>
                                                      <a:gd name="connsiteY6" fmla="*/ 375454 h 966773"/>
                                                      <a:gd name="connsiteX7" fmla="*/ 0 w 966773"/>
                                                      <a:gd name="connsiteY7" fmla="*/ 421458 h 966773"/>
                                                      <a:gd name="connsiteX8" fmla="*/ 0 w 966773"/>
                                                      <a:gd name="connsiteY8" fmla="*/ 545315 h 966773"/>
                                                      <a:gd name="connsiteX9" fmla="*/ 43742 w 966773"/>
                                                      <a:gd name="connsiteY9" fmla="*/ 584242 h 966773"/>
                                                      <a:gd name="connsiteX10" fmla="*/ 111933 w 966773"/>
                                                      <a:gd name="connsiteY10" fmla="*/ 619343 h 966773"/>
                                                      <a:gd name="connsiteX11" fmla="*/ 115866 w 966773"/>
                                                      <a:gd name="connsiteY11" fmla="*/ 632612 h 966773"/>
                                                      <a:gd name="connsiteX12" fmla="*/ 123525 w 966773"/>
                                                      <a:gd name="connsiteY12" fmla="*/ 647167 h 966773"/>
                                                      <a:gd name="connsiteX13" fmla="*/ 102719 w 966773"/>
                                                      <a:gd name="connsiteY13" fmla="*/ 701404 h 966773"/>
                                                      <a:gd name="connsiteX14" fmla="*/ 97790 w 966773"/>
                                                      <a:gd name="connsiteY14" fmla="*/ 781402 h 966773"/>
                                                      <a:gd name="connsiteX15" fmla="*/ 185370 w 966773"/>
                                                      <a:gd name="connsiteY15" fmla="*/ 868982 h 966773"/>
                                                      <a:gd name="connsiteX16" fmla="*/ 260363 w 966773"/>
                                                      <a:gd name="connsiteY16" fmla="*/ 859048 h 966773"/>
                                                      <a:gd name="connsiteX17" fmla="*/ 315531 w 966773"/>
                                                      <a:gd name="connsiteY17" fmla="*/ 841104 h 966773"/>
                                                      <a:gd name="connsiteX18" fmla="*/ 334161 w 966773"/>
                                                      <a:gd name="connsiteY18" fmla="*/ 850908 h 966773"/>
                                                      <a:gd name="connsiteX19" fmla="*/ 349326 w 966773"/>
                                                      <a:gd name="connsiteY19" fmla="*/ 855402 h 966773"/>
                                                      <a:gd name="connsiteX20" fmla="*/ 375454 w 966773"/>
                                                      <a:gd name="connsiteY20" fmla="*/ 906720 h 966773"/>
                                                      <a:gd name="connsiteX21" fmla="*/ 421458 w 966773"/>
                                                      <a:gd name="connsiteY21" fmla="*/ 966773 h 966773"/>
                                                      <a:gd name="connsiteX22" fmla="*/ 545315 w 966773"/>
                                                      <a:gd name="connsiteY22" fmla="*/ 966773 h 966773"/>
                                                      <a:gd name="connsiteX23" fmla="*/ 598397 w 966773"/>
                                                      <a:gd name="connsiteY23" fmla="*/ 906721 h 966773"/>
                                                      <a:gd name="connsiteX24" fmla="*/ 621838 w 966773"/>
                                                      <a:gd name="connsiteY24" fmla="*/ 854101 h 966773"/>
                                                      <a:gd name="connsiteX25" fmla="*/ 632611 w 966773"/>
                                                      <a:gd name="connsiteY25" fmla="*/ 850908 h 966773"/>
                                                      <a:gd name="connsiteX26" fmla="*/ 647168 w 966773"/>
                                                      <a:gd name="connsiteY26" fmla="*/ 843248 h 966773"/>
                                                      <a:gd name="connsiteX27" fmla="*/ 701404 w 966773"/>
                                                      <a:gd name="connsiteY27" fmla="*/ 864053 h 966773"/>
                                                      <a:gd name="connsiteX28" fmla="*/ 781402 w 966773"/>
                                                      <a:gd name="connsiteY28" fmla="*/ 868982 h 966773"/>
                                                      <a:gd name="connsiteX29" fmla="*/ 868982 w 966773"/>
                                                      <a:gd name="connsiteY29" fmla="*/ 781402 h 966773"/>
                                                      <a:gd name="connsiteX30" fmla="*/ 859049 w 966773"/>
                                                      <a:gd name="connsiteY30" fmla="*/ 706409 h 966773"/>
                                                      <a:gd name="connsiteX31" fmla="*/ 841104 w 966773"/>
                                                      <a:gd name="connsiteY31" fmla="*/ 651241 h 966773"/>
                                                      <a:gd name="connsiteX32" fmla="*/ 850907 w 966773"/>
                                                      <a:gd name="connsiteY32" fmla="*/ 632612 h 966773"/>
                                                      <a:gd name="connsiteX33" fmla="*/ 854100 w 966773"/>
                                                      <a:gd name="connsiteY33" fmla="*/ 621839 h 966773"/>
                                                      <a:gd name="connsiteX34" fmla="*/ 906720 w 966773"/>
                                                      <a:gd name="connsiteY34" fmla="*/ 598397 h 966773"/>
                                                      <a:gd name="connsiteX35" fmla="*/ 966773 w 966773"/>
                                                      <a:gd name="connsiteY35" fmla="*/ 545315 h 966773"/>
                                                      <a:gd name="connsiteX36" fmla="*/ 966773 w 966773"/>
                                                      <a:gd name="connsiteY36" fmla="*/ 421458 h 966773"/>
                                                      <a:gd name="connsiteX37" fmla="*/ 906720 w 966773"/>
                                                      <a:gd name="connsiteY37" fmla="*/ 375454 h 966773"/>
                                                      <a:gd name="connsiteX38" fmla="*/ 855401 w 966773"/>
                                                      <a:gd name="connsiteY38" fmla="*/ 349325 h 966773"/>
                                                      <a:gd name="connsiteX39" fmla="*/ 850907 w 966773"/>
                                                      <a:gd name="connsiteY39" fmla="*/ 334162 h 966773"/>
                                                      <a:gd name="connsiteX40" fmla="*/ 844151 w 966773"/>
                                                      <a:gd name="connsiteY40" fmla="*/ 321324 h 966773"/>
                                                      <a:gd name="connsiteX41" fmla="*/ 865863 w 966773"/>
                                                      <a:gd name="connsiteY41" fmla="*/ 253548 h 966773"/>
                                                      <a:gd name="connsiteX42" fmla="*/ 868982 w 966773"/>
                                                      <a:gd name="connsiteY42" fmla="*/ 185370 h 966773"/>
                                                      <a:gd name="connsiteX43" fmla="*/ 781402 w 966773"/>
                                                      <a:gd name="connsiteY43" fmla="*/ 97790 h 966773"/>
                                                      <a:gd name="connsiteX44" fmla="*/ 722946 w 966773"/>
                                                      <a:gd name="connsiteY44" fmla="*/ 101195 h 966773"/>
                                                      <a:gd name="connsiteX45" fmla="*/ 649464 w 966773"/>
                                                      <a:gd name="connsiteY45" fmla="*/ 124735 h 966773"/>
                                                      <a:gd name="connsiteX46" fmla="*/ 632612 w 966773"/>
                                                      <a:gd name="connsiteY46" fmla="*/ 115867 h 966773"/>
                                                      <a:gd name="connsiteX47" fmla="*/ 619344 w 966773"/>
                                                      <a:gd name="connsiteY47" fmla="*/ 111934 h 966773"/>
                                                      <a:gd name="connsiteX48" fmla="*/ 584241 w 966773"/>
                                                      <a:gd name="connsiteY48" fmla="*/ 43742 h 966773"/>
                                                      <a:gd name="connsiteX49" fmla="*/ 545315 w 966773"/>
                                                      <a:gd name="connsiteY49" fmla="*/ 0 h 966773"/>
                                                      <a:gd name="connsiteX50" fmla="*/ 421458 w 966773"/>
                                                      <a:gd name="connsiteY50" fmla="*/ 0 h 966773"/>
                                                      <a:gd name="connsiteX51" fmla="*/ 375454 w 966773"/>
                                                      <a:gd name="connsiteY51" fmla="*/ 50415 h 966773"/>
                                                      <a:gd name="connsiteX52" fmla="*/ 343131 w 966773"/>
                                                      <a:gd name="connsiteY52" fmla="*/ 113208 h 966773"/>
                                                      <a:gd name="connsiteX53" fmla="*/ 334162 w 966773"/>
                                                      <a:gd name="connsiteY53" fmla="*/ 115866 h 966773"/>
                                                      <a:gd name="connsiteX54" fmla="*/ 321325 w 966773"/>
                                                      <a:gd name="connsiteY54" fmla="*/ 122621 h 966773"/>
                                                      <a:gd name="connsiteX55" fmla="*/ 253549 w 966773"/>
                                                      <a:gd name="connsiteY55" fmla="*/ 100909 h 966773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  <a:cxn ang="0">
                                                        <a:pos x="connsiteX11" y="connsiteY11"/>
                                                      </a:cxn>
                                                      <a:cxn ang="0">
                                                        <a:pos x="connsiteX12" y="connsiteY12"/>
                                                      </a:cxn>
                                                      <a:cxn ang="0">
                                                        <a:pos x="connsiteX13" y="connsiteY13"/>
                                                      </a:cxn>
                                                      <a:cxn ang="0">
                                                        <a:pos x="connsiteX14" y="connsiteY14"/>
                                                      </a:cxn>
                                                      <a:cxn ang="0">
                                                        <a:pos x="connsiteX15" y="connsiteY15"/>
                                                      </a:cxn>
                                                      <a:cxn ang="0">
                                                        <a:pos x="connsiteX16" y="connsiteY16"/>
                                                      </a:cxn>
                                                      <a:cxn ang="0">
                                                        <a:pos x="connsiteX17" y="connsiteY17"/>
                                                      </a:cxn>
                                                      <a:cxn ang="0">
                                                        <a:pos x="connsiteX18" y="connsiteY18"/>
                                                      </a:cxn>
                                                      <a:cxn ang="0">
                                                        <a:pos x="connsiteX19" y="connsiteY19"/>
                                                      </a:cxn>
                                                      <a:cxn ang="0">
                                                        <a:pos x="connsiteX20" y="connsiteY20"/>
                                                      </a:cxn>
                                                      <a:cxn ang="0">
                                                        <a:pos x="connsiteX21" y="connsiteY21"/>
                                                      </a:cxn>
                                                      <a:cxn ang="0">
                                                        <a:pos x="connsiteX22" y="connsiteY22"/>
                                                      </a:cxn>
                                                      <a:cxn ang="0">
                                                        <a:pos x="connsiteX23" y="connsiteY23"/>
                                                      </a:cxn>
                                                      <a:cxn ang="0">
                                                        <a:pos x="connsiteX24" y="connsiteY24"/>
                                                      </a:cxn>
                                                      <a:cxn ang="0">
                                                        <a:pos x="connsiteX25" y="connsiteY25"/>
                                                      </a:cxn>
                                                      <a:cxn ang="0">
                                                        <a:pos x="connsiteX26" y="connsiteY26"/>
                                                      </a:cxn>
                                                      <a:cxn ang="0">
                                                        <a:pos x="connsiteX27" y="connsiteY27"/>
                                                      </a:cxn>
                                                      <a:cxn ang="0">
                                                        <a:pos x="connsiteX28" y="connsiteY28"/>
                                                      </a:cxn>
                                                      <a:cxn ang="0">
                                                        <a:pos x="connsiteX29" y="connsiteY29"/>
                                                      </a:cxn>
                                                      <a:cxn ang="0">
                                                        <a:pos x="connsiteX30" y="connsiteY30"/>
                                                      </a:cxn>
                                                      <a:cxn ang="0">
                                                        <a:pos x="connsiteX31" y="connsiteY31"/>
                                                      </a:cxn>
                                                      <a:cxn ang="0">
                                                        <a:pos x="connsiteX32" y="connsiteY32"/>
                                                      </a:cxn>
                                                      <a:cxn ang="0">
                                                        <a:pos x="connsiteX33" y="connsiteY33"/>
                                                      </a:cxn>
                                                      <a:cxn ang="0">
                                                        <a:pos x="connsiteX34" y="connsiteY34"/>
                                                      </a:cxn>
                                                      <a:cxn ang="0">
                                                        <a:pos x="connsiteX35" y="connsiteY35"/>
                                                      </a:cxn>
                                                      <a:cxn ang="0">
                                                        <a:pos x="connsiteX36" y="connsiteY36"/>
                                                      </a:cxn>
                                                      <a:cxn ang="0">
                                                        <a:pos x="connsiteX37" y="connsiteY37"/>
                                                      </a:cxn>
                                                      <a:cxn ang="0">
                                                        <a:pos x="connsiteX38" y="connsiteY38"/>
                                                      </a:cxn>
                                                      <a:cxn ang="0">
                                                        <a:pos x="connsiteX39" y="connsiteY39"/>
                                                      </a:cxn>
                                                      <a:cxn ang="0">
                                                        <a:pos x="connsiteX40" y="connsiteY40"/>
                                                      </a:cxn>
                                                      <a:cxn ang="0">
                                                        <a:pos x="connsiteX41" y="connsiteY41"/>
                                                      </a:cxn>
                                                      <a:cxn ang="0">
                                                        <a:pos x="connsiteX42" y="connsiteY42"/>
                                                      </a:cxn>
                                                      <a:cxn ang="0">
                                                        <a:pos x="connsiteX43" y="connsiteY43"/>
                                                      </a:cxn>
                                                      <a:cxn ang="0">
                                                        <a:pos x="connsiteX44" y="connsiteY44"/>
                                                      </a:cxn>
                                                      <a:cxn ang="0">
                                                        <a:pos x="connsiteX45" y="connsiteY45"/>
                                                      </a:cxn>
                                                      <a:cxn ang="0">
                                                        <a:pos x="connsiteX46" y="connsiteY46"/>
                                                      </a:cxn>
                                                      <a:cxn ang="0">
                                                        <a:pos x="connsiteX47" y="connsiteY47"/>
                                                      </a:cxn>
                                                      <a:cxn ang="0">
                                                        <a:pos x="connsiteX48" y="connsiteY48"/>
                                                      </a:cxn>
                                                      <a:cxn ang="0">
                                                        <a:pos x="connsiteX49" y="connsiteY49"/>
                                                      </a:cxn>
                                                      <a:cxn ang="0">
                                                        <a:pos x="connsiteX50" y="connsiteY50"/>
                                                      </a:cxn>
                                                      <a:cxn ang="0">
                                                        <a:pos x="connsiteX51" y="connsiteY51"/>
                                                      </a:cxn>
                                                      <a:cxn ang="0">
                                                        <a:pos x="connsiteX52" y="connsiteY52"/>
                                                      </a:cxn>
                                                      <a:cxn ang="0">
                                                        <a:pos x="connsiteX53" y="connsiteY53"/>
                                                      </a:cxn>
                                                      <a:cxn ang="0">
                                                        <a:pos x="connsiteX54" y="connsiteY54"/>
                                                      </a:cxn>
                                                      <a:cxn ang="0">
                                                        <a:pos x="connsiteX55" y="connsiteY55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966773" h="966773">
                                                        <a:moveTo>
                                                          <a:pt x="185371" y="97791"/>
                                                        </a:moveTo>
                                                        <a:lnTo>
                                                          <a:pt x="97791" y="185371"/>
                                                        </a:lnTo>
                                                        <a:lnTo>
                                                          <a:pt x="101196" y="243826"/>
                                                        </a:lnTo>
                                                        <a:lnTo>
                                                          <a:pt x="124735" y="317307"/>
                                                        </a:lnTo>
                                                        <a:lnTo>
                                                          <a:pt x="115866" y="334162"/>
                                                        </a:lnTo>
                                                        <a:lnTo>
                                                          <a:pt x="113208" y="343131"/>
                                                        </a:lnTo>
                                                        <a:lnTo>
                                                          <a:pt x="50415" y="375454"/>
                                                        </a:lnTo>
                                                        <a:lnTo>
                                                          <a:pt x="0" y="421458"/>
                                                        </a:lnTo>
                                                        <a:lnTo>
                                                          <a:pt x="0" y="545315"/>
                                                        </a:lnTo>
                                                        <a:lnTo>
                                                          <a:pt x="43742" y="584242"/>
                                                        </a:lnTo>
                                                        <a:lnTo>
                                                          <a:pt x="111933" y="619343"/>
                                                        </a:lnTo>
                                                        <a:lnTo>
                                                          <a:pt x="115866" y="632612"/>
                                                        </a:lnTo>
                                                        <a:lnTo>
                                                          <a:pt x="123525" y="647167"/>
                                                        </a:lnTo>
                                                        <a:lnTo>
                                                          <a:pt x="102719" y="701404"/>
                                                        </a:lnTo>
                                                        <a:lnTo>
                                                          <a:pt x="97790" y="781402"/>
                                                        </a:lnTo>
                                                        <a:lnTo>
                                                          <a:pt x="185370" y="868982"/>
                                                        </a:lnTo>
                                                        <a:lnTo>
                                                          <a:pt x="260363" y="859048"/>
                                                        </a:lnTo>
                                                        <a:lnTo>
                                                          <a:pt x="315531" y="841104"/>
                                                        </a:lnTo>
                                                        <a:lnTo>
                                                          <a:pt x="334161" y="850908"/>
                                                        </a:lnTo>
                                                        <a:lnTo>
                                                          <a:pt x="349326" y="855402"/>
                                                        </a:lnTo>
                                                        <a:lnTo>
                                                          <a:pt x="375454" y="906720"/>
                                                        </a:lnTo>
                                                        <a:lnTo>
                                                          <a:pt x="421458" y="966773"/>
                                                        </a:lnTo>
                                                        <a:lnTo>
                                                          <a:pt x="545315" y="966773"/>
                                                        </a:lnTo>
                                                        <a:lnTo>
                                                          <a:pt x="598397" y="906721"/>
                                                        </a:lnTo>
                                                        <a:lnTo>
                                                          <a:pt x="621838" y="854101"/>
                                                        </a:lnTo>
                                                        <a:lnTo>
                                                          <a:pt x="632611" y="850908"/>
                                                        </a:lnTo>
                                                        <a:lnTo>
                                                          <a:pt x="647168" y="843248"/>
                                                        </a:lnTo>
                                                        <a:lnTo>
                                                          <a:pt x="701404" y="864053"/>
                                                        </a:lnTo>
                                                        <a:lnTo>
                                                          <a:pt x="781402" y="868982"/>
                                                        </a:lnTo>
                                                        <a:lnTo>
                                                          <a:pt x="868982" y="781402"/>
                                                        </a:lnTo>
                                                        <a:lnTo>
                                                          <a:pt x="859049" y="706409"/>
                                                        </a:lnTo>
                                                        <a:lnTo>
                                                          <a:pt x="841104" y="651241"/>
                                                        </a:lnTo>
                                                        <a:lnTo>
                                                          <a:pt x="850907" y="632612"/>
                                                        </a:lnTo>
                                                        <a:lnTo>
                                                          <a:pt x="854100" y="621839"/>
                                                        </a:lnTo>
                                                        <a:lnTo>
                                                          <a:pt x="906720" y="598397"/>
                                                        </a:lnTo>
                                                        <a:lnTo>
                                                          <a:pt x="966773" y="545315"/>
                                                        </a:lnTo>
                                                        <a:lnTo>
                                                          <a:pt x="966773" y="421458"/>
                                                        </a:lnTo>
                                                        <a:lnTo>
                                                          <a:pt x="906720" y="375454"/>
                                                        </a:lnTo>
                                                        <a:lnTo>
                                                          <a:pt x="855401" y="349325"/>
                                                        </a:lnTo>
                                                        <a:lnTo>
                                                          <a:pt x="850907" y="334162"/>
                                                        </a:lnTo>
                                                        <a:lnTo>
                                                          <a:pt x="844151" y="321324"/>
                                                        </a:lnTo>
                                                        <a:lnTo>
                                                          <a:pt x="865863" y="253548"/>
                                                        </a:lnTo>
                                                        <a:lnTo>
                                                          <a:pt x="868982" y="185370"/>
                                                        </a:lnTo>
                                                        <a:lnTo>
                                                          <a:pt x="781402" y="97790"/>
                                                        </a:lnTo>
                                                        <a:lnTo>
                                                          <a:pt x="722946" y="101195"/>
                                                        </a:lnTo>
                                                        <a:lnTo>
                                                          <a:pt x="649464" y="124735"/>
                                                        </a:lnTo>
                                                        <a:lnTo>
                                                          <a:pt x="632612" y="115867"/>
                                                        </a:lnTo>
                                                        <a:lnTo>
                                                          <a:pt x="619344" y="111934"/>
                                                        </a:lnTo>
                                                        <a:lnTo>
                                                          <a:pt x="584241" y="43742"/>
                                                        </a:lnTo>
                                                        <a:lnTo>
                                                          <a:pt x="545315" y="0"/>
                                                        </a:lnTo>
                                                        <a:lnTo>
                                                          <a:pt x="421458" y="0"/>
                                                        </a:lnTo>
                                                        <a:lnTo>
                                                          <a:pt x="375454" y="50415"/>
                                                        </a:lnTo>
                                                        <a:lnTo>
                                                          <a:pt x="343131" y="113208"/>
                                                        </a:lnTo>
                                                        <a:lnTo>
                                                          <a:pt x="334162" y="115866"/>
                                                        </a:lnTo>
                                                        <a:lnTo>
                                                          <a:pt x="321325" y="122621"/>
                                                        </a:lnTo>
                                                        <a:lnTo>
                                                          <a:pt x="253549" y="100909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 cmpd="sng">
                                                    <a:solidFill>
                                                      <a:schemeClr val="tx1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scene3d>
                                                    <a:camera prst="orthographicFront">
                                                      <a:rot lat="2876192" lon="19733171" rev="19253349"/>
                                                    </a:camera>
                                                    <a:lightRig rig="chilly" dir="t"/>
                                                  </a:scene3d>
                                                  <a:sp3d>
                                                    <a:bevelT w="0" h="0"/>
                                                  </a:sp3d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193632498" name="直接连接符 1193632498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01626A24-C557-6779-B11D-A729F493E5D6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516855" y="1313269"/>
                                                  <a:ext cx="0" cy="1440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759174157" name="直接连接符 759174157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0B2E3B6A-13C4-5A2D-36F4-D830EF0DC872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700794" y="1314401"/>
                                                  <a:ext cx="0" cy="143999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408843125" name="直接连接符 1408843125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9FD44176-70FF-9C7E-CD30-4FDB0535C145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547583" y="1344257"/>
                                                  <a:ext cx="0" cy="12824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678193894" name="直接连接符 167819389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C168648D-4026-3928-CB29-1C2A5845DE5F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607276" y="1352634"/>
                                                  <a:ext cx="0" cy="12824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920364464" name="直接连接符 92036446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95B04AC5-383B-CA2F-1ECB-0CAF7734D674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676878" y="1342452"/>
                                                  <a:ext cx="0" cy="12824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288106361" name="椭圆 28810636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9CF1100A-A03A-F0C2-3A7B-EF5EB906E209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68585" y="1279783"/>
                                                <a:ext cx="82425" cy="48041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</wpg:grpSp>
                                      <wpg:grpSp>
                                        <wpg:cNvPr id="1695531921" name="组合 169553192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5A63C3B-371B-B0AE-2286-295D1C3AFD10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1138003" y="1212274"/>
                                            <a:ext cx="177916" cy="332323"/>
                                            <a:chOff x="1138003" y="1212274"/>
                                            <a:chExt cx="177916" cy="332323"/>
                                          </a:xfrm>
                                        </wpg:grpSpPr>
                                        <wpg:grpSp>
                                          <wpg:cNvPr id="271665317" name="组合 27166531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4A5B8CE1-58BA-2490-904B-3F2A223F8F9A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1177774" y="1439478"/>
                                              <a:ext cx="97561" cy="105119"/>
                                              <a:chOff x="1177774" y="1439478"/>
                                              <a:chExt cx="110619" cy="105119"/>
                                            </a:xfrm>
                                          </wpg:grpSpPr>
                                          <wps:wsp>
                                            <wps:cNvPr id="78729666" name="圆柱体 7872966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A2B596F-CF5B-E461-168E-B8514224E299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177774" y="1480529"/>
                                                <a:ext cx="110619" cy="64068"/>
                                              </a:xfrm>
                                              <a:prstGeom prst="can">
                                                <a:avLst>
                                                  <a:gd name="adj" fmla="val 40134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772442846" name="圆柱体 177244284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CBEF369-ABE0-D3CB-50EF-A900302EF7F9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177774" y="1439478"/>
                                                <a:ext cx="110619" cy="64068"/>
                                              </a:xfrm>
                                              <a:prstGeom prst="can">
                                                <a:avLst>
                                                  <a:gd name="adj" fmla="val 40134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g:grpSp>
                                          <wpg:cNvPr id="998385283" name="组合 99838528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8A684647-F168-2623-AEBC-2AA5723A57A4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1138003" y="1212274"/>
                                              <a:ext cx="177916" cy="304710"/>
                                              <a:chOff x="1138003" y="1212274"/>
                                              <a:chExt cx="189502" cy="324554"/>
                                            </a:xfrm>
                                          </wpg:grpSpPr>
                                          <wpg:grpSp>
                                            <wpg:cNvPr id="1791314873" name="组合 179131487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983FE99B-ED07-E05A-9166-18E342B78EB2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1138003" y="1212274"/>
                                                <a:ext cx="189502" cy="324554"/>
                                                <a:chOff x="1138003" y="1212274"/>
                                                <a:chExt cx="189502" cy="324554"/>
                                              </a:xfrm>
                                            </wpg:grpSpPr>
                                            <wpg:grpSp>
                                              <wpg:cNvPr id="1270667492" name="组合 1270667492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E4D91B7C-C8EB-CD27-4587-451B74BC00BA}"/>
                                                  </a:ext>
                                                </a:extLst>
                                              </wpg:cNvPr>
                                              <wpg:cNvGrpSpPr/>
                                              <wpg:grpSpPr>
                                                <a:xfrm>
                                                  <a:off x="1138003" y="1212274"/>
                                                  <a:ext cx="188623" cy="324554"/>
                                                  <a:chOff x="1138003" y="1212274"/>
                                                  <a:chExt cx="188623" cy="324554"/>
                                                </a:xfrm>
                                              </wpg:grpSpPr>
                                              <wps:wsp>
                                                <wps:cNvPr id="282323771" name="任意多边形: 形状 282323771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C1538616-E4FF-56DE-BA5A-7018A2AC23C6}"/>
                                                    </a:ext>
                                                  </a:extLst>
                                                </wps:cNvPr>
                                                <wps:cNvSpPr>
                                                  <a:spLocks/>
                                                </wps:cNvSpPr>
                                                <wps:spPr bwMode="auto">
                                                  <a:xfrm flipH="1">
                                                    <a:off x="1140523" y="1350725"/>
                                                    <a:ext cx="186103" cy="186103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185371 w 966773"/>
                                                      <a:gd name="connsiteY0" fmla="*/ 97791 h 966773"/>
                                                      <a:gd name="connsiteX1" fmla="*/ 97791 w 966773"/>
                                                      <a:gd name="connsiteY1" fmla="*/ 185371 h 966773"/>
                                                      <a:gd name="connsiteX2" fmla="*/ 101196 w 966773"/>
                                                      <a:gd name="connsiteY2" fmla="*/ 243826 h 966773"/>
                                                      <a:gd name="connsiteX3" fmla="*/ 124735 w 966773"/>
                                                      <a:gd name="connsiteY3" fmla="*/ 317307 h 966773"/>
                                                      <a:gd name="connsiteX4" fmla="*/ 115866 w 966773"/>
                                                      <a:gd name="connsiteY4" fmla="*/ 334162 h 966773"/>
                                                      <a:gd name="connsiteX5" fmla="*/ 113208 w 966773"/>
                                                      <a:gd name="connsiteY5" fmla="*/ 343131 h 966773"/>
                                                      <a:gd name="connsiteX6" fmla="*/ 50415 w 966773"/>
                                                      <a:gd name="connsiteY6" fmla="*/ 375454 h 966773"/>
                                                      <a:gd name="connsiteX7" fmla="*/ 0 w 966773"/>
                                                      <a:gd name="connsiteY7" fmla="*/ 421458 h 966773"/>
                                                      <a:gd name="connsiteX8" fmla="*/ 0 w 966773"/>
                                                      <a:gd name="connsiteY8" fmla="*/ 545315 h 966773"/>
                                                      <a:gd name="connsiteX9" fmla="*/ 43742 w 966773"/>
                                                      <a:gd name="connsiteY9" fmla="*/ 584242 h 966773"/>
                                                      <a:gd name="connsiteX10" fmla="*/ 111933 w 966773"/>
                                                      <a:gd name="connsiteY10" fmla="*/ 619343 h 966773"/>
                                                      <a:gd name="connsiteX11" fmla="*/ 115866 w 966773"/>
                                                      <a:gd name="connsiteY11" fmla="*/ 632612 h 966773"/>
                                                      <a:gd name="connsiteX12" fmla="*/ 123525 w 966773"/>
                                                      <a:gd name="connsiteY12" fmla="*/ 647167 h 966773"/>
                                                      <a:gd name="connsiteX13" fmla="*/ 102719 w 966773"/>
                                                      <a:gd name="connsiteY13" fmla="*/ 701404 h 966773"/>
                                                      <a:gd name="connsiteX14" fmla="*/ 97790 w 966773"/>
                                                      <a:gd name="connsiteY14" fmla="*/ 781402 h 966773"/>
                                                      <a:gd name="connsiteX15" fmla="*/ 185370 w 966773"/>
                                                      <a:gd name="connsiteY15" fmla="*/ 868982 h 966773"/>
                                                      <a:gd name="connsiteX16" fmla="*/ 260363 w 966773"/>
                                                      <a:gd name="connsiteY16" fmla="*/ 859048 h 966773"/>
                                                      <a:gd name="connsiteX17" fmla="*/ 315531 w 966773"/>
                                                      <a:gd name="connsiteY17" fmla="*/ 841104 h 966773"/>
                                                      <a:gd name="connsiteX18" fmla="*/ 334161 w 966773"/>
                                                      <a:gd name="connsiteY18" fmla="*/ 850908 h 966773"/>
                                                      <a:gd name="connsiteX19" fmla="*/ 349326 w 966773"/>
                                                      <a:gd name="connsiteY19" fmla="*/ 855402 h 966773"/>
                                                      <a:gd name="connsiteX20" fmla="*/ 375454 w 966773"/>
                                                      <a:gd name="connsiteY20" fmla="*/ 906720 h 966773"/>
                                                      <a:gd name="connsiteX21" fmla="*/ 421458 w 966773"/>
                                                      <a:gd name="connsiteY21" fmla="*/ 966773 h 966773"/>
                                                      <a:gd name="connsiteX22" fmla="*/ 545315 w 966773"/>
                                                      <a:gd name="connsiteY22" fmla="*/ 966773 h 966773"/>
                                                      <a:gd name="connsiteX23" fmla="*/ 598397 w 966773"/>
                                                      <a:gd name="connsiteY23" fmla="*/ 906721 h 966773"/>
                                                      <a:gd name="connsiteX24" fmla="*/ 621838 w 966773"/>
                                                      <a:gd name="connsiteY24" fmla="*/ 854101 h 966773"/>
                                                      <a:gd name="connsiteX25" fmla="*/ 632611 w 966773"/>
                                                      <a:gd name="connsiteY25" fmla="*/ 850908 h 966773"/>
                                                      <a:gd name="connsiteX26" fmla="*/ 647168 w 966773"/>
                                                      <a:gd name="connsiteY26" fmla="*/ 843248 h 966773"/>
                                                      <a:gd name="connsiteX27" fmla="*/ 701404 w 966773"/>
                                                      <a:gd name="connsiteY27" fmla="*/ 864053 h 966773"/>
                                                      <a:gd name="connsiteX28" fmla="*/ 781402 w 966773"/>
                                                      <a:gd name="connsiteY28" fmla="*/ 868982 h 966773"/>
                                                      <a:gd name="connsiteX29" fmla="*/ 868982 w 966773"/>
                                                      <a:gd name="connsiteY29" fmla="*/ 781402 h 966773"/>
                                                      <a:gd name="connsiteX30" fmla="*/ 859049 w 966773"/>
                                                      <a:gd name="connsiteY30" fmla="*/ 706409 h 966773"/>
                                                      <a:gd name="connsiteX31" fmla="*/ 841104 w 966773"/>
                                                      <a:gd name="connsiteY31" fmla="*/ 651241 h 966773"/>
                                                      <a:gd name="connsiteX32" fmla="*/ 850907 w 966773"/>
                                                      <a:gd name="connsiteY32" fmla="*/ 632612 h 966773"/>
                                                      <a:gd name="connsiteX33" fmla="*/ 854100 w 966773"/>
                                                      <a:gd name="connsiteY33" fmla="*/ 621839 h 966773"/>
                                                      <a:gd name="connsiteX34" fmla="*/ 906720 w 966773"/>
                                                      <a:gd name="connsiteY34" fmla="*/ 598397 h 966773"/>
                                                      <a:gd name="connsiteX35" fmla="*/ 966773 w 966773"/>
                                                      <a:gd name="connsiteY35" fmla="*/ 545315 h 966773"/>
                                                      <a:gd name="connsiteX36" fmla="*/ 966773 w 966773"/>
                                                      <a:gd name="connsiteY36" fmla="*/ 421458 h 966773"/>
                                                      <a:gd name="connsiteX37" fmla="*/ 906720 w 966773"/>
                                                      <a:gd name="connsiteY37" fmla="*/ 375454 h 966773"/>
                                                      <a:gd name="connsiteX38" fmla="*/ 855401 w 966773"/>
                                                      <a:gd name="connsiteY38" fmla="*/ 349325 h 966773"/>
                                                      <a:gd name="connsiteX39" fmla="*/ 850907 w 966773"/>
                                                      <a:gd name="connsiteY39" fmla="*/ 334162 h 966773"/>
                                                      <a:gd name="connsiteX40" fmla="*/ 844151 w 966773"/>
                                                      <a:gd name="connsiteY40" fmla="*/ 321324 h 966773"/>
                                                      <a:gd name="connsiteX41" fmla="*/ 865863 w 966773"/>
                                                      <a:gd name="connsiteY41" fmla="*/ 253548 h 966773"/>
                                                      <a:gd name="connsiteX42" fmla="*/ 868982 w 966773"/>
                                                      <a:gd name="connsiteY42" fmla="*/ 185370 h 966773"/>
                                                      <a:gd name="connsiteX43" fmla="*/ 781402 w 966773"/>
                                                      <a:gd name="connsiteY43" fmla="*/ 97790 h 966773"/>
                                                      <a:gd name="connsiteX44" fmla="*/ 722946 w 966773"/>
                                                      <a:gd name="connsiteY44" fmla="*/ 101195 h 966773"/>
                                                      <a:gd name="connsiteX45" fmla="*/ 649464 w 966773"/>
                                                      <a:gd name="connsiteY45" fmla="*/ 124735 h 966773"/>
                                                      <a:gd name="connsiteX46" fmla="*/ 632612 w 966773"/>
                                                      <a:gd name="connsiteY46" fmla="*/ 115867 h 966773"/>
                                                      <a:gd name="connsiteX47" fmla="*/ 619344 w 966773"/>
                                                      <a:gd name="connsiteY47" fmla="*/ 111934 h 966773"/>
                                                      <a:gd name="connsiteX48" fmla="*/ 584241 w 966773"/>
                                                      <a:gd name="connsiteY48" fmla="*/ 43742 h 966773"/>
                                                      <a:gd name="connsiteX49" fmla="*/ 545315 w 966773"/>
                                                      <a:gd name="connsiteY49" fmla="*/ 0 h 966773"/>
                                                      <a:gd name="connsiteX50" fmla="*/ 421458 w 966773"/>
                                                      <a:gd name="connsiteY50" fmla="*/ 0 h 966773"/>
                                                      <a:gd name="connsiteX51" fmla="*/ 375454 w 966773"/>
                                                      <a:gd name="connsiteY51" fmla="*/ 50415 h 966773"/>
                                                      <a:gd name="connsiteX52" fmla="*/ 343131 w 966773"/>
                                                      <a:gd name="connsiteY52" fmla="*/ 113208 h 966773"/>
                                                      <a:gd name="connsiteX53" fmla="*/ 334162 w 966773"/>
                                                      <a:gd name="connsiteY53" fmla="*/ 115866 h 966773"/>
                                                      <a:gd name="connsiteX54" fmla="*/ 321325 w 966773"/>
                                                      <a:gd name="connsiteY54" fmla="*/ 122621 h 966773"/>
                                                      <a:gd name="connsiteX55" fmla="*/ 253549 w 966773"/>
                                                      <a:gd name="connsiteY55" fmla="*/ 100909 h 966773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  <a:cxn ang="0">
                                                        <a:pos x="connsiteX11" y="connsiteY11"/>
                                                      </a:cxn>
                                                      <a:cxn ang="0">
                                                        <a:pos x="connsiteX12" y="connsiteY12"/>
                                                      </a:cxn>
                                                      <a:cxn ang="0">
                                                        <a:pos x="connsiteX13" y="connsiteY13"/>
                                                      </a:cxn>
                                                      <a:cxn ang="0">
                                                        <a:pos x="connsiteX14" y="connsiteY14"/>
                                                      </a:cxn>
                                                      <a:cxn ang="0">
                                                        <a:pos x="connsiteX15" y="connsiteY15"/>
                                                      </a:cxn>
                                                      <a:cxn ang="0">
                                                        <a:pos x="connsiteX16" y="connsiteY16"/>
                                                      </a:cxn>
                                                      <a:cxn ang="0">
                                                        <a:pos x="connsiteX17" y="connsiteY17"/>
                                                      </a:cxn>
                                                      <a:cxn ang="0">
                                                        <a:pos x="connsiteX18" y="connsiteY18"/>
                                                      </a:cxn>
                                                      <a:cxn ang="0">
                                                        <a:pos x="connsiteX19" y="connsiteY19"/>
                                                      </a:cxn>
                                                      <a:cxn ang="0">
                                                        <a:pos x="connsiteX20" y="connsiteY20"/>
                                                      </a:cxn>
                                                      <a:cxn ang="0">
                                                        <a:pos x="connsiteX21" y="connsiteY21"/>
                                                      </a:cxn>
                                                      <a:cxn ang="0">
                                                        <a:pos x="connsiteX22" y="connsiteY22"/>
                                                      </a:cxn>
                                                      <a:cxn ang="0">
                                                        <a:pos x="connsiteX23" y="connsiteY23"/>
                                                      </a:cxn>
                                                      <a:cxn ang="0">
                                                        <a:pos x="connsiteX24" y="connsiteY24"/>
                                                      </a:cxn>
                                                      <a:cxn ang="0">
                                                        <a:pos x="connsiteX25" y="connsiteY25"/>
                                                      </a:cxn>
                                                      <a:cxn ang="0">
                                                        <a:pos x="connsiteX26" y="connsiteY26"/>
                                                      </a:cxn>
                                                      <a:cxn ang="0">
                                                        <a:pos x="connsiteX27" y="connsiteY27"/>
                                                      </a:cxn>
                                                      <a:cxn ang="0">
                                                        <a:pos x="connsiteX28" y="connsiteY28"/>
                                                      </a:cxn>
                                                      <a:cxn ang="0">
                                                        <a:pos x="connsiteX29" y="connsiteY29"/>
                                                      </a:cxn>
                                                      <a:cxn ang="0">
                                                        <a:pos x="connsiteX30" y="connsiteY30"/>
                                                      </a:cxn>
                                                      <a:cxn ang="0">
                                                        <a:pos x="connsiteX31" y="connsiteY31"/>
                                                      </a:cxn>
                                                      <a:cxn ang="0">
                                                        <a:pos x="connsiteX32" y="connsiteY32"/>
                                                      </a:cxn>
                                                      <a:cxn ang="0">
                                                        <a:pos x="connsiteX33" y="connsiteY33"/>
                                                      </a:cxn>
                                                      <a:cxn ang="0">
                                                        <a:pos x="connsiteX34" y="connsiteY34"/>
                                                      </a:cxn>
                                                      <a:cxn ang="0">
                                                        <a:pos x="connsiteX35" y="connsiteY35"/>
                                                      </a:cxn>
                                                      <a:cxn ang="0">
                                                        <a:pos x="connsiteX36" y="connsiteY36"/>
                                                      </a:cxn>
                                                      <a:cxn ang="0">
                                                        <a:pos x="connsiteX37" y="connsiteY37"/>
                                                      </a:cxn>
                                                      <a:cxn ang="0">
                                                        <a:pos x="connsiteX38" y="connsiteY38"/>
                                                      </a:cxn>
                                                      <a:cxn ang="0">
                                                        <a:pos x="connsiteX39" y="connsiteY39"/>
                                                      </a:cxn>
                                                      <a:cxn ang="0">
                                                        <a:pos x="connsiteX40" y="connsiteY40"/>
                                                      </a:cxn>
                                                      <a:cxn ang="0">
                                                        <a:pos x="connsiteX41" y="connsiteY41"/>
                                                      </a:cxn>
                                                      <a:cxn ang="0">
                                                        <a:pos x="connsiteX42" y="connsiteY42"/>
                                                      </a:cxn>
                                                      <a:cxn ang="0">
                                                        <a:pos x="connsiteX43" y="connsiteY43"/>
                                                      </a:cxn>
                                                      <a:cxn ang="0">
                                                        <a:pos x="connsiteX44" y="connsiteY44"/>
                                                      </a:cxn>
                                                      <a:cxn ang="0">
                                                        <a:pos x="connsiteX45" y="connsiteY45"/>
                                                      </a:cxn>
                                                      <a:cxn ang="0">
                                                        <a:pos x="connsiteX46" y="connsiteY46"/>
                                                      </a:cxn>
                                                      <a:cxn ang="0">
                                                        <a:pos x="connsiteX47" y="connsiteY47"/>
                                                      </a:cxn>
                                                      <a:cxn ang="0">
                                                        <a:pos x="connsiteX48" y="connsiteY48"/>
                                                      </a:cxn>
                                                      <a:cxn ang="0">
                                                        <a:pos x="connsiteX49" y="connsiteY49"/>
                                                      </a:cxn>
                                                      <a:cxn ang="0">
                                                        <a:pos x="connsiteX50" y="connsiteY50"/>
                                                      </a:cxn>
                                                      <a:cxn ang="0">
                                                        <a:pos x="connsiteX51" y="connsiteY51"/>
                                                      </a:cxn>
                                                      <a:cxn ang="0">
                                                        <a:pos x="connsiteX52" y="connsiteY52"/>
                                                      </a:cxn>
                                                      <a:cxn ang="0">
                                                        <a:pos x="connsiteX53" y="connsiteY53"/>
                                                      </a:cxn>
                                                      <a:cxn ang="0">
                                                        <a:pos x="connsiteX54" y="connsiteY54"/>
                                                      </a:cxn>
                                                      <a:cxn ang="0">
                                                        <a:pos x="connsiteX55" y="connsiteY55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966773" h="966773">
                                                        <a:moveTo>
                                                          <a:pt x="185371" y="97791"/>
                                                        </a:moveTo>
                                                        <a:lnTo>
                                                          <a:pt x="97791" y="185371"/>
                                                        </a:lnTo>
                                                        <a:lnTo>
                                                          <a:pt x="101196" y="243826"/>
                                                        </a:lnTo>
                                                        <a:lnTo>
                                                          <a:pt x="124735" y="317307"/>
                                                        </a:lnTo>
                                                        <a:lnTo>
                                                          <a:pt x="115866" y="334162"/>
                                                        </a:lnTo>
                                                        <a:lnTo>
                                                          <a:pt x="113208" y="343131"/>
                                                        </a:lnTo>
                                                        <a:lnTo>
                                                          <a:pt x="50415" y="375454"/>
                                                        </a:lnTo>
                                                        <a:lnTo>
                                                          <a:pt x="0" y="421458"/>
                                                        </a:lnTo>
                                                        <a:lnTo>
                                                          <a:pt x="0" y="545315"/>
                                                        </a:lnTo>
                                                        <a:lnTo>
                                                          <a:pt x="43742" y="584242"/>
                                                        </a:lnTo>
                                                        <a:lnTo>
                                                          <a:pt x="111933" y="619343"/>
                                                        </a:lnTo>
                                                        <a:lnTo>
                                                          <a:pt x="115866" y="632612"/>
                                                        </a:lnTo>
                                                        <a:lnTo>
                                                          <a:pt x="123525" y="647167"/>
                                                        </a:lnTo>
                                                        <a:lnTo>
                                                          <a:pt x="102719" y="701404"/>
                                                        </a:lnTo>
                                                        <a:lnTo>
                                                          <a:pt x="97790" y="781402"/>
                                                        </a:lnTo>
                                                        <a:lnTo>
                                                          <a:pt x="185370" y="868982"/>
                                                        </a:lnTo>
                                                        <a:lnTo>
                                                          <a:pt x="260363" y="859048"/>
                                                        </a:lnTo>
                                                        <a:lnTo>
                                                          <a:pt x="315531" y="841104"/>
                                                        </a:lnTo>
                                                        <a:lnTo>
                                                          <a:pt x="334161" y="850908"/>
                                                        </a:lnTo>
                                                        <a:lnTo>
                                                          <a:pt x="349326" y="855402"/>
                                                        </a:lnTo>
                                                        <a:lnTo>
                                                          <a:pt x="375454" y="906720"/>
                                                        </a:lnTo>
                                                        <a:lnTo>
                                                          <a:pt x="421458" y="966773"/>
                                                        </a:lnTo>
                                                        <a:lnTo>
                                                          <a:pt x="545315" y="966773"/>
                                                        </a:lnTo>
                                                        <a:lnTo>
                                                          <a:pt x="598397" y="906721"/>
                                                        </a:lnTo>
                                                        <a:lnTo>
                                                          <a:pt x="621838" y="854101"/>
                                                        </a:lnTo>
                                                        <a:lnTo>
                                                          <a:pt x="632611" y="850908"/>
                                                        </a:lnTo>
                                                        <a:lnTo>
                                                          <a:pt x="647168" y="843248"/>
                                                        </a:lnTo>
                                                        <a:lnTo>
                                                          <a:pt x="701404" y="864053"/>
                                                        </a:lnTo>
                                                        <a:lnTo>
                                                          <a:pt x="781402" y="868982"/>
                                                        </a:lnTo>
                                                        <a:lnTo>
                                                          <a:pt x="868982" y="781402"/>
                                                        </a:lnTo>
                                                        <a:lnTo>
                                                          <a:pt x="859049" y="706409"/>
                                                        </a:lnTo>
                                                        <a:lnTo>
                                                          <a:pt x="841104" y="651241"/>
                                                        </a:lnTo>
                                                        <a:lnTo>
                                                          <a:pt x="850907" y="632612"/>
                                                        </a:lnTo>
                                                        <a:lnTo>
                                                          <a:pt x="854100" y="621839"/>
                                                        </a:lnTo>
                                                        <a:lnTo>
                                                          <a:pt x="906720" y="598397"/>
                                                        </a:lnTo>
                                                        <a:lnTo>
                                                          <a:pt x="966773" y="545315"/>
                                                        </a:lnTo>
                                                        <a:lnTo>
                                                          <a:pt x="966773" y="421458"/>
                                                        </a:lnTo>
                                                        <a:lnTo>
                                                          <a:pt x="906720" y="375454"/>
                                                        </a:lnTo>
                                                        <a:lnTo>
                                                          <a:pt x="855401" y="349325"/>
                                                        </a:lnTo>
                                                        <a:lnTo>
                                                          <a:pt x="850907" y="334162"/>
                                                        </a:lnTo>
                                                        <a:lnTo>
                                                          <a:pt x="844151" y="321324"/>
                                                        </a:lnTo>
                                                        <a:lnTo>
                                                          <a:pt x="865863" y="253548"/>
                                                        </a:lnTo>
                                                        <a:lnTo>
                                                          <a:pt x="868982" y="185370"/>
                                                        </a:lnTo>
                                                        <a:lnTo>
                                                          <a:pt x="781402" y="97790"/>
                                                        </a:lnTo>
                                                        <a:lnTo>
                                                          <a:pt x="722946" y="101195"/>
                                                        </a:lnTo>
                                                        <a:lnTo>
                                                          <a:pt x="649464" y="124735"/>
                                                        </a:lnTo>
                                                        <a:lnTo>
                                                          <a:pt x="632612" y="115867"/>
                                                        </a:lnTo>
                                                        <a:lnTo>
                                                          <a:pt x="619344" y="111934"/>
                                                        </a:lnTo>
                                                        <a:lnTo>
                                                          <a:pt x="584241" y="43742"/>
                                                        </a:lnTo>
                                                        <a:lnTo>
                                                          <a:pt x="545315" y="0"/>
                                                        </a:lnTo>
                                                        <a:lnTo>
                                                          <a:pt x="421458" y="0"/>
                                                        </a:lnTo>
                                                        <a:lnTo>
                                                          <a:pt x="375454" y="50415"/>
                                                        </a:lnTo>
                                                        <a:lnTo>
                                                          <a:pt x="343131" y="113208"/>
                                                        </a:lnTo>
                                                        <a:lnTo>
                                                          <a:pt x="334162" y="115866"/>
                                                        </a:lnTo>
                                                        <a:lnTo>
                                                          <a:pt x="321325" y="122621"/>
                                                        </a:lnTo>
                                                        <a:lnTo>
                                                          <a:pt x="253549" y="100909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 cmpd="sng">
                                                    <a:solidFill>
                                                      <a:schemeClr val="tx1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scene3d>
                                                    <a:camera prst="orthographicFront">
                                                      <a:rot lat="2876192" lon="19733171" rev="19253349"/>
                                                    </a:camera>
                                                    <a:lightRig rig="chilly" dir="t"/>
                                                  </a:scene3d>
                                                  <a:sp3d>
                                                    <a:bevelT w="0" h="0"/>
                                                  </a:sp3d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1969868103" name="矩形 1969868103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083E9365-2F5D-8C44-A949-B5482F84999A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>
                                                    <a:off x="1138003" y="1330247"/>
                                                    <a:ext cx="186102" cy="12584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58800329" name="任意多边形: 形状 58800329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7C996B87-8E26-FDD9-FBCF-37EB288C9C95}"/>
                                                    </a:ext>
                                                  </a:extLst>
                                                </wps:cNvPr>
                                                <wps:cNvSpPr>
                                                  <a:spLocks/>
                                                </wps:cNvSpPr>
                                                <wps:spPr bwMode="auto">
                                                  <a:xfrm flipH="1">
                                                    <a:off x="1140469" y="1212274"/>
                                                    <a:ext cx="186103" cy="186103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185371 w 966773"/>
                                                      <a:gd name="connsiteY0" fmla="*/ 97791 h 966773"/>
                                                      <a:gd name="connsiteX1" fmla="*/ 97791 w 966773"/>
                                                      <a:gd name="connsiteY1" fmla="*/ 185371 h 966773"/>
                                                      <a:gd name="connsiteX2" fmla="*/ 101196 w 966773"/>
                                                      <a:gd name="connsiteY2" fmla="*/ 243826 h 966773"/>
                                                      <a:gd name="connsiteX3" fmla="*/ 124735 w 966773"/>
                                                      <a:gd name="connsiteY3" fmla="*/ 317307 h 966773"/>
                                                      <a:gd name="connsiteX4" fmla="*/ 115866 w 966773"/>
                                                      <a:gd name="connsiteY4" fmla="*/ 334162 h 966773"/>
                                                      <a:gd name="connsiteX5" fmla="*/ 113208 w 966773"/>
                                                      <a:gd name="connsiteY5" fmla="*/ 343131 h 966773"/>
                                                      <a:gd name="connsiteX6" fmla="*/ 50415 w 966773"/>
                                                      <a:gd name="connsiteY6" fmla="*/ 375454 h 966773"/>
                                                      <a:gd name="connsiteX7" fmla="*/ 0 w 966773"/>
                                                      <a:gd name="connsiteY7" fmla="*/ 421458 h 966773"/>
                                                      <a:gd name="connsiteX8" fmla="*/ 0 w 966773"/>
                                                      <a:gd name="connsiteY8" fmla="*/ 545315 h 966773"/>
                                                      <a:gd name="connsiteX9" fmla="*/ 43742 w 966773"/>
                                                      <a:gd name="connsiteY9" fmla="*/ 584242 h 966773"/>
                                                      <a:gd name="connsiteX10" fmla="*/ 111933 w 966773"/>
                                                      <a:gd name="connsiteY10" fmla="*/ 619343 h 966773"/>
                                                      <a:gd name="connsiteX11" fmla="*/ 115866 w 966773"/>
                                                      <a:gd name="connsiteY11" fmla="*/ 632612 h 966773"/>
                                                      <a:gd name="connsiteX12" fmla="*/ 123525 w 966773"/>
                                                      <a:gd name="connsiteY12" fmla="*/ 647167 h 966773"/>
                                                      <a:gd name="connsiteX13" fmla="*/ 102719 w 966773"/>
                                                      <a:gd name="connsiteY13" fmla="*/ 701404 h 966773"/>
                                                      <a:gd name="connsiteX14" fmla="*/ 97790 w 966773"/>
                                                      <a:gd name="connsiteY14" fmla="*/ 781402 h 966773"/>
                                                      <a:gd name="connsiteX15" fmla="*/ 185370 w 966773"/>
                                                      <a:gd name="connsiteY15" fmla="*/ 868982 h 966773"/>
                                                      <a:gd name="connsiteX16" fmla="*/ 260363 w 966773"/>
                                                      <a:gd name="connsiteY16" fmla="*/ 859048 h 966773"/>
                                                      <a:gd name="connsiteX17" fmla="*/ 315531 w 966773"/>
                                                      <a:gd name="connsiteY17" fmla="*/ 841104 h 966773"/>
                                                      <a:gd name="connsiteX18" fmla="*/ 334161 w 966773"/>
                                                      <a:gd name="connsiteY18" fmla="*/ 850908 h 966773"/>
                                                      <a:gd name="connsiteX19" fmla="*/ 349326 w 966773"/>
                                                      <a:gd name="connsiteY19" fmla="*/ 855402 h 966773"/>
                                                      <a:gd name="connsiteX20" fmla="*/ 375454 w 966773"/>
                                                      <a:gd name="connsiteY20" fmla="*/ 906720 h 966773"/>
                                                      <a:gd name="connsiteX21" fmla="*/ 421458 w 966773"/>
                                                      <a:gd name="connsiteY21" fmla="*/ 966773 h 966773"/>
                                                      <a:gd name="connsiteX22" fmla="*/ 545315 w 966773"/>
                                                      <a:gd name="connsiteY22" fmla="*/ 966773 h 966773"/>
                                                      <a:gd name="connsiteX23" fmla="*/ 598397 w 966773"/>
                                                      <a:gd name="connsiteY23" fmla="*/ 906721 h 966773"/>
                                                      <a:gd name="connsiteX24" fmla="*/ 621838 w 966773"/>
                                                      <a:gd name="connsiteY24" fmla="*/ 854101 h 966773"/>
                                                      <a:gd name="connsiteX25" fmla="*/ 632611 w 966773"/>
                                                      <a:gd name="connsiteY25" fmla="*/ 850908 h 966773"/>
                                                      <a:gd name="connsiteX26" fmla="*/ 647168 w 966773"/>
                                                      <a:gd name="connsiteY26" fmla="*/ 843248 h 966773"/>
                                                      <a:gd name="connsiteX27" fmla="*/ 701404 w 966773"/>
                                                      <a:gd name="connsiteY27" fmla="*/ 864053 h 966773"/>
                                                      <a:gd name="connsiteX28" fmla="*/ 781402 w 966773"/>
                                                      <a:gd name="connsiteY28" fmla="*/ 868982 h 966773"/>
                                                      <a:gd name="connsiteX29" fmla="*/ 868982 w 966773"/>
                                                      <a:gd name="connsiteY29" fmla="*/ 781402 h 966773"/>
                                                      <a:gd name="connsiteX30" fmla="*/ 859049 w 966773"/>
                                                      <a:gd name="connsiteY30" fmla="*/ 706409 h 966773"/>
                                                      <a:gd name="connsiteX31" fmla="*/ 841104 w 966773"/>
                                                      <a:gd name="connsiteY31" fmla="*/ 651241 h 966773"/>
                                                      <a:gd name="connsiteX32" fmla="*/ 850907 w 966773"/>
                                                      <a:gd name="connsiteY32" fmla="*/ 632612 h 966773"/>
                                                      <a:gd name="connsiteX33" fmla="*/ 854100 w 966773"/>
                                                      <a:gd name="connsiteY33" fmla="*/ 621839 h 966773"/>
                                                      <a:gd name="connsiteX34" fmla="*/ 906720 w 966773"/>
                                                      <a:gd name="connsiteY34" fmla="*/ 598397 h 966773"/>
                                                      <a:gd name="connsiteX35" fmla="*/ 966773 w 966773"/>
                                                      <a:gd name="connsiteY35" fmla="*/ 545315 h 966773"/>
                                                      <a:gd name="connsiteX36" fmla="*/ 966773 w 966773"/>
                                                      <a:gd name="connsiteY36" fmla="*/ 421458 h 966773"/>
                                                      <a:gd name="connsiteX37" fmla="*/ 906720 w 966773"/>
                                                      <a:gd name="connsiteY37" fmla="*/ 375454 h 966773"/>
                                                      <a:gd name="connsiteX38" fmla="*/ 855401 w 966773"/>
                                                      <a:gd name="connsiteY38" fmla="*/ 349325 h 966773"/>
                                                      <a:gd name="connsiteX39" fmla="*/ 850907 w 966773"/>
                                                      <a:gd name="connsiteY39" fmla="*/ 334162 h 966773"/>
                                                      <a:gd name="connsiteX40" fmla="*/ 844151 w 966773"/>
                                                      <a:gd name="connsiteY40" fmla="*/ 321324 h 966773"/>
                                                      <a:gd name="connsiteX41" fmla="*/ 865863 w 966773"/>
                                                      <a:gd name="connsiteY41" fmla="*/ 253548 h 966773"/>
                                                      <a:gd name="connsiteX42" fmla="*/ 868982 w 966773"/>
                                                      <a:gd name="connsiteY42" fmla="*/ 185370 h 966773"/>
                                                      <a:gd name="connsiteX43" fmla="*/ 781402 w 966773"/>
                                                      <a:gd name="connsiteY43" fmla="*/ 97790 h 966773"/>
                                                      <a:gd name="connsiteX44" fmla="*/ 722946 w 966773"/>
                                                      <a:gd name="connsiteY44" fmla="*/ 101195 h 966773"/>
                                                      <a:gd name="connsiteX45" fmla="*/ 649464 w 966773"/>
                                                      <a:gd name="connsiteY45" fmla="*/ 124735 h 966773"/>
                                                      <a:gd name="connsiteX46" fmla="*/ 632612 w 966773"/>
                                                      <a:gd name="connsiteY46" fmla="*/ 115867 h 966773"/>
                                                      <a:gd name="connsiteX47" fmla="*/ 619344 w 966773"/>
                                                      <a:gd name="connsiteY47" fmla="*/ 111934 h 966773"/>
                                                      <a:gd name="connsiteX48" fmla="*/ 584241 w 966773"/>
                                                      <a:gd name="connsiteY48" fmla="*/ 43742 h 966773"/>
                                                      <a:gd name="connsiteX49" fmla="*/ 545315 w 966773"/>
                                                      <a:gd name="connsiteY49" fmla="*/ 0 h 966773"/>
                                                      <a:gd name="connsiteX50" fmla="*/ 421458 w 966773"/>
                                                      <a:gd name="connsiteY50" fmla="*/ 0 h 966773"/>
                                                      <a:gd name="connsiteX51" fmla="*/ 375454 w 966773"/>
                                                      <a:gd name="connsiteY51" fmla="*/ 50415 h 966773"/>
                                                      <a:gd name="connsiteX52" fmla="*/ 343131 w 966773"/>
                                                      <a:gd name="connsiteY52" fmla="*/ 113208 h 966773"/>
                                                      <a:gd name="connsiteX53" fmla="*/ 334162 w 966773"/>
                                                      <a:gd name="connsiteY53" fmla="*/ 115866 h 966773"/>
                                                      <a:gd name="connsiteX54" fmla="*/ 321325 w 966773"/>
                                                      <a:gd name="connsiteY54" fmla="*/ 122621 h 966773"/>
                                                      <a:gd name="connsiteX55" fmla="*/ 253549 w 966773"/>
                                                      <a:gd name="connsiteY55" fmla="*/ 100909 h 966773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  <a:cxn ang="0">
                                                        <a:pos x="connsiteX11" y="connsiteY11"/>
                                                      </a:cxn>
                                                      <a:cxn ang="0">
                                                        <a:pos x="connsiteX12" y="connsiteY12"/>
                                                      </a:cxn>
                                                      <a:cxn ang="0">
                                                        <a:pos x="connsiteX13" y="connsiteY13"/>
                                                      </a:cxn>
                                                      <a:cxn ang="0">
                                                        <a:pos x="connsiteX14" y="connsiteY14"/>
                                                      </a:cxn>
                                                      <a:cxn ang="0">
                                                        <a:pos x="connsiteX15" y="connsiteY15"/>
                                                      </a:cxn>
                                                      <a:cxn ang="0">
                                                        <a:pos x="connsiteX16" y="connsiteY16"/>
                                                      </a:cxn>
                                                      <a:cxn ang="0">
                                                        <a:pos x="connsiteX17" y="connsiteY17"/>
                                                      </a:cxn>
                                                      <a:cxn ang="0">
                                                        <a:pos x="connsiteX18" y="connsiteY18"/>
                                                      </a:cxn>
                                                      <a:cxn ang="0">
                                                        <a:pos x="connsiteX19" y="connsiteY19"/>
                                                      </a:cxn>
                                                      <a:cxn ang="0">
                                                        <a:pos x="connsiteX20" y="connsiteY20"/>
                                                      </a:cxn>
                                                      <a:cxn ang="0">
                                                        <a:pos x="connsiteX21" y="connsiteY21"/>
                                                      </a:cxn>
                                                      <a:cxn ang="0">
                                                        <a:pos x="connsiteX22" y="connsiteY22"/>
                                                      </a:cxn>
                                                      <a:cxn ang="0">
                                                        <a:pos x="connsiteX23" y="connsiteY23"/>
                                                      </a:cxn>
                                                      <a:cxn ang="0">
                                                        <a:pos x="connsiteX24" y="connsiteY24"/>
                                                      </a:cxn>
                                                      <a:cxn ang="0">
                                                        <a:pos x="connsiteX25" y="connsiteY25"/>
                                                      </a:cxn>
                                                      <a:cxn ang="0">
                                                        <a:pos x="connsiteX26" y="connsiteY26"/>
                                                      </a:cxn>
                                                      <a:cxn ang="0">
                                                        <a:pos x="connsiteX27" y="connsiteY27"/>
                                                      </a:cxn>
                                                      <a:cxn ang="0">
                                                        <a:pos x="connsiteX28" y="connsiteY28"/>
                                                      </a:cxn>
                                                      <a:cxn ang="0">
                                                        <a:pos x="connsiteX29" y="connsiteY29"/>
                                                      </a:cxn>
                                                      <a:cxn ang="0">
                                                        <a:pos x="connsiteX30" y="connsiteY30"/>
                                                      </a:cxn>
                                                      <a:cxn ang="0">
                                                        <a:pos x="connsiteX31" y="connsiteY31"/>
                                                      </a:cxn>
                                                      <a:cxn ang="0">
                                                        <a:pos x="connsiteX32" y="connsiteY32"/>
                                                      </a:cxn>
                                                      <a:cxn ang="0">
                                                        <a:pos x="connsiteX33" y="connsiteY33"/>
                                                      </a:cxn>
                                                      <a:cxn ang="0">
                                                        <a:pos x="connsiteX34" y="connsiteY34"/>
                                                      </a:cxn>
                                                      <a:cxn ang="0">
                                                        <a:pos x="connsiteX35" y="connsiteY35"/>
                                                      </a:cxn>
                                                      <a:cxn ang="0">
                                                        <a:pos x="connsiteX36" y="connsiteY36"/>
                                                      </a:cxn>
                                                      <a:cxn ang="0">
                                                        <a:pos x="connsiteX37" y="connsiteY37"/>
                                                      </a:cxn>
                                                      <a:cxn ang="0">
                                                        <a:pos x="connsiteX38" y="connsiteY38"/>
                                                      </a:cxn>
                                                      <a:cxn ang="0">
                                                        <a:pos x="connsiteX39" y="connsiteY39"/>
                                                      </a:cxn>
                                                      <a:cxn ang="0">
                                                        <a:pos x="connsiteX40" y="connsiteY40"/>
                                                      </a:cxn>
                                                      <a:cxn ang="0">
                                                        <a:pos x="connsiteX41" y="connsiteY41"/>
                                                      </a:cxn>
                                                      <a:cxn ang="0">
                                                        <a:pos x="connsiteX42" y="connsiteY42"/>
                                                      </a:cxn>
                                                      <a:cxn ang="0">
                                                        <a:pos x="connsiteX43" y="connsiteY43"/>
                                                      </a:cxn>
                                                      <a:cxn ang="0">
                                                        <a:pos x="connsiteX44" y="connsiteY44"/>
                                                      </a:cxn>
                                                      <a:cxn ang="0">
                                                        <a:pos x="connsiteX45" y="connsiteY45"/>
                                                      </a:cxn>
                                                      <a:cxn ang="0">
                                                        <a:pos x="connsiteX46" y="connsiteY46"/>
                                                      </a:cxn>
                                                      <a:cxn ang="0">
                                                        <a:pos x="connsiteX47" y="connsiteY47"/>
                                                      </a:cxn>
                                                      <a:cxn ang="0">
                                                        <a:pos x="connsiteX48" y="connsiteY48"/>
                                                      </a:cxn>
                                                      <a:cxn ang="0">
                                                        <a:pos x="connsiteX49" y="connsiteY49"/>
                                                      </a:cxn>
                                                      <a:cxn ang="0">
                                                        <a:pos x="connsiteX50" y="connsiteY50"/>
                                                      </a:cxn>
                                                      <a:cxn ang="0">
                                                        <a:pos x="connsiteX51" y="connsiteY51"/>
                                                      </a:cxn>
                                                      <a:cxn ang="0">
                                                        <a:pos x="connsiteX52" y="connsiteY52"/>
                                                      </a:cxn>
                                                      <a:cxn ang="0">
                                                        <a:pos x="connsiteX53" y="connsiteY53"/>
                                                      </a:cxn>
                                                      <a:cxn ang="0">
                                                        <a:pos x="connsiteX54" y="connsiteY54"/>
                                                      </a:cxn>
                                                      <a:cxn ang="0">
                                                        <a:pos x="connsiteX55" y="connsiteY55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966773" h="966773">
                                                        <a:moveTo>
                                                          <a:pt x="185371" y="97791"/>
                                                        </a:moveTo>
                                                        <a:lnTo>
                                                          <a:pt x="97791" y="185371"/>
                                                        </a:lnTo>
                                                        <a:lnTo>
                                                          <a:pt x="101196" y="243826"/>
                                                        </a:lnTo>
                                                        <a:lnTo>
                                                          <a:pt x="124735" y="317307"/>
                                                        </a:lnTo>
                                                        <a:lnTo>
                                                          <a:pt x="115866" y="334162"/>
                                                        </a:lnTo>
                                                        <a:lnTo>
                                                          <a:pt x="113208" y="343131"/>
                                                        </a:lnTo>
                                                        <a:lnTo>
                                                          <a:pt x="50415" y="375454"/>
                                                        </a:lnTo>
                                                        <a:lnTo>
                                                          <a:pt x="0" y="421458"/>
                                                        </a:lnTo>
                                                        <a:lnTo>
                                                          <a:pt x="0" y="545315"/>
                                                        </a:lnTo>
                                                        <a:lnTo>
                                                          <a:pt x="43742" y="584242"/>
                                                        </a:lnTo>
                                                        <a:lnTo>
                                                          <a:pt x="111933" y="619343"/>
                                                        </a:lnTo>
                                                        <a:lnTo>
                                                          <a:pt x="115866" y="632612"/>
                                                        </a:lnTo>
                                                        <a:lnTo>
                                                          <a:pt x="123525" y="647167"/>
                                                        </a:lnTo>
                                                        <a:lnTo>
                                                          <a:pt x="102719" y="701404"/>
                                                        </a:lnTo>
                                                        <a:lnTo>
                                                          <a:pt x="97790" y="781402"/>
                                                        </a:lnTo>
                                                        <a:lnTo>
                                                          <a:pt x="185370" y="868982"/>
                                                        </a:lnTo>
                                                        <a:lnTo>
                                                          <a:pt x="260363" y="859048"/>
                                                        </a:lnTo>
                                                        <a:lnTo>
                                                          <a:pt x="315531" y="841104"/>
                                                        </a:lnTo>
                                                        <a:lnTo>
                                                          <a:pt x="334161" y="850908"/>
                                                        </a:lnTo>
                                                        <a:lnTo>
                                                          <a:pt x="349326" y="855402"/>
                                                        </a:lnTo>
                                                        <a:lnTo>
                                                          <a:pt x="375454" y="906720"/>
                                                        </a:lnTo>
                                                        <a:lnTo>
                                                          <a:pt x="421458" y="966773"/>
                                                        </a:lnTo>
                                                        <a:lnTo>
                                                          <a:pt x="545315" y="966773"/>
                                                        </a:lnTo>
                                                        <a:lnTo>
                                                          <a:pt x="598397" y="906721"/>
                                                        </a:lnTo>
                                                        <a:lnTo>
                                                          <a:pt x="621838" y="854101"/>
                                                        </a:lnTo>
                                                        <a:lnTo>
                                                          <a:pt x="632611" y="850908"/>
                                                        </a:lnTo>
                                                        <a:lnTo>
                                                          <a:pt x="647168" y="843248"/>
                                                        </a:lnTo>
                                                        <a:lnTo>
                                                          <a:pt x="701404" y="864053"/>
                                                        </a:lnTo>
                                                        <a:lnTo>
                                                          <a:pt x="781402" y="868982"/>
                                                        </a:lnTo>
                                                        <a:lnTo>
                                                          <a:pt x="868982" y="781402"/>
                                                        </a:lnTo>
                                                        <a:lnTo>
                                                          <a:pt x="859049" y="706409"/>
                                                        </a:lnTo>
                                                        <a:lnTo>
                                                          <a:pt x="841104" y="651241"/>
                                                        </a:lnTo>
                                                        <a:lnTo>
                                                          <a:pt x="850907" y="632612"/>
                                                        </a:lnTo>
                                                        <a:lnTo>
                                                          <a:pt x="854100" y="621839"/>
                                                        </a:lnTo>
                                                        <a:lnTo>
                                                          <a:pt x="906720" y="598397"/>
                                                        </a:lnTo>
                                                        <a:lnTo>
                                                          <a:pt x="966773" y="545315"/>
                                                        </a:lnTo>
                                                        <a:lnTo>
                                                          <a:pt x="966773" y="421458"/>
                                                        </a:lnTo>
                                                        <a:lnTo>
                                                          <a:pt x="906720" y="375454"/>
                                                        </a:lnTo>
                                                        <a:lnTo>
                                                          <a:pt x="855401" y="349325"/>
                                                        </a:lnTo>
                                                        <a:lnTo>
                                                          <a:pt x="850907" y="334162"/>
                                                        </a:lnTo>
                                                        <a:lnTo>
                                                          <a:pt x="844151" y="321324"/>
                                                        </a:lnTo>
                                                        <a:lnTo>
                                                          <a:pt x="865863" y="253548"/>
                                                        </a:lnTo>
                                                        <a:lnTo>
                                                          <a:pt x="868982" y="185370"/>
                                                        </a:lnTo>
                                                        <a:lnTo>
                                                          <a:pt x="781402" y="97790"/>
                                                        </a:lnTo>
                                                        <a:lnTo>
                                                          <a:pt x="722946" y="101195"/>
                                                        </a:lnTo>
                                                        <a:lnTo>
                                                          <a:pt x="649464" y="124735"/>
                                                        </a:lnTo>
                                                        <a:lnTo>
                                                          <a:pt x="632612" y="115867"/>
                                                        </a:lnTo>
                                                        <a:lnTo>
                                                          <a:pt x="619344" y="111934"/>
                                                        </a:lnTo>
                                                        <a:lnTo>
                                                          <a:pt x="584241" y="43742"/>
                                                        </a:lnTo>
                                                        <a:lnTo>
                                                          <a:pt x="545315" y="0"/>
                                                        </a:lnTo>
                                                        <a:lnTo>
                                                          <a:pt x="421458" y="0"/>
                                                        </a:lnTo>
                                                        <a:lnTo>
                                                          <a:pt x="375454" y="50415"/>
                                                        </a:lnTo>
                                                        <a:lnTo>
                                                          <a:pt x="343131" y="113208"/>
                                                        </a:lnTo>
                                                        <a:lnTo>
                                                          <a:pt x="334162" y="115866"/>
                                                        </a:lnTo>
                                                        <a:lnTo>
                                                          <a:pt x="321325" y="122621"/>
                                                        </a:lnTo>
                                                        <a:lnTo>
                                                          <a:pt x="253549" y="100909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 cmpd="sng">
                                                    <a:solidFill>
                                                      <a:schemeClr val="tx1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scene3d>
                                                    <a:camera prst="orthographicFront">
                                                      <a:rot lat="2876192" lon="19733171" rev="19253349"/>
                                                    </a:camera>
                                                    <a:lightRig rig="chilly" dir="t"/>
                                                  </a:scene3d>
                                                  <a:sp3d>
                                                    <a:bevelT w="0" h="0"/>
                                                  </a:sp3d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486339743" name="直接连接符 1486339743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58D88625-BDCC-3CCE-394B-C9EE65EC8E78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1140578" y="1314791"/>
                                                  <a:ext cx="0" cy="1440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975915608" name="直接连接符 1975915608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867F6CFE-E62B-CEDF-4C25-B39FC7DF7BF2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1327505" y="1309948"/>
                                                  <a:ext cx="0" cy="143999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952416060" name="直接连接符 1952416060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F54CF4AA-9113-3974-D863-26D4D6C86968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1171306" y="1345779"/>
                                                  <a:ext cx="0" cy="12824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144011914" name="直接连接符 114401191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E24E5ADB-9A61-C453-0661-4274B072716D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1230999" y="1354156"/>
                                                  <a:ext cx="0" cy="12824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035203556" name="直接连接符 1035203556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7FB2D6E1-B891-7D84-0805-E009C9A1768D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1300601" y="1343974"/>
                                                  <a:ext cx="0" cy="12824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668470351" name="椭圆 66847035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D5F5D69-EE45-2699-0686-FB1C5DCE59C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192308" y="1281305"/>
                                                <a:ext cx="82425" cy="48041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</wpg:grpSp>
                                      <wpg:grpSp>
                                        <wpg:cNvPr id="229912307" name="组合 22991230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9F9F22F-CDBF-817A-27A2-8ECD083501F6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741205" y="907924"/>
                                            <a:ext cx="344234" cy="371061"/>
                                            <a:chOff x="741205" y="907924"/>
                                            <a:chExt cx="344234" cy="371061"/>
                                          </a:xfrm>
                                        </wpg:grpSpPr>
                                        <wps:wsp>
                                          <wps:cNvPr id="1920683640" name="圆柱体 192068364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2DDD7A7-39D2-741B-F502-C10EFB9419F1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741205" y="907924"/>
                                              <a:ext cx="344234" cy="371061"/>
                                            </a:xfrm>
                                            <a:prstGeom prst="can">
                                              <a:avLst>
                                                <a:gd name="adj" fmla="val 28891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/>
                                        </wps:wsp>
                                        <wps:wsp>
                                          <wps:cNvPr id="392148666" name="直接连接符 39214866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30D1401-6759-E2B4-8FDC-3B3118912657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791139" y="994441"/>
                                              <a:ext cx="0" cy="2662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99630938" name="直接连接符 109963093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0D75391B-14C3-2DDB-EEA2-7107D6BD4474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831327" y="1003404"/>
                                              <a:ext cx="0" cy="2662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941705740" name="直接连接符 94170574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26FF3DE4-E7F3-CE05-8F5F-81214396FEA8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893730" y="1006363"/>
                                              <a:ext cx="0" cy="2662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60778968" name="直接连接符 196077896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8165B0F5-B37C-4495-FF42-E6FCFCB20955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951672" y="1006363"/>
                                              <a:ext cx="0" cy="2662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41672138" name="直接连接符 114167213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F556865-D6EE-A199-1A43-E9C19A332A97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1000738" y="997486"/>
                                              <a:ext cx="0" cy="2662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47333831" name="直接连接符 144733383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36AA679-8FA0-C04A-2439-F84909C1748B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1039922" y="988523"/>
                                              <a:ext cx="0" cy="2662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18550223" name="直接连接符 61855022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8319EF9D-A243-0588-D4D3-B39F21D83759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1064046" y="981541"/>
                                              <a:ext cx="0" cy="2662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74252314" name="直接连接符 147425231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ED083E7-E9BD-90BD-4E58-A91C107818FF}"/>
                                              </a:ext>
                                            </a:extLst>
                                          </wps:cNvPr>
                                          <wps:cNvCnPr>
                                            <a:cxnSpLocks/>
                                          </wps:cNvCnPr>
                                          <wps:spPr>
                                            <a:xfrm>
                                              <a:off x="762370" y="979603"/>
                                              <a:ext cx="0" cy="2662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942442971" name="组合 94244297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64436F8-352F-B827-704A-30D842AD3EA6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647765" y="1767110"/>
                                          <a:ext cx="530718" cy="525020"/>
                                          <a:chOff x="647765" y="1767110"/>
                                          <a:chExt cx="530718" cy="525020"/>
                                        </a:xfrm>
                                      </wpg:grpSpPr>
                                      <wps:wsp>
                                        <wps:cNvPr id="634837852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41086A42-FA75-EBB3-22A6-4EDB99061430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1851624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848796937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06CBF2F-B13B-F83D-6F90-B8AB5447E83F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1936138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1733426675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A3678ECB-34D8-0FE5-4654-C9DAA449A8BC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1893881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661236469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A3DDE130-5B67-84FC-166C-D2FCA69896A1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1978395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460113357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721A50C-31CF-515D-1A46-217FC73828AF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2020652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294957753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F9DB63F-E20E-B446-4253-EC2B37F72BA4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52315" y="2062909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1230515320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69ACFB7-E1D2-72B1-3B70-1E0FC6BD7F7B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2147423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1223145340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E6528EC-7851-F195-67FC-A4B15309A705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2189680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882164750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204BD79-09AA-F8A0-683A-7EF6B71202A0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7765" y="2105166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727946191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A5806E47-98D7-3D9A-7CCB-65E2BD055055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2231940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1528878006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A94FC17-7EB9-55D5-A2BD-3CC4D2A2CD8A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1767110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  <wps:wsp>
                                        <wps:cNvPr id="2114191176" name="Shape 5463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C54D85C-C4E2-C814-14A1-BFD8E89FF39F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649356" y="1809367"/>
                                            <a:ext cx="526168" cy="6019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/>
                                            <a:rect l="0" t="0" r="0" b="0"/>
                                            <a:pathLst>
                                              <a:path w="447688" h="43675">
                                                <a:moveTo>
                                                  <a:pt x="435813" y="0"/>
                                                </a:moveTo>
                                                <a:cubicBezTo>
                                                  <a:pt x="435813" y="0"/>
                                                  <a:pt x="447688" y="1918"/>
                                                  <a:pt x="447688" y="11887"/>
                                                </a:cubicBezTo>
                                                <a:cubicBezTo>
                                                  <a:pt x="447688" y="21844"/>
                                                  <a:pt x="404978" y="43675"/>
                                                  <a:pt x="223838" y="43675"/>
                                                </a:cubicBezTo>
                                                <a:cubicBezTo>
                                                  <a:pt x="42697" y="43675"/>
                                                  <a:pt x="0" y="21844"/>
                                                  <a:pt x="0" y="11887"/>
                                                </a:cubicBezTo>
                                                <a:cubicBezTo>
                                                  <a:pt x="0" y="1918"/>
                                                  <a:pt x="11862" y="0"/>
                                                  <a:pt x="1186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3175" cap="flat">
                                            <a:miter lim="127000"/>
                                          </a:ln>
                                        </wps:spPr>
                                        <wps:style>
                                          <a:lnRef idx="1">
                                            <a:srgbClr val="181717"/>
                                          </a:lnRef>
                                          <a:fillRef idx="0">
                                            <a:srgbClr val="000000">
                                              <a:alpha val="0"/>
                                            </a:srgbClr>
                                          </a:fillRef>
                                          <a:effectRef idx="0">
                                            <a:scrgbClr r="0" g="0" b="0"/>
                                          </a:effectRef>
                                          <a:fontRef idx="none"/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  <wpg:grpSp>
                                <wpg:cNvPr id="542820838" name="组合 542820838">
                                  <a:extLst>
                                    <a:ext uri="{FF2B5EF4-FFF2-40B4-BE49-F238E27FC236}">
                                      <a16:creationId xmlns:a16="http://schemas.microsoft.com/office/drawing/2014/main" id="{331CF749-3AE6-523E-3B7E-EF52A18253DE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146497" y="1371857"/>
                                    <a:ext cx="1373462" cy="728136"/>
                                    <a:chOff x="1146497" y="1371857"/>
                                    <a:chExt cx="1912522" cy="1013917"/>
                                  </a:xfrm>
                                </wpg:grpSpPr>
                                <wpg:grpSp>
                                  <wpg:cNvPr id="1223271134" name="组合 1223271134">
                                    <a:extLst>
                                      <a:ext uri="{FF2B5EF4-FFF2-40B4-BE49-F238E27FC236}">
                                        <a16:creationId xmlns:a16="http://schemas.microsoft.com/office/drawing/2014/main" id="{7747C812-F9C2-2E53-25EA-78FC38119AC0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146497" y="1371857"/>
                                      <a:ext cx="1912522" cy="1013917"/>
                                      <a:chOff x="1146497" y="1371857"/>
                                      <a:chExt cx="3264591" cy="1730712"/>
                                    </a:xfrm>
                                  </wpg:grpSpPr>
                                  <wpg:grpSp>
                                    <wpg:cNvPr id="566813807" name="组合 566813807">
                                      <a:extLst>
                                        <a:ext uri="{FF2B5EF4-FFF2-40B4-BE49-F238E27FC236}">
                                          <a16:creationId xmlns:a16="http://schemas.microsoft.com/office/drawing/2014/main" id="{1E36A8C7-10D5-B758-2B0C-76A627562F3D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1146497" y="1371857"/>
                                        <a:ext cx="3264591" cy="1730712"/>
                                        <a:chOff x="1146497" y="1371857"/>
                                        <a:chExt cx="8003114" cy="4242824"/>
                                      </a:xfrm>
                                    </wpg:grpSpPr>
                                    <wpg:grpSp>
                                      <wpg:cNvPr id="1929200798" name="组合 192920079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C86AE4F-4DAF-C959-81E4-63E686EA8B35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1146497" y="1371857"/>
                                          <a:ext cx="8003114" cy="4242824"/>
                                          <a:chOff x="1146497" y="1371857"/>
                                          <a:chExt cx="8003114" cy="4242824"/>
                                        </a:xfrm>
                                      </wpg:grpSpPr>
                                      <wpg:grpSp>
                                        <wpg:cNvPr id="854441355" name="组合 85444135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B87840F-755B-817A-0EFD-1A076A0426B6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1146497" y="1371857"/>
                                            <a:ext cx="7323413" cy="3857376"/>
                                            <a:chOff x="1146497" y="1371857"/>
                                            <a:chExt cx="7323413" cy="3857376"/>
                                          </a:xfrm>
                                        </wpg:grpSpPr>
                                        <wpg:grpSp>
                                          <wpg:cNvPr id="1403052809" name="组合 140305280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0DFEE9D4-7A84-7855-31ED-38F9DD8CDE3E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4479283" y="1841126"/>
                                              <a:ext cx="463593" cy="965753"/>
                                              <a:chOff x="4479283" y="1841126"/>
                                              <a:chExt cx="463593" cy="965753"/>
                                            </a:xfrm>
                                          </wpg:grpSpPr>
                                          <wps:wsp>
                                            <wps:cNvPr id="210132187" name="任意多边形: 形状 210132187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E622DF4-C53F-2A3A-7937-2F3B225D29CD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479283" y="1841126"/>
                                                <a:ext cx="463593" cy="96575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482047"/>
                                                  <a:gd name="connsiteY0" fmla="*/ 23192 h 965753"/>
                                                  <a:gd name="connsiteX1" fmla="*/ 177247 w 482047"/>
                                                  <a:gd name="connsiteY1" fmla="*/ 965753 h 965753"/>
                                                  <a:gd name="connsiteX2" fmla="*/ 482047 w 482047"/>
                                                  <a:gd name="connsiteY2" fmla="*/ 965753 h 965753"/>
                                                  <a:gd name="connsiteX3" fmla="*/ 157369 w 482047"/>
                                                  <a:gd name="connsiteY3" fmla="*/ 0 h 965753"/>
                                                  <a:gd name="connsiteX0" fmla="*/ 1235 w 483282"/>
                                                  <a:gd name="connsiteY0" fmla="*/ 23192 h 965753"/>
                                                  <a:gd name="connsiteX1" fmla="*/ 178482 w 483282"/>
                                                  <a:gd name="connsiteY1" fmla="*/ 965753 h 965753"/>
                                                  <a:gd name="connsiteX2" fmla="*/ 483282 w 483282"/>
                                                  <a:gd name="connsiteY2" fmla="*/ 965753 h 965753"/>
                                                  <a:gd name="connsiteX3" fmla="*/ 158604 w 483282"/>
                                                  <a:gd name="connsiteY3" fmla="*/ 0 h 965753"/>
                                                  <a:gd name="connsiteX0" fmla="*/ 1424 w 483471"/>
                                                  <a:gd name="connsiteY0" fmla="*/ 23192 h 965753"/>
                                                  <a:gd name="connsiteX1" fmla="*/ 178671 w 483471"/>
                                                  <a:gd name="connsiteY1" fmla="*/ 965753 h 965753"/>
                                                  <a:gd name="connsiteX2" fmla="*/ 483471 w 483471"/>
                                                  <a:gd name="connsiteY2" fmla="*/ 965753 h 965753"/>
                                                  <a:gd name="connsiteX3" fmla="*/ 158793 w 483471"/>
                                                  <a:gd name="connsiteY3" fmla="*/ 0 h 965753"/>
                                                  <a:gd name="connsiteX0" fmla="*/ 1424 w 463593"/>
                                                  <a:gd name="connsiteY0" fmla="*/ 23192 h 965753"/>
                                                  <a:gd name="connsiteX1" fmla="*/ 178671 w 463593"/>
                                                  <a:gd name="connsiteY1" fmla="*/ 965753 h 965753"/>
                                                  <a:gd name="connsiteX2" fmla="*/ 463593 w 463593"/>
                                                  <a:gd name="connsiteY2" fmla="*/ 957470 h 965753"/>
                                                  <a:gd name="connsiteX3" fmla="*/ 158793 w 463593"/>
                                                  <a:gd name="connsiteY3" fmla="*/ 0 h 965753"/>
                                                  <a:gd name="connsiteX0" fmla="*/ 1424 w 463593"/>
                                                  <a:gd name="connsiteY0" fmla="*/ 23192 h 965753"/>
                                                  <a:gd name="connsiteX1" fmla="*/ 178671 w 463593"/>
                                                  <a:gd name="connsiteY1" fmla="*/ 965753 h 965753"/>
                                                  <a:gd name="connsiteX2" fmla="*/ 463593 w 463593"/>
                                                  <a:gd name="connsiteY2" fmla="*/ 957470 h 965753"/>
                                                  <a:gd name="connsiteX3" fmla="*/ 158793 w 463593"/>
                                                  <a:gd name="connsiteY3" fmla="*/ 0 h 965753"/>
                                                  <a:gd name="connsiteX0" fmla="*/ 1424 w 463593"/>
                                                  <a:gd name="connsiteY0" fmla="*/ 23192 h 965753"/>
                                                  <a:gd name="connsiteX1" fmla="*/ 178671 w 463593"/>
                                                  <a:gd name="connsiteY1" fmla="*/ 965753 h 965753"/>
                                                  <a:gd name="connsiteX2" fmla="*/ 463593 w 463593"/>
                                                  <a:gd name="connsiteY2" fmla="*/ 957470 h 965753"/>
                                                  <a:gd name="connsiteX3" fmla="*/ 158793 w 463593"/>
                                                  <a:gd name="connsiteY3" fmla="*/ 0 h 96575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63593" h="965753">
                                                    <a:moveTo>
                                                      <a:pt x="1424" y="23192"/>
                                                    </a:moveTo>
                                                    <a:cubicBezTo>
                                                      <a:pt x="-14038" y="378792"/>
                                                      <a:pt x="99710" y="666474"/>
                                                      <a:pt x="178671" y="965753"/>
                                                    </a:cubicBezTo>
                                                    <a:lnTo>
                                                      <a:pt x="463593" y="957470"/>
                                                    </a:lnTo>
                                                    <a:cubicBezTo>
                                                      <a:pt x="318924" y="656535"/>
                                                      <a:pt x="228919" y="344005"/>
                                                      <a:pt x="158793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2075131458" name="任意多边形: 形状 207513145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BE17B970-1307-E178-1163-FED7B1CED05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635635" y="2033284"/>
                                                <a:ext cx="260074" cy="77359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78296 w 278296"/>
                                                  <a:gd name="connsiteY0" fmla="*/ 758687 h 758687"/>
                                                  <a:gd name="connsiteX1" fmla="*/ 0 w 278296"/>
                                                  <a:gd name="connsiteY1" fmla="*/ 0 h 758687"/>
                                                  <a:gd name="connsiteX0" fmla="*/ 278296 w 278296"/>
                                                  <a:gd name="connsiteY0" fmla="*/ 758687 h 758687"/>
                                                  <a:gd name="connsiteX1" fmla="*/ 0 w 278296"/>
                                                  <a:gd name="connsiteY1" fmla="*/ 0 h 758687"/>
                                                  <a:gd name="connsiteX0" fmla="*/ 265044 w 265044"/>
                                                  <a:gd name="connsiteY0" fmla="*/ 771939 h 771939"/>
                                                  <a:gd name="connsiteX1" fmla="*/ 0 w 265044"/>
                                                  <a:gd name="connsiteY1" fmla="*/ 0 h 771939"/>
                                                  <a:gd name="connsiteX0" fmla="*/ 265044 w 265044"/>
                                                  <a:gd name="connsiteY0" fmla="*/ 771939 h 771939"/>
                                                  <a:gd name="connsiteX1" fmla="*/ 0 w 265044"/>
                                                  <a:gd name="connsiteY1" fmla="*/ 0 h 771939"/>
                                                  <a:gd name="connsiteX0" fmla="*/ 276639 w 276639"/>
                                                  <a:gd name="connsiteY0" fmla="*/ 773595 h 773595"/>
                                                  <a:gd name="connsiteX1" fmla="*/ 0 w 276639"/>
                                                  <a:gd name="connsiteY1" fmla="*/ 0 h 773595"/>
                                                  <a:gd name="connsiteX0" fmla="*/ 270013 w 270013"/>
                                                  <a:gd name="connsiteY0" fmla="*/ 773595 h 773595"/>
                                                  <a:gd name="connsiteX1" fmla="*/ 0 w 270013"/>
                                                  <a:gd name="connsiteY1" fmla="*/ 0 h 773595"/>
                                                  <a:gd name="connsiteX0" fmla="*/ 270013 w 270013"/>
                                                  <a:gd name="connsiteY0" fmla="*/ 773595 h 773595"/>
                                                  <a:gd name="connsiteX1" fmla="*/ 0 w 270013"/>
                                                  <a:gd name="connsiteY1" fmla="*/ 0 h 773595"/>
                                                  <a:gd name="connsiteX0" fmla="*/ 260074 w 260074"/>
                                                  <a:gd name="connsiteY0" fmla="*/ 773595 h 773595"/>
                                                  <a:gd name="connsiteX1" fmla="*/ 0 w 260074"/>
                                                  <a:gd name="connsiteY1" fmla="*/ 0 h 77359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60074" h="773595">
                                                    <a:moveTo>
                                                      <a:pt x="260074" y="773595"/>
                                                    </a:moveTo>
                                                    <a:cubicBezTo>
                                                      <a:pt x="154056" y="527325"/>
                                                      <a:pt x="66260" y="287684"/>
                                                      <a:pt x="0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g:grpSp>
                                          <wpg:cNvPr id="321150623" name="组合 32115062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DF84EBF5-BC6C-BA27-623C-4A32B170A985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1146497" y="1371857"/>
                                              <a:ext cx="7323413" cy="3857376"/>
                                              <a:chOff x="1146497" y="1371857"/>
                                              <a:chExt cx="7323413" cy="3857376"/>
                                            </a:xfrm>
                                          </wpg:grpSpPr>
                                          <wps:wsp>
                                            <wps:cNvPr id="862837853" name="圆柱体 86283785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9B07A62-7727-96C3-588C-6230A188C191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 rot="5594716">
                                                <a:off x="1303600" y="1645299"/>
                                                <a:ext cx="326267" cy="640474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856003724" name="圆柱体 1856003724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0EB3F08-AB7C-65B5-0144-7BCD81E8D2B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 rot="5594716">
                                                <a:off x="1748449" y="1793779"/>
                                                <a:ext cx="191154" cy="391920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g:grpSp>
                                            <wpg:cNvPr id="690167542" name="组合 690167542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96E3007-08B2-D92B-DCEA-352D36612B63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1295737" y="1371857"/>
                                                <a:ext cx="7174173" cy="3857376"/>
                                                <a:chOff x="1295737" y="1371857"/>
                                                <a:chExt cx="7174173" cy="3857376"/>
                                              </a:xfrm>
                                            </wpg:grpSpPr>
                                            <wps:wsp>
                                              <wps:cNvPr id="1502873630" name="任意多边形: 形状 1502873630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5B6F3177-4FF2-7F80-DD93-ECBFF69EADAD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295737" y="1676736"/>
                                                  <a:ext cx="1660634" cy="355249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725214 w 1660634"/>
                                                    <a:gd name="connsiteY22" fmla="*/ 252249 h 3552497"/>
                                                    <a:gd name="connsiteX23" fmla="*/ 641131 w 1660634"/>
                                                    <a:gd name="connsiteY23" fmla="*/ 0 h 3552497"/>
                                                    <a:gd name="connsiteX24" fmla="*/ 483476 w 1660634"/>
                                                    <a:gd name="connsiteY24" fmla="*/ 273269 h 3552497"/>
                                                    <a:gd name="connsiteX25" fmla="*/ 504496 w 1660634"/>
                                                    <a:gd name="connsiteY25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83476 w 1660634"/>
                                                    <a:gd name="connsiteY23" fmla="*/ 273269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83476 w 1660634"/>
                                                    <a:gd name="connsiteY23" fmla="*/ 273269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83476 w 1660634"/>
                                                    <a:gd name="connsiteY23" fmla="*/ 273269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75455 w 1660634"/>
                                                    <a:gd name="connsiteY3" fmla="*/ 2639619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  <a:cxn ang="0">
                                                      <a:pos x="connsiteX19" y="connsiteY19"/>
                                                    </a:cxn>
                                                    <a:cxn ang="0">
                                                      <a:pos x="connsiteX20" y="connsiteY20"/>
                                                    </a:cxn>
                                                    <a:cxn ang="0">
                                                      <a:pos x="connsiteX21" y="connsiteY21"/>
                                                    </a:cxn>
                                                    <a:cxn ang="0">
                                                      <a:pos x="connsiteX22" y="connsiteY22"/>
                                                    </a:cxn>
                                                    <a:cxn ang="0">
                                                      <a:pos x="connsiteX23" y="connsiteY23"/>
                                                    </a:cxn>
                                                    <a:cxn ang="0">
                                                      <a:pos x="connsiteX24" y="connsiteY2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60634" h="3552497">
                                                      <a:moveTo>
                                                        <a:pt x="504496" y="767256"/>
                                                      </a:moveTo>
                                                      <a:cubicBezTo>
                                                        <a:pt x="406399" y="800539"/>
                                                        <a:pt x="157655" y="1047532"/>
                                                        <a:pt x="157655" y="1471449"/>
                                                      </a:cubicBezTo>
                                                      <a:cubicBezTo>
                                                        <a:pt x="157655" y="1895366"/>
                                                        <a:pt x="418662" y="2140607"/>
                                                        <a:pt x="504496" y="2238704"/>
                                                      </a:cubicBezTo>
                                                      <a:lnTo>
                                                        <a:pt x="475455" y="2639619"/>
                                                      </a:lnTo>
                                                      <a:lnTo>
                                                        <a:pt x="294289" y="3153104"/>
                                                      </a:lnTo>
                                                      <a:lnTo>
                                                        <a:pt x="0" y="3352800"/>
                                                      </a:lnTo>
                                                      <a:lnTo>
                                                        <a:pt x="10510" y="3541987"/>
                                                      </a:lnTo>
                                                      <a:lnTo>
                                                        <a:pt x="315310" y="3552497"/>
                                                      </a:lnTo>
                                                      <a:lnTo>
                                                        <a:pt x="704193" y="3331780"/>
                                                      </a:lnTo>
                                                      <a:lnTo>
                                                        <a:pt x="882869" y="2774731"/>
                                                      </a:lnTo>
                                                      <a:lnTo>
                                                        <a:pt x="1040524" y="2984938"/>
                                                      </a:lnTo>
                                                      <a:lnTo>
                                                        <a:pt x="1261241" y="2995449"/>
                                                      </a:lnTo>
                                                      <a:lnTo>
                                                        <a:pt x="1660634" y="2753711"/>
                                                      </a:lnTo>
                                                      <a:lnTo>
                                                        <a:pt x="1660634" y="2596056"/>
                                                      </a:lnTo>
                                                      <a:lnTo>
                                                        <a:pt x="1387365" y="2575035"/>
                                                      </a:lnTo>
                                                      <a:lnTo>
                                                        <a:pt x="1282262" y="2659118"/>
                                                      </a:lnTo>
                                                      <a:lnTo>
                                                        <a:pt x="1208689" y="2617076"/>
                                                      </a:lnTo>
                                                      <a:lnTo>
                                                        <a:pt x="1208689" y="2154621"/>
                                                      </a:lnTo>
                                                      <a:cubicBezTo>
                                                        <a:pt x="1338317" y="2017987"/>
                                                        <a:pt x="1422399" y="1646621"/>
                                                        <a:pt x="1418896" y="1418897"/>
                                                      </a:cubicBezTo>
                                                      <a:cubicBezTo>
                                                        <a:pt x="1415393" y="1191173"/>
                                                        <a:pt x="1299780" y="935420"/>
                                                        <a:pt x="1187669" y="788276"/>
                                                      </a:cubicBezTo>
                                                      <a:lnTo>
                                                        <a:pt x="1187669" y="220718"/>
                                                      </a:lnTo>
                                                      <a:cubicBezTo>
                                                        <a:pt x="1170152" y="80579"/>
                                                        <a:pt x="1058041" y="24525"/>
                                                        <a:pt x="977462" y="21021"/>
                                                      </a:cubicBezTo>
                                                      <a:lnTo>
                                                        <a:pt x="641131" y="0"/>
                                                      </a:lnTo>
                                                      <a:cubicBezTo>
                                                        <a:pt x="550042" y="14014"/>
                                                        <a:pt x="490483" y="154152"/>
                                                        <a:pt x="493987" y="262758"/>
                                                      </a:cubicBezTo>
                                                      <a:lnTo>
                                                        <a:pt x="504496" y="767256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1960497197" name="任意多边形: 形状 1960497197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34AA04F7-3F6D-5C22-6B55-E2E05CBBF114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92039" y="1698179"/>
                                                  <a:ext cx="670292" cy="351003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45021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45021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45021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49247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49247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04343"/>
                                                    <a:gd name="connsiteX1" fmla="*/ 472965 w 662152"/>
                                                    <a:gd name="connsiteY1" fmla="*/ 193584 h 3504343"/>
                                                    <a:gd name="connsiteX2" fmla="*/ 472965 w 662152"/>
                                                    <a:gd name="connsiteY2" fmla="*/ 729612 h 3504343"/>
                                                    <a:gd name="connsiteX3" fmla="*/ 126124 w 662152"/>
                                                    <a:gd name="connsiteY3" fmla="*/ 1465337 h 3504343"/>
                                                    <a:gd name="connsiteX4" fmla="*/ 409903 w 662152"/>
                                                    <a:gd name="connsiteY4" fmla="*/ 2159018 h 3504343"/>
                                                    <a:gd name="connsiteX5" fmla="*/ 409903 w 662152"/>
                                                    <a:gd name="connsiteY5" fmla="*/ 2600453 h 3504343"/>
                                                    <a:gd name="connsiteX6" fmla="*/ 241738 w 662152"/>
                                                    <a:gd name="connsiteY6" fmla="*/ 3136481 h 3504343"/>
                                                    <a:gd name="connsiteX7" fmla="*/ 0 w 662152"/>
                                                    <a:gd name="connsiteY7" fmla="*/ 3315156 h 3504343"/>
                                                    <a:gd name="connsiteX8" fmla="*/ 10510 w 662152"/>
                                                    <a:gd name="connsiteY8" fmla="*/ 3504343 h 3504343"/>
                                                    <a:gd name="connsiteX0" fmla="*/ 662152 w 662152"/>
                                                    <a:gd name="connsiteY0" fmla="*/ 280 h 3504623"/>
                                                    <a:gd name="connsiteX1" fmla="*/ 472965 w 662152"/>
                                                    <a:gd name="connsiteY1" fmla="*/ 193864 h 3504623"/>
                                                    <a:gd name="connsiteX2" fmla="*/ 472965 w 662152"/>
                                                    <a:gd name="connsiteY2" fmla="*/ 729892 h 3504623"/>
                                                    <a:gd name="connsiteX3" fmla="*/ 126124 w 662152"/>
                                                    <a:gd name="connsiteY3" fmla="*/ 1465617 h 3504623"/>
                                                    <a:gd name="connsiteX4" fmla="*/ 409903 w 662152"/>
                                                    <a:gd name="connsiteY4" fmla="*/ 2159298 h 3504623"/>
                                                    <a:gd name="connsiteX5" fmla="*/ 409903 w 662152"/>
                                                    <a:gd name="connsiteY5" fmla="*/ 2600733 h 3504623"/>
                                                    <a:gd name="connsiteX6" fmla="*/ 241738 w 662152"/>
                                                    <a:gd name="connsiteY6" fmla="*/ 3136761 h 3504623"/>
                                                    <a:gd name="connsiteX7" fmla="*/ 0 w 662152"/>
                                                    <a:gd name="connsiteY7" fmla="*/ 3315436 h 3504623"/>
                                                    <a:gd name="connsiteX8" fmla="*/ 10510 w 662152"/>
                                                    <a:gd name="connsiteY8" fmla="*/ 3504623 h 350462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35302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09903 w 670292"/>
                                                    <a:gd name="connsiteY4" fmla="*/ 216470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09903 w 670292"/>
                                                    <a:gd name="connsiteY4" fmla="*/ 216470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09903 w 670292"/>
                                                    <a:gd name="connsiteY4" fmla="*/ 216470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09903 w 670292"/>
                                                    <a:gd name="connsiteY4" fmla="*/ 216470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68974 w 670292"/>
                                                    <a:gd name="connsiteY3" fmla="*/ 1461502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68974 w 670292"/>
                                                    <a:gd name="connsiteY3" fmla="*/ 1461502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116599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670292" h="3510033">
                                                      <a:moveTo>
                                                        <a:pt x="670292" y="264"/>
                                                      </a:moveTo>
                                                      <a:cubicBezTo>
                                                        <a:pt x="565189" y="-5506"/>
                                                        <a:pt x="483476" y="83660"/>
                                                        <a:pt x="472965" y="199274"/>
                                                      </a:cubicBezTo>
                                                      <a:lnTo>
                                                        <a:pt x="453915" y="796493"/>
                                                      </a:lnTo>
                                                      <a:cubicBezTo>
                                                        <a:pt x="274039" y="909944"/>
                                                        <a:pt x="122125" y="1173603"/>
                                                        <a:pt x="116599" y="1471027"/>
                                                      </a:cubicBezTo>
                                                      <a:cubicBezTo>
                                                        <a:pt x="111073" y="1768451"/>
                                                        <a:pt x="263102" y="1991802"/>
                                                        <a:pt x="420757" y="2180988"/>
                                                      </a:cubicBezTo>
                                                      <a:lnTo>
                                                        <a:pt x="401763" y="2630564"/>
                                                      </a:lnTo>
                                                      <a:lnTo>
                                                        <a:pt x="241738" y="3142171"/>
                                                      </a:lnTo>
                                                      <a:lnTo>
                                                        <a:pt x="0" y="3342553"/>
                                                      </a:lnTo>
                                                      <a:lnTo>
                                                        <a:pt x="10510" y="3510033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396055304" name="任意多边形: 形状 39605530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01A3DA7F-6E79-C7EC-2CB1-05125328D771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2173875" y="3961878"/>
                                                  <a:ext cx="382045" cy="70480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88883"/>
                                                    <a:gd name="connsiteY0" fmla="*/ 483475 h 683172"/>
                                                    <a:gd name="connsiteX1" fmla="*/ 63062 w 388883"/>
                                                    <a:gd name="connsiteY1" fmla="*/ 325820 h 683172"/>
                                                    <a:gd name="connsiteX2" fmla="*/ 63062 w 388883"/>
                                                    <a:gd name="connsiteY2" fmla="*/ 0 h 683172"/>
                                                    <a:gd name="connsiteX3" fmla="*/ 178676 w 388883"/>
                                                    <a:gd name="connsiteY3" fmla="*/ 0 h 683172"/>
                                                    <a:gd name="connsiteX4" fmla="*/ 178676 w 388883"/>
                                                    <a:gd name="connsiteY4" fmla="*/ 346841 h 683172"/>
                                                    <a:gd name="connsiteX5" fmla="*/ 388883 w 388883"/>
                                                    <a:gd name="connsiteY5" fmla="*/ 683172 h 68317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8883" h="683172">
                                                      <a:moveTo>
                                                        <a:pt x="0" y="483475"/>
                                                      </a:moveTo>
                                                      <a:lnTo>
                                                        <a:pt x="63062" y="325820"/>
                                                      </a:lnTo>
                                                      <a:lnTo>
                                                        <a:pt x="63062" y="0"/>
                                                      </a:lnTo>
                                                      <a:lnTo>
                                                        <a:pt x="178676" y="0"/>
                                                      </a:lnTo>
                                                      <a:lnTo>
                                                        <a:pt x="178676" y="346841"/>
                                                      </a:lnTo>
                                                      <a:lnTo>
                                                        <a:pt x="388883" y="683172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1214606663" name="直接连接符 1214606663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2746D063-F553-A77F-A247-B0A589AE94C1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1590026" y="4829840"/>
                                                  <a:ext cx="243751" cy="1051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859235571" name="直接连接符 1859235571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662FBAD-3B67-F5F9-7FCF-D250A74DDF98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2230838" y="4314282"/>
                                                  <a:ext cx="118571" cy="542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89469192" name="直接连接符 289469192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D17C1883-A749-76F1-A37F-0DF33BCCDD26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1771192" y="4316355"/>
                                                  <a:ext cx="222610" cy="1238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g:grpSp>
                                              <wpg:cNvPr id="1823355204" name="组合 182335520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22ADE4C1-AAE8-8DF1-5FC9-4D472C9EB104}"/>
                                                  </a:ext>
                                                </a:extLst>
                                              </wpg:cNvPr>
                                              <wpg:cNvGrpSpPr/>
                                              <wpg:grpSpPr>
                                                <a:xfrm>
                                                  <a:off x="1295737" y="1371857"/>
                                                  <a:ext cx="7174173" cy="3668875"/>
                                                  <a:chOff x="1295737" y="1371857"/>
                                                  <a:chExt cx="7174173" cy="3668875"/>
                                                </a:xfrm>
                                              </wpg:grpSpPr>
                                              <wps:wsp>
                                                <wps:cNvPr id="1749773473" name="圆柱体 1749773473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2A5D5FAB-CDDC-3E40-B60B-35D1A5E16A42}"/>
                                                    </a:ext>
                                                  </a:extLst>
                                                </wps:cNvPr>
                                                <wps:cNvSpPr/>
                                                <wps:spPr>
                                                  <a:xfrm rot="5594716">
                                                    <a:off x="3110938" y="1081176"/>
                                                    <a:ext cx="191154" cy="1962016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60713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15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g:grpSp>
                                                <wpg:cNvPr id="1914698370" name="组合 1914698370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A44C6395-237B-2857-8F6E-B5A215FE6413}"/>
                                                    </a:ext>
                                                  </a:extLst>
                                                </wpg:cNvPr>
                                                <wpg:cNvGrpSpPr/>
                                                <wpg:grpSpPr>
                                                  <a:xfrm>
                                                    <a:off x="1295737" y="1371857"/>
                                                    <a:ext cx="7174173" cy="3668875"/>
                                                    <a:chOff x="1295737" y="1371857"/>
                                                    <a:chExt cx="7174173" cy="3668875"/>
                                                  </a:xfrm>
                                                </wpg:grpSpPr>
                                                <wps:wsp>
                                                  <wps:cNvPr id="1785582000" name="任意多边形: 形状 1785582000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4D965F1A-3A2F-32DC-1D5A-8D5EC1496820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4012458" y="1712561"/>
                                                      <a:ext cx="414751" cy="62401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49623"/>
                                                        <a:gd name="connsiteY0" fmla="*/ 31377 h 623047"/>
                                                        <a:gd name="connsiteX1" fmla="*/ 0 w 349623"/>
                                                        <a:gd name="connsiteY1" fmla="*/ 528918 h 623047"/>
                                                        <a:gd name="connsiteX2" fmla="*/ 129988 w 349623"/>
                                                        <a:gd name="connsiteY2" fmla="*/ 623047 h 623047"/>
                                                        <a:gd name="connsiteX3" fmla="*/ 349623 w 349623"/>
                                                        <a:gd name="connsiteY3" fmla="*/ 425824 h 623047"/>
                                                        <a:gd name="connsiteX4" fmla="*/ 349623 w 349623"/>
                                                        <a:gd name="connsiteY4" fmla="*/ 0 h 623047"/>
                                                        <a:gd name="connsiteX5" fmla="*/ 0 w 349623"/>
                                                        <a:gd name="connsiteY5" fmla="*/ 31377 h 623047"/>
                                                        <a:gd name="connsiteX0" fmla="*/ 0 w 349623"/>
                                                        <a:gd name="connsiteY0" fmla="*/ 31377 h 623047"/>
                                                        <a:gd name="connsiteX1" fmla="*/ 0 w 349623"/>
                                                        <a:gd name="connsiteY1" fmla="*/ 528918 h 623047"/>
                                                        <a:gd name="connsiteX2" fmla="*/ 129988 w 349623"/>
                                                        <a:gd name="connsiteY2" fmla="*/ 623047 h 623047"/>
                                                        <a:gd name="connsiteX3" fmla="*/ 349623 w 349623"/>
                                                        <a:gd name="connsiteY3" fmla="*/ 425824 h 623047"/>
                                                        <a:gd name="connsiteX4" fmla="*/ 349623 w 349623"/>
                                                        <a:gd name="connsiteY4" fmla="*/ 0 h 623047"/>
                                                        <a:gd name="connsiteX5" fmla="*/ 0 w 349623"/>
                                                        <a:gd name="connsiteY5" fmla="*/ 31377 h 623047"/>
                                                        <a:gd name="connsiteX0" fmla="*/ 0 w 349623"/>
                                                        <a:gd name="connsiteY0" fmla="*/ 31377 h 650387"/>
                                                        <a:gd name="connsiteX1" fmla="*/ 0 w 349623"/>
                                                        <a:gd name="connsiteY1" fmla="*/ 528918 h 650387"/>
                                                        <a:gd name="connsiteX2" fmla="*/ 129988 w 349623"/>
                                                        <a:gd name="connsiteY2" fmla="*/ 623047 h 650387"/>
                                                        <a:gd name="connsiteX3" fmla="*/ 349623 w 349623"/>
                                                        <a:gd name="connsiteY3" fmla="*/ 425824 h 650387"/>
                                                        <a:gd name="connsiteX4" fmla="*/ 349623 w 349623"/>
                                                        <a:gd name="connsiteY4" fmla="*/ 0 h 650387"/>
                                                        <a:gd name="connsiteX5" fmla="*/ 0 w 349623"/>
                                                        <a:gd name="connsiteY5" fmla="*/ 31377 h 650387"/>
                                                        <a:gd name="connsiteX0" fmla="*/ 0 w 349623"/>
                                                        <a:gd name="connsiteY0" fmla="*/ 31377 h 636577"/>
                                                        <a:gd name="connsiteX1" fmla="*/ 0 w 349623"/>
                                                        <a:gd name="connsiteY1" fmla="*/ 528918 h 636577"/>
                                                        <a:gd name="connsiteX2" fmla="*/ 129988 w 349623"/>
                                                        <a:gd name="connsiteY2" fmla="*/ 623047 h 636577"/>
                                                        <a:gd name="connsiteX3" fmla="*/ 349623 w 349623"/>
                                                        <a:gd name="connsiteY3" fmla="*/ 425824 h 636577"/>
                                                        <a:gd name="connsiteX4" fmla="*/ 349623 w 349623"/>
                                                        <a:gd name="connsiteY4" fmla="*/ 0 h 636577"/>
                                                        <a:gd name="connsiteX5" fmla="*/ 0 w 349623"/>
                                                        <a:gd name="connsiteY5" fmla="*/ 31377 h 636577"/>
                                                        <a:gd name="connsiteX0" fmla="*/ 0 w 349623"/>
                                                        <a:gd name="connsiteY0" fmla="*/ 31377 h 623099"/>
                                                        <a:gd name="connsiteX1" fmla="*/ 0 w 349623"/>
                                                        <a:gd name="connsiteY1" fmla="*/ 528918 h 623099"/>
                                                        <a:gd name="connsiteX2" fmla="*/ 129988 w 349623"/>
                                                        <a:gd name="connsiteY2" fmla="*/ 623047 h 623099"/>
                                                        <a:gd name="connsiteX3" fmla="*/ 349623 w 349623"/>
                                                        <a:gd name="connsiteY3" fmla="*/ 425824 h 623099"/>
                                                        <a:gd name="connsiteX4" fmla="*/ 349623 w 349623"/>
                                                        <a:gd name="connsiteY4" fmla="*/ 0 h 623099"/>
                                                        <a:gd name="connsiteX5" fmla="*/ 0 w 349623"/>
                                                        <a:gd name="connsiteY5" fmla="*/ 31377 h 623099"/>
                                                        <a:gd name="connsiteX0" fmla="*/ 0 w 349623"/>
                                                        <a:gd name="connsiteY0" fmla="*/ 31377 h 624297"/>
                                                        <a:gd name="connsiteX1" fmla="*/ 0 w 349623"/>
                                                        <a:gd name="connsiteY1" fmla="*/ 528918 h 624297"/>
                                                        <a:gd name="connsiteX2" fmla="*/ 129988 w 349623"/>
                                                        <a:gd name="connsiteY2" fmla="*/ 623047 h 624297"/>
                                                        <a:gd name="connsiteX3" fmla="*/ 349623 w 349623"/>
                                                        <a:gd name="connsiteY3" fmla="*/ 425824 h 624297"/>
                                                        <a:gd name="connsiteX4" fmla="*/ 349623 w 349623"/>
                                                        <a:gd name="connsiteY4" fmla="*/ 0 h 624297"/>
                                                        <a:gd name="connsiteX5" fmla="*/ 0 w 349623"/>
                                                        <a:gd name="connsiteY5" fmla="*/ 31377 h 624297"/>
                                                        <a:gd name="connsiteX0" fmla="*/ 0 w 349623"/>
                                                        <a:gd name="connsiteY0" fmla="*/ 31377 h 624297"/>
                                                        <a:gd name="connsiteX1" fmla="*/ 0 w 349623"/>
                                                        <a:gd name="connsiteY1" fmla="*/ 528918 h 624297"/>
                                                        <a:gd name="connsiteX2" fmla="*/ 129988 w 349623"/>
                                                        <a:gd name="connsiteY2" fmla="*/ 623047 h 624297"/>
                                                        <a:gd name="connsiteX3" fmla="*/ 349623 w 349623"/>
                                                        <a:gd name="connsiteY3" fmla="*/ 425824 h 624297"/>
                                                        <a:gd name="connsiteX4" fmla="*/ 349623 w 349623"/>
                                                        <a:gd name="connsiteY4" fmla="*/ 0 h 624297"/>
                                                        <a:gd name="connsiteX5" fmla="*/ 0 w 349623"/>
                                                        <a:gd name="connsiteY5" fmla="*/ 31377 h 624297"/>
                                                        <a:gd name="connsiteX0" fmla="*/ 0 w 349623"/>
                                                        <a:gd name="connsiteY0" fmla="*/ 31377 h 624297"/>
                                                        <a:gd name="connsiteX1" fmla="*/ 0 w 349623"/>
                                                        <a:gd name="connsiteY1" fmla="*/ 528918 h 624297"/>
                                                        <a:gd name="connsiteX2" fmla="*/ 129988 w 349623"/>
                                                        <a:gd name="connsiteY2" fmla="*/ 623047 h 624297"/>
                                                        <a:gd name="connsiteX3" fmla="*/ 349623 w 349623"/>
                                                        <a:gd name="connsiteY3" fmla="*/ 425824 h 624297"/>
                                                        <a:gd name="connsiteX4" fmla="*/ 349623 w 349623"/>
                                                        <a:gd name="connsiteY4" fmla="*/ 0 h 624297"/>
                                                        <a:gd name="connsiteX5" fmla="*/ 0 w 349623"/>
                                                        <a:gd name="connsiteY5" fmla="*/ 31377 h 624297"/>
                                                        <a:gd name="connsiteX0" fmla="*/ 0 w 349623"/>
                                                        <a:gd name="connsiteY0" fmla="*/ 31377 h 624297"/>
                                                        <a:gd name="connsiteX1" fmla="*/ 0 w 349623"/>
                                                        <a:gd name="connsiteY1" fmla="*/ 528918 h 624297"/>
                                                        <a:gd name="connsiteX2" fmla="*/ 129988 w 349623"/>
                                                        <a:gd name="connsiteY2" fmla="*/ 623047 h 624297"/>
                                                        <a:gd name="connsiteX3" fmla="*/ 349623 w 349623"/>
                                                        <a:gd name="connsiteY3" fmla="*/ 425824 h 624297"/>
                                                        <a:gd name="connsiteX4" fmla="*/ 349623 w 349623"/>
                                                        <a:gd name="connsiteY4" fmla="*/ 0 h 624297"/>
                                                        <a:gd name="connsiteX5" fmla="*/ 0 w 349623"/>
                                                        <a:gd name="connsiteY5" fmla="*/ 31377 h 624297"/>
                                                        <a:gd name="connsiteX0" fmla="*/ 0 w 349623"/>
                                                        <a:gd name="connsiteY0" fmla="*/ 31377 h 624297"/>
                                                        <a:gd name="connsiteX1" fmla="*/ 0 w 349623"/>
                                                        <a:gd name="connsiteY1" fmla="*/ 528918 h 624297"/>
                                                        <a:gd name="connsiteX2" fmla="*/ 129988 w 349623"/>
                                                        <a:gd name="connsiteY2" fmla="*/ 623047 h 624297"/>
                                                        <a:gd name="connsiteX3" fmla="*/ 349623 w 349623"/>
                                                        <a:gd name="connsiteY3" fmla="*/ 425824 h 624297"/>
                                                        <a:gd name="connsiteX4" fmla="*/ 349623 w 349623"/>
                                                        <a:gd name="connsiteY4" fmla="*/ 0 h 624297"/>
                                                        <a:gd name="connsiteX5" fmla="*/ 0 w 349623"/>
                                                        <a:gd name="connsiteY5" fmla="*/ 31377 h 624297"/>
                                                        <a:gd name="connsiteX0" fmla="*/ 0 w 349623"/>
                                                        <a:gd name="connsiteY0" fmla="*/ 31377 h 624297"/>
                                                        <a:gd name="connsiteX1" fmla="*/ 0 w 349623"/>
                                                        <a:gd name="connsiteY1" fmla="*/ 528918 h 624297"/>
                                                        <a:gd name="connsiteX2" fmla="*/ 129988 w 349623"/>
                                                        <a:gd name="connsiteY2" fmla="*/ 623047 h 624297"/>
                                                        <a:gd name="connsiteX3" fmla="*/ 349623 w 349623"/>
                                                        <a:gd name="connsiteY3" fmla="*/ 425824 h 624297"/>
                                                        <a:gd name="connsiteX4" fmla="*/ 349623 w 349623"/>
                                                        <a:gd name="connsiteY4" fmla="*/ 0 h 624297"/>
                                                        <a:gd name="connsiteX5" fmla="*/ 0 w 349623"/>
                                                        <a:gd name="connsiteY5" fmla="*/ 31377 h 624297"/>
                                                        <a:gd name="connsiteX0" fmla="*/ 0 w 349623"/>
                                                        <a:gd name="connsiteY0" fmla="*/ 31377 h 624297"/>
                                                        <a:gd name="connsiteX1" fmla="*/ 0 w 349623"/>
                                                        <a:gd name="connsiteY1" fmla="*/ 528918 h 624297"/>
                                                        <a:gd name="connsiteX2" fmla="*/ 129988 w 349623"/>
                                                        <a:gd name="connsiteY2" fmla="*/ 623047 h 624297"/>
                                                        <a:gd name="connsiteX3" fmla="*/ 349623 w 349623"/>
                                                        <a:gd name="connsiteY3" fmla="*/ 425824 h 624297"/>
                                                        <a:gd name="connsiteX4" fmla="*/ 349623 w 349623"/>
                                                        <a:gd name="connsiteY4" fmla="*/ 0 h 624297"/>
                                                        <a:gd name="connsiteX5" fmla="*/ 0 w 349623"/>
                                                        <a:gd name="connsiteY5" fmla="*/ 31377 h 624297"/>
                                                        <a:gd name="connsiteX0" fmla="*/ 0 w 349623"/>
                                                        <a:gd name="connsiteY0" fmla="*/ 31377 h 623058"/>
                                                        <a:gd name="connsiteX1" fmla="*/ 0 w 349623"/>
                                                        <a:gd name="connsiteY1" fmla="*/ 528918 h 623058"/>
                                                        <a:gd name="connsiteX2" fmla="*/ 129988 w 349623"/>
                                                        <a:gd name="connsiteY2" fmla="*/ 623047 h 623058"/>
                                                        <a:gd name="connsiteX3" fmla="*/ 349623 w 349623"/>
                                                        <a:gd name="connsiteY3" fmla="*/ 425824 h 623058"/>
                                                        <a:gd name="connsiteX4" fmla="*/ 349623 w 349623"/>
                                                        <a:gd name="connsiteY4" fmla="*/ 0 h 623058"/>
                                                        <a:gd name="connsiteX5" fmla="*/ 0 w 349623"/>
                                                        <a:gd name="connsiteY5" fmla="*/ 31377 h 623058"/>
                                                        <a:gd name="connsiteX0" fmla="*/ 0 w 349623"/>
                                                        <a:gd name="connsiteY0" fmla="*/ 31377 h 623058"/>
                                                        <a:gd name="connsiteX1" fmla="*/ 0 w 349623"/>
                                                        <a:gd name="connsiteY1" fmla="*/ 528918 h 623058"/>
                                                        <a:gd name="connsiteX2" fmla="*/ 129988 w 349623"/>
                                                        <a:gd name="connsiteY2" fmla="*/ 623047 h 623058"/>
                                                        <a:gd name="connsiteX3" fmla="*/ 349623 w 349623"/>
                                                        <a:gd name="connsiteY3" fmla="*/ 425824 h 623058"/>
                                                        <a:gd name="connsiteX4" fmla="*/ 349623 w 349623"/>
                                                        <a:gd name="connsiteY4" fmla="*/ 0 h 623058"/>
                                                        <a:gd name="connsiteX5" fmla="*/ 0 w 349623"/>
                                                        <a:gd name="connsiteY5" fmla="*/ 31377 h 623058"/>
                                                        <a:gd name="connsiteX0" fmla="*/ 55 w 349678"/>
                                                        <a:gd name="connsiteY0" fmla="*/ 31377 h 623058"/>
                                                        <a:gd name="connsiteX1" fmla="*/ 55 w 349678"/>
                                                        <a:gd name="connsiteY1" fmla="*/ 528918 h 623058"/>
                                                        <a:gd name="connsiteX2" fmla="*/ 130043 w 349678"/>
                                                        <a:gd name="connsiteY2" fmla="*/ 623047 h 623058"/>
                                                        <a:gd name="connsiteX3" fmla="*/ 349678 w 349678"/>
                                                        <a:gd name="connsiteY3" fmla="*/ 425824 h 623058"/>
                                                        <a:gd name="connsiteX4" fmla="*/ 349678 w 349678"/>
                                                        <a:gd name="connsiteY4" fmla="*/ 0 h 623058"/>
                                                        <a:gd name="connsiteX5" fmla="*/ 55 w 349678"/>
                                                        <a:gd name="connsiteY5" fmla="*/ 31377 h 623058"/>
                                                        <a:gd name="connsiteX0" fmla="*/ 0 w 349623"/>
                                                        <a:gd name="connsiteY0" fmla="*/ 31377 h 623058"/>
                                                        <a:gd name="connsiteX1" fmla="*/ 0 w 349623"/>
                                                        <a:gd name="connsiteY1" fmla="*/ 528918 h 623058"/>
                                                        <a:gd name="connsiteX2" fmla="*/ 129988 w 349623"/>
                                                        <a:gd name="connsiteY2" fmla="*/ 623047 h 623058"/>
                                                        <a:gd name="connsiteX3" fmla="*/ 349623 w 349623"/>
                                                        <a:gd name="connsiteY3" fmla="*/ 425824 h 623058"/>
                                                        <a:gd name="connsiteX4" fmla="*/ 349623 w 349623"/>
                                                        <a:gd name="connsiteY4" fmla="*/ 0 h 623058"/>
                                                        <a:gd name="connsiteX5" fmla="*/ 0 w 349623"/>
                                                        <a:gd name="connsiteY5" fmla="*/ 31377 h 623058"/>
                                                        <a:gd name="connsiteX0" fmla="*/ 55 w 349678"/>
                                                        <a:gd name="connsiteY0" fmla="*/ 31377 h 623058"/>
                                                        <a:gd name="connsiteX1" fmla="*/ 55 w 349678"/>
                                                        <a:gd name="connsiteY1" fmla="*/ 528918 h 623058"/>
                                                        <a:gd name="connsiteX2" fmla="*/ 130043 w 349678"/>
                                                        <a:gd name="connsiteY2" fmla="*/ 623047 h 623058"/>
                                                        <a:gd name="connsiteX3" fmla="*/ 349678 w 349678"/>
                                                        <a:gd name="connsiteY3" fmla="*/ 425824 h 623058"/>
                                                        <a:gd name="connsiteX4" fmla="*/ 349678 w 349678"/>
                                                        <a:gd name="connsiteY4" fmla="*/ 0 h 623058"/>
                                                        <a:gd name="connsiteX5" fmla="*/ 55 w 349678"/>
                                                        <a:gd name="connsiteY5" fmla="*/ 31377 h 623058"/>
                                                        <a:gd name="connsiteX0" fmla="*/ 51 w 351169"/>
                                                        <a:gd name="connsiteY0" fmla="*/ 31377 h 630793"/>
                                                        <a:gd name="connsiteX1" fmla="*/ 51 w 351169"/>
                                                        <a:gd name="connsiteY1" fmla="*/ 528918 h 630793"/>
                                                        <a:gd name="connsiteX2" fmla="*/ 130039 w 351169"/>
                                                        <a:gd name="connsiteY2" fmla="*/ 623047 h 630793"/>
                                                        <a:gd name="connsiteX3" fmla="*/ 351169 w 351169"/>
                                                        <a:gd name="connsiteY3" fmla="*/ 323439 h 630793"/>
                                                        <a:gd name="connsiteX4" fmla="*/ 349674 w 351169"/>
                                                        <a:gd name="connsiteY4" fmla="*/ 0 h 630793"/>
                                                        <a:gd name="connsiteX5" fmla="*/ 51 w 351169"/>
                                                        <a:gd name="connsiteY5" fmla="*/ 31377 h 630793"/>
                                                        <a:gd name="connsiteX0" fmla="*/ 64 w 351182"/>
                                                        <a:gd name="connsiteY0" fmla="*/ 31377 h 625534"/>
                                                        <a:gd name="connsiteX1" fmla="*/ 64 w 351182"/>
                                                        <a:gd name="connsiteY1" fmla="*/ 528918 h 625534"/>
                                                        <a:gd name="connsiteX2" fmla="*/ 130052 w 351182"/>
                                                        <a:gd name="connsiteY2" fmla="*/ 623047 h 625534"/>
                                                        <a:gd name="connsiteX3" fmla="*/ 351182 w 351182"/>
                                                        <a:gd name="connsiteY3" fmla="*/ 323439 h 625534"/>
                                                        <a:gd name="connsiteX4" fmla="*/ 349687 w 351182"/>
                                                        <a:gd name="connsiteY4" fmla="*/ 0 h 625534"/>
                                                        <a:gd name="connsiteX5" fmla="*/ 64 w 351182"/>
                                                        <a:gd name="connsiteY5" fmla="*/ 31377 h 625534"/>
                                                        <a:gd name="connsiteX0" fmla="*/ 77 w 351195"/>
                                                        <a:gd name="connsiteY0" fmla="*/ 31377 h 624011"/>
                                                        <a:gd name="connsiteX1" fmla="*/ 77 w 351195"/>
                                                        <a:gd name="connsiteY1" fmla="*/ 528918 h 624011"/>
                                                        <a:gd name="connsiteX2" fmla="*/ 130065 w 351195"/>
                                                        <a:gd name="connsiteY2" fmla="*/ 623047 h 624011"/>
                                                        <a:gd name="connsiteX3" fmla="*/ 351195 w 351195"/>
                                                        <a:gd name="connsiteY3" fmla="*/ 323439 h 624011"/>
                                                        <a:gd name="connsiteX4" fmla="*/ 349700 w 351195"/>
                                                        <a:gd name="connsiteY4" fmla="*/ 0 h 624011"/>
                                                        <a:gd name="connsiteX5" fmla="*/ 77 w 351195"/>
                                                        <a:gd name="connsiteY5" fmla="*/ 31377 h 624011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51195" h="624011">
                                                          <a:moveTo>
                                                            <a:pt x="77" y="31377"/>
                                                          </a:moveTo>
                                                          <a:lnTo>
                                                            <a:pt x="77" y="528918"/>
                                                          </a:lnTo>
                                                          <a:cubicBezTo>
                                                            <a:pt x="-2173" y="569275"/>
                                                            <a:pt x="44639" y="632580"/>
                                                            <a:pt x="130065" y="623047"/>
                                                          </a:cubicBezTo>
                                                          <a:cubicBezTo>
                                                            <a:pt x="215491" y="613514"/>
                                                            <a:pt x="345247" y="401538"/>
                                                            <a:pt x="351195" y="323439"/>
                                                          </a:cubicBezTo>
                                                          <a:cubicBezTo>
                                                            <a:pt x="350697" y="215626"/>
                                                            <a:pt x="350198" y="107813"/>
                                                            <a:pt x="349700" y="0"/>
                                                          </a:cubicBezTo>
                                                          <a:lnTo>
                                                            <a:pt x="77" y="31377"/>
                                                          </a:ln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  <wps:wsp>
                                                  <wps:cNvPr id="1446421307" name="任意多边形: 形状 1446421307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AE043AAE-38BE-EBDB-EF25-264F77DFB778}"/>
                                                      </a:ext>
                                                    </a:extLst>
                                                  </wps:cNvPr>
                                                  <wps:cNvSpPr/>
                                                  <wps:spPr>
                                                    <a:xfrm>
                                                      <a:off x="4078897" y="1844591"/>
                                                      <a:ext cx="78763" cy="488975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4528 w 78668"/>
                                                        <a:gd name="connsiteY0" fmla="*/ 0 h 478395"/>
                                                        <a:gd name="connsiteX1" fmla="*/ 8058 w 78668"/>
                                                        <a:gd name="connsiteY1" fmla="*/ 398947 h 478395"/>
                                                        <a:gd name="connsiteX2" fmla="*/ 78668 w 78668"/>
                                                        <a:gd name="connsiteY2" fmla="*/ 478383 h 478395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78668" h="478395">
                                                          <a:moveTo>
                                                            <a:pt x="4528" y="0"/>
                                                          </a:moveTo>
                                                          <a:cubicBezTo>
                                                            <a:pt x="114" y="159608"/>
                                                            <a:pt x="-4299" y="319217"/>
                                                            <a:pt x="8058" y="398947"/>
                                                          </a:cubicBezTo>
                                                          <a:cubicBezTo>
                                                            <a:pt x="20415" y="478677"/>
                                                            <a:pt x="49541" y="478530"/>
                                                            <a:pt x="78668" y="478383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  <wpg:grpSp>
                                                  <wpg:cNvPr id="219206870" name="组合 219206870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E038BF7E-2DAD-B12D-B438-09AF2EAF70C2}"/>
                                                      </a:ext>
                                                    </a:extLst>
                                                  </wpg:cNvPr>
                                                  <wpg:cNvGrpSpPr/>
                                                  <wpg:grpSpPr>
                                                    <a:xfrm>
                                                      <a:off x="1295737" y="1371857"/>
                                                      <a:ext cx="7174173" cy="3668875"/>
                                                      <a:chOff x="1295737" y="1371857"/>
                                                      <a:chExt cx="7174173" cy="3668875"/>
                                                    </a:xfrm>
                                                  </wpg:grpSpPr>
                                                  <wps:wsp>
                                                    <wps:cNvPr id="81974668" name="圆柱体 81974668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6EB76427-36D5-1145-B2DB-F7836E4C5C29}"/>
                                                        </a:ext>
                                                      </a:extLst>
                                                    </wps:cNvPr>
                                                    <wps:cNvSpPr/>
                                                    <wps:spPr>
                                                      <a:xfrm rot="5594716">
                                                        <a:off x="4392220" y="1822365"/>
                                                        <a:ext cx="170807" cy="636079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g:grpSp>
                                                    <wpg:cNvPr id="1799343505" name="组合 1799343505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4A430BCD-ED36-0381-C39F-F56A683E911B}"/>
                                                        </a:ext>
                                                      </a:extLst>
                                                    </wpg:cNvPr>
                                                    <wpg:cNvGrpSpPr/>
                                                    <wpg:grpSpPr>
                                                      <a:xfrm>
                                                        <a:off x="1295737" y="1371857"/>
                                                        <a:ext cx="7174173" cy="3668875"/>
                                                        <a:chOff x="1295737" y="1371857"/>
                                                        <a:chExt cx="7174173" cy="3668875"/>
                                                      </a:xfrm>
                                                    </wpg:grpSpPr>
                                                    <wpg:grpSp>
                                                      <wpg:cNvPr id="1579936645" name="组合 1579936645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B08EC028-D593-BD74-4C57-6A79740D78F8}"/>
                                                          </a:ext>
                                                        </a:extLst>
                                                      </wpg:cNvPr>
                                                      <wpg:cNvGrpSpPr/>
                                                      <wpg:grpSpPr>
                                                        <a:xfrm>
                                                          <a:off x="1295737" y="2534195"/>
                                                          <a:ext cx="7174173" cy="2506537"/>
                                                          <a:chOff x="1295737" y="2534195"/>
                                                          <a:chExt cx="7174173" cy="2506537"/>
                                                        </a:xfrm>
                                                      </wpg:grpSpPr>
                                                      <wpg:grpSp>
                                                        <wpg:cNvPr id="584870580" name="组合 584870580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9179ADBE-5F90-4226-852B-2EB26D20DACE}"/>
                                                            </a:ext>
                                                          </a:extLst>
                                                        </wpg:cNvPr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1295737" y="2534195"/>
                                                            <a:ext cx="7174173" cy="2506537"/>
                                                            <a:chOff x="1295737" y="2534195"/>
                                                            <a:chExt cx="7174173" cy="250653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930652802" name="组合 193065280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870D84AC-AA9C-2C94-023A-0FBC8D195F8C}"/>
                                                              </a:ext>
                                                            </a:extLst>
                                                          </wpg:cNvPr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1295737" y="2759422"/>
                                                              <a:ext cx="7174173" cy="2281310"/>
                                                              <a:chOff x="1295737" y="2759422"/>
                                                              <a:chExt cx="7174173" cy="2281310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219165254" name="直接连接符 1219165254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7264274C-A5A1-B5EB-3076-228FBD7DF156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CnPr>
                                                              <a:cxnSpLocks/>
                                                            </wps:cNvCnPr>
                                                            <wps:spPr>
                                                              <a:xfrm>
                                                                <a:off x="1295737" y="5027915"/>
                                                                <a:ext cx="296302" cy="12817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1820725078" name="圆柱体 1820725078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0A968B7B-06CF-49AC-67E3-262E9F4CF230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 rot="5640000">
                                                                <a:off x="4563763" y="62691"/>
                                                                <a:ext cx="1209415" cy="6602878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60713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</wpg:grpSp>
                                                        <wpg:grpSp>
                                                          <wpg:cNvPr id="2003905215" name="组合 2003905215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5EF2F8DB-526C-623F-3EBC-EFEFC6E0640A}"/>
                                                              </a:ext>
                                                            </a:extLst>
                                                          </wpg:cNvPr>
                                                          <wpg:cNvGrpSpPr/>
                                                          <wpg:grpSpPr>
                                                            <a:xfrm rot="240000">
                                                              <a:off x="2344768" y="2534195"/>
                                                              <a:ext cx="758318" cy="1326887"/>
                                                              <a:chOff x="2344768" y="2534195"/>
                                                              <a:chExt cx="758318" cy="1326887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2145814514" name="任意多边形: 形状 2145814514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8815AC03-8683-F3C9-EBA9-B4DFCF520309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 rot="5400000">
                                                                <a:off x="2065050" y="2813913"/>
                                                                <a:ext cx="1317754" cy="758318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0 w 1317754"/>
                                                                  <a:gd name="connsiteY0" fmla="*/ 259158 h 711363"/>
                                                                  <a:gd name="connsiteX1" fmla="*/ 0 w 1317754"/>
                                                                  <a:gd name="connsiteY1" fmla="*/ 170795 h 711363"/>
                                                                  <a:gd name="connsiteX2" fmla="*/ 11870 w 1317754"/>
                                                                  <a:gd name="connsiteY2" fmla="*/ 90078 h 711363"/>
                                                                  <a:gd name="connsiteX3" fmla="*/ 50306 w 1317754"/>
                                                                  <a:gd name="connsiteY3" fmla="*/ 5194 h 711363"/>
                                                                  <a:gd name="connsiteX4" fmla="*/ 52389 w 1317754"/>
                                                                  <a:gd name="connsiteY4" fmla="*/ 2563 h 711363"/>
                                                                  <a:gd name="connsiteX5" fmla="*/ 52389 w 1317754"/>
                                                                  <a:gd name="connsiteY5" fmla="*/ 141836 h 711363"/>
                                                                  <a:gd name="connsiteX6" fmla="*/ 155664 w 1317754"/>
                                                                  <a:gd name="connsiteY6" fmla="*/ 366626 h 711363"/>
                                                                  <a:gd name="connsiteX7" fmla="*/ 229504 w 1317754"/>
                                                                  <a:gd name="connsiteY7" fmla="*/ 426128 h 711363"/>
                                                                  <a:gd name="connsiteX8" fmla="*/ 421717 w 1317754"/>
                                                                  <a:gd name="connsiteY8" fmla="*/ 512291 h 711363"/>
                                                                  <a:gd name="connsiteX9" fmla="*/ 657096 w 1317754"/>
                                                                  <a:gd name="connsiteY9" fmla="*/ 543886 h 711363"/>
                                                                  <a:gd name="connsiteX10" fmla="*/ 1261803 w 1317754"/>
                                                                  <a:gd name="connsiteY10" fmla="*/ 141836 h 711363"/>
                                                                  <a:gd name="connsiteX11" fmla="*/ 1261803 w 1317754"/>
                                                                  <a:gd name="connsiteY11" fmla="*/ 0 h 711363"/>
                                                                  <a:gd name="connsiteX12" fmla="*/ 1265916 w 1317754"/>
                                                                  <a:gd name="connsiteY12" fmla="*/ 5194 h 711363"/>
                                                                  <a:gd name="connsiteX13" fmla="*/ 1317754 w 1317754"/>
                                                                  <a:gd name="connsiteY13" fmla="*/ 181213 h 711363"/>
                                                                  <a:gd name="connsiteX14" fmla="*/ 1317754 w 1317754"/>
                                                                  <a:gd name="connsiteY14" fmla="*/ 269576 h 711363"/>
                                                                  <a:gd name="connsiteX15" fmla="*/ 1305884 w 1317754"/>
                                                                  <a:gd name="connsiteY15" fmla="*/ 350293 h 711363"/>
                                                                  <a:gd name="connsiteX16" fmla="*/ 659643 w 1317754"/>
                                                                  <a:gd name="connsiteY16" fmla="*/ 711363 h 711363"/>
                                                                  <a:gd name="connsiteX17" fmla="*/ 526702 w 1317754"/>
                                                                  <a:gd name="connsiteY17" fmla="*/ 702176 h 711363"/>
                                                                  <a:gd name="connsiteX18" fmla="*/ 0 w 1317754"/>
                                                                  <a:gd name="connsiteY18" fmla="*/ 259158 h 711363"/>
                                                                  <a:gd name="connsiteX0" fmla="*/ 2337 w 1317754"/>
                                                                  <a:gd name="connsiteY0" fmla="*/ 344043 h 711363"/>
                                                                  <a:gd name="connsiteX1" fmla="*/ 0 w 1317754"/>
                                                                  <a:gd name="connsiteY1" fmla="*/ 170795 h 711363"/>
                                                                  <a:gd name="connsiteX2" fmla="*/ 11870 w 1317754"/>
                                                                  <a:gd name="connsiteY2" fmla="*/ 90078 h 711363"/>
                                                                  <a:gd name="connsiteX3" fmla="*/ 50306 w 1317754"/>
                                                                  <a:gd name="connsiteY3" fmla="*/ 5194 h 711363"/>
                                                                  <a:gd name="connsiteX4" fmla="*/ 52389 w 1317754"/>
                                                                  <a:gd name="connsiteY4" fmla="*/ 2563 h 711363"/>
                                                                  <a:gd name="connsiteX5" fmla="*/ 52389 w 1317754"/>
                                                                  <a:gd name="connsiteY5" fmla="*/ 141836 h 711363"/>
                                                                  <a:gd name="connsiteX6" fmla="*/ 155664 w 1317754"/>
                                                                  <a:gd name="connsiteY6" fmla="*/ 366626 h 711363"/>
                                                                  <a:gd name="connsiteX7" fmla="*/ 229504 w 1317754"/>
                                                                  <a:gd name="connsiteY7" fmla="*/ 426128 h 711363"/>
                                                                  <a:gd name="connsiteX8" fmla="*/ 421717 w 1317754"/>
                                                                  <a:gd name="connsiteY8" fmla="*/ 512291 h 711363"/>
                                                                  <a:gd name="connsiteX9" fmla="*/ 657096 w 1317754"/>
                                                                  <a:gd name="connsiteY9" fmla="*/ 543886 h 711363"/>
                                                                  <a:gd name="connsiteX10" fmla="*/ 1261803 w 1317754"/>
                                                                  <a:gd name="connsiteY10" fmla="*/ 141836 h 711363"/>
                                                                  <a:gd name="connsiteX11" fmla="*/ 1261803 w 1317754"/>
                                                                  <a:gd name="connsiteY11" fmla="*/ 0 h 711363"/>
                                                                  <a:gd name="connsiteX12" fmla="*/ 1265916 w 1317754"/>
                                                                  <a:gd name="connsiteY12" fmla="*/ 5194 h 711363"/>
                                                                  <a:gd name="connsiteX13" fmla="*/ 1317754 w 1317754"/>
                                                                  <a:gd name="connsiteY13" fmla="*/ 181213 h 711363"/>
                                                                  <a:gd name="connsiteX14" fmla="*/ 1317754 w 1317754"/>
                                                                  <a:gd name="connsiteY14" fmla="*/ 269576 h 711363"/>
                                                                  <a:gd name="connsiteX15" fmla="*/ 1305884 w 1317754"/>
                                                                  <a:gd name="connsiteY15" fmla="*/ 350293 h 711363"/>
                                                                  <a:gd name="connsiteX16" fmla="*/ 659643 w 1317754"/>
                                                                  <a:gd name="connsiteY16" fmla="*/ 711363 h 711363"/>
                                                                  <a:gd name="connsiteX17" fmla="*/ 526702 w 1317754"/>
                                                                  <a:gd name="connsiteY17" fmla="*/ 702176 h 711363"/>
                                                                  <a:gd name="connsiteX18" fmla="*/ 2337 w 1317754"/>
                                                                  <a:gd name="connsiteY18" fmla="*/ 344043 h 711363"/>
                                                                  <a:gd name="connsiteX0" fmla="*/ 2337 w 1317754"/>
                                                                  <a:gd name="connsiteY0" fmla="*/ 344043 h 742566"/>
                                                                  <a:gd name="connsiteX1" fmla="*/ 0 w 1317754"/>
                                                                  <a:gd name="connsiteY1" fmla="*/ 170795 h 742566"/>
                                                                  <a:gd name="connsiteX2" fmla="*/ 11870 w 1317754"/>
                                                                  <a:gd name="connsiteY2" fmla="*/ 90078 h 742566"/>
                                                                  <a:gd name="connsiteX3" fmla="*/ 50306 w 1317754"/>
                                                                  <a:gd name="connsiteY3" fmla="*/ 5194 h 742566"/>
                                                                  <a:gd name="connsiteX4" fmla="*/ 52389 w 1317754"/>
                                                                  <a:gd name="connsiteY4" fmla="*/ 2563 h 742566"/>
                                                                  <a:gd name="connsiteX5" fmla="*/ 52389 w 1317754"/>
                                                                  <a:gd name="connsiteY5" fmla="*/ 141836 h 742566"/>
                                                                  <a:gd name="connsiteX6" fmla="*/ 155664 w 1317754"/>
                                                                  <a:gd name="connsiteY6" fmla="*/ 366626 h 742566"/>
                                                                  <a:gd name="connsiteX7" fmla="*/ 229504 w 1317754"/>
                                                                  <a:gd name="connsiteY7" fmla="*/ 426128 h 742566"/>
                                                                  <a:gd name="connsiteX8" fmla="*/ 421717 w 1317754"/>
                                                                  <a:gd name="connsiteY8" fmla="*/ 512291 h 742566"/>
                                                                  <a:gd name="connsiteX9" fmla="*/ 657096 w 1317754"/>
                                                                  <a:gd name="connsiteY9" fmla="*/ 543886 h 742566"/>
                                                                  <a:gd name="connsiteX10" fmla="*/ 1261803 w 1317754"/>
                                                                  <a:gd name="connsiteY10" fmla="*/ 141836 h 742566"/>
                                                                  <a:gd name="connsiteX11" fmla="*/ 1261803 w 1317754"/>
                                                                  <a:gd name="connsiteY11" fmla="*/ 0 h 742566"/>
                                                                  <a:gd name="connsiteX12" fmla="*/ 1265916 w 1317754"/>
                                                                  <a:gd name="connsiteY12" fmla="*/ 5194 h 742566"/>
                                                                  <a:gd name="connsiteX13" fmla="*/ 1317754 w 1317754"/>
                                                                  <a:gd name="connsiteY13" fmla="*/ 181213 h 742566"/>
                                                                  <a:gd name="connsiteX14" fmla="*/ 1317754 w 1317754"/>
                                                                  <a:gd name="connsiteY14" fmla="*/ 269576 h 742566"/>
                                                                  <a:gd name="connsiteX15" fmla="*/ 1305884 w 1317754"/>
                                                                  <a:gd name="connsiteY15" fmla="*/ 350293 h 742566"/>
                                                                  <a:gd name="connsiteX16" fmla="*/ 659643 w 1317754"/>
                                                                  <a:gd name="connsiteY16" fmla="*/ 711363 h 742566"/>
                                                                  <a:gd name="connsiteX17" fmla="*/ 520592 w 1317754"/>
                                                                  <a:gd name="connsiteY17" fmla="*/ 741896 h 742566"/>
                                                                  <a:gd name="connsiteX18" fmla="*/ 2337 w 1317754"/>
                                                                  <a:gd name="connsiteY18" fmla="*/ 344043 h 742566"/>
                                                                  <a:gd name="connsiteX0" fmla="*/ 2337 w 1317754"/>
                                                                  <a:gd name="connsiteY0" fmla="*/ 344043 h 750541"/>
                                                                  <a:gd name="connsiteX1" fmla="*/ 0 w 1317754"/>
                                                                  <a:gd name="connsiteY1" fmla="*/ 170795 h 750541"/>
                                                                  <a:gd name="connsiteX2" fmla="*/ 11870 w 1317754"/>
                                                                  <a:gd name="connsiteY2" fmla="*/ 90078 h 750541"/>
                                                                  <a:gd name="connsiteX3" fmla="*/ 50306 w 1317754"/>
                                                                  <a:gd name="connsiteY3" fmla="*/ 5194 h 750541"/>
                                                                  <a:gd name="connsiteX4" fmla="*/ 52389 w 1317754"/>
                                                                  <a:gd name="connsiteY4" fmla="*/ 2563 h 750541"/>
                                                                  <a:gd name="connsiteX5" fmla="*/ 52389 w 1317754"/>
                                                                  <a:gd name="connsiteY5" fmla="*/ 141836 h 750541"/>
                                                                  <a:gd name="connsiteX6" fmla="*/ 155664 w 1317754"/>
                                                                  <a:gd name="connsiteY6" fmla="*/ 366626 h 750541"/>
                                                                  <a:gd name="connsiteX7" fmla="*/ 229504 w 1317754"/>
                                                                  <a:gd name="connsiteY7" fmla="*/ 426128 h 750541"/>
                                                                  <a:gd name="connsiteX8" fmla="*/ 421717 w 1317754"/>
                                                                  <a:gd name="connsiteY8" fmla="*/ 512291 h 750541"/>
                                                                  <a:gd name="connsiteX9" fmla="*/ 657096 w 1317754"/>
                                                                  <a:gd name="connsiteY9" fmla="*/ 543886 h 750541"/>
                                                                  <a:gd name="connsiteX10" fmla="*/ 1261803 w 1317754"/>
                                                                  <a:gd name="connsiteY10" fmla="*/ 141836 h 750541"/>
                                                                  <a:gd name="connsiteX11" fmla="*/ 1261803 w 1317754"/>
                                                                  <a:gd name="connsiteY11" fmla="*/ 0 h 750541"/>
                                                                  <a:gd name="connsiteX12" fmla="*/ 1265916 w 1317754"/>
                                                                  <a:gd name="connsiteY12" fmla="*/ 5194 h 750541"/>
                                                                  <a:gd name="connsiteX13" fmla="*/ 1317754 w 1317754"/>
                                                                  <a:gd name="connsiteY13" fmla="*/ 181213 h 750541"/>
                                                                  <a:gd name="connsiteX14" fmla="*/ 1317754 w 1317754"/>
                                                                  <a:gd name="connsiteY14" fmla="*/ 269576 h 750541"/>
                                                                  <a:gd name="connsiteX15" fmla="*/ 1305884 w 1317754"/>
                                                                  <a:gd name="connsiteY15" fmla="*/ 350293 h 750541"/>
                                                                  <a:gd name="connsiteX16" fmla="*/ 663702 w 1317754"/>
                                                                  <a:gd name="connsiteY16" fmla="*/ 750541 h 750541"/>
                                                                  <a:gd name="connsiteX17" fmla="*/ 520592 w 1317754"/>
                                                                  <a:gd name="connsiteY17" fmla="*/ 741896 h 750541"/>
                                                                  <a:gd name="connsiteX18" fmla="*/ 2337 w 1317754"/>
                                                                  <a:gd name="connsiteY18" fmla="*/ 344043 h 750541"/>
                                                                  <a:gd name="connsiteX0" fmla="*/ 2337 w 1317754"/>
                                                                  <a:gd name="connsiteY0" fmla="*/ 344043 h 750541"/>
                                                                  <a:gd name="connsiteX1" fmla="*/ 0 w 1317754"/>
                                                                  <a:gd name="connsiteY1" fmla="*/ 170795 h 750541"/>
                                                                  <a:gd name="connsiteX2" fmla="*/ 11870 w 1317754"/>
                                                                  <a:gd name="connsiteY2" fmla="*/ 90078 h 750541"/>
                                                                  <a:gd name="connsiteX3" fmla="*/ 50306 w 1317754"/>
                                                                  <a:gd name="connsiteY3" fmla="*/ 5194 h 750541"/>
                                                                  <a:gd name="connsiteX4" fmla="*/ 52389 w 1317754"/>
                                                                  <a:gd name="connsiteY4" fmla="*/ 2563 h 750541"/>
                                                                  <a:gd name="connsiteX5" fmla="*/ 52389 w 1317754"/>
                                                                  <a:gd name="connsiteY5" fmla="*/ 141836 h 750541"/>
                                                                  <a:gd name="connsiteX6" fmla="*/ 155664 w 1317754"/>
                                                                  <a:gd name="connsiteY6" fmla="*/ 366626 h 750541"/>
                                                                  <a:gd name="connsiteX7" fmla="*/ 229504 w 1317754"/>
                                                                  <a:gd name="connsiteY7" fmla="*/ 426128 h 750541"/>
                                                                  <a:gd name="connsiteX8" fmla="*/ 421717 w 1317754"/>
                                                                  <a:gd name="connsiteY8" fmla="*/ 512291 h 750541"/>
                                                                  <a:gd name="connsiteX9" fmla="*/ 657096 w 1317754"/>
                                                                  <a:gd name="connsiteY9" fmla="*/ 543886 h 750541"/>
                                                                  <a:gd name="connsiteX10" fmla="*/ 1261803 w 1317754"/>
                                                                  <a:gd name="connsiteY10" fmla="*/ 141836 h 750541"/>
                                                                  <a:gd name="connsiteX11" fmla="*/ 1261803 w 1317754"/>
                                                                  <a:gd name="connsiteY11" fmla="*/ 0 h 750541"/>
                                                                  <a:gd name="connsiteX12" fmla="*/ 1265916 w 1317754"/>
                                                                  <a:gd name="connsiteY12" fmla="*/ 5194 h 750541"/>
                                                                  <a:gd name="connsiteX13" fmla="*/ 1317754 w 1317754"/>
                                                                  <a:gd name="connsiteY13" fmla="*/ 181213 h 750541"/>
                                                                  <a:gd name="connsiteX14" fmla="*/ 1317754 w 1317754"/>
                                                                  <a:gd name="connsiteY14" fmla="*/ 269576 h 750541"/>
                                                                  <a:gd name="connsiteX15" fmla="*/ 1308548 w 1317754"/>
                                                                  <a:gd name="connsiteY15" fmla="*/ 401987 h 750541"/>
                                                                  <a:gd name="connsiteX16" fmla="*/ 663702 w 1317754"/>
                                                                  <a:gd name="connsiteY16" fmla="*/ 750541 h 750541"/>
                                                                  <a:gd name="connsiteX17" fmla="*/ 520592 w 1317754"/>
                                                                  <a:gd name="connsiteY17" fmla="*/ 741896 h 750541"/>
                                                                  <a:gd name="connsiteX18" fmla="*/ 2337 w 1317754"/>
                                                                  <a:gd name="connsiteY18" fmla="*/ 344043 h 750541"/>
                                                                  <a:gd name="connsiteX0" fmla="*/ 2337 w 1317754"/>
                                                                  <a:gd name="connsiteY0" fmla="*/ 344043 h 750541"/>
                                                                  <a:gd name="connsiteX1" fmla="*/ 0 w 1317754"/>
                                                                  <a:gd name="connsiteY1" fmla="*/ 170795 h 750541"/>
                                                                  <a:gd name="connsiteX2" fmla="*/ 11870 w 1317754"/>
                                                                  <a:gd name="connsiteY2" fmla="*/ 90078 h 750541"/>
                                                                  <a:gd name="connsiteX3" fmla="*/ 50306 w 1317754"/>
                                                                  <a:gd name="connsiteY3" fmla="*/ 5194 h 750541"/>
                                                                  <a:gd name="connsiteX4" fmla="*/ 52389 w 1317754"/>
                                                                  <a:gd name="connsiteY4" fmla="*/ 2563 h 750541"/>
                                                                  <a:gd name="connsiteX5" fmla="*/ 52389 w 1317754"/>
                                                                  <a:gd name="connsiteY5" fmla="*/ 141836 h 750541"/>
                                                                  <a:gd name="connsiteX6" fmla="*/ 155664 w 1317754"/>
                                                                  <a:gd name="connsiteY6" fmla="*/ 366626 h 750541"/>
                                                                  <a:gd name="connsiteX7" fmla="*/ 229504 w 1317754"/>
                                                                  <a:gd name="connsiteY7" fmla="*/ 426128 h 750541"/>
                                                                  <a:gd name="connsiteX8" fmla="*/ 421717 w 1317754"/>
                                                                  <a:gd name="connsiteY8" fmla="*/ 512291 h 750541"/>
                                                                  <a:gd name="connsiteX9" fmla="*/ 657096 w 1317754"/>
                                                                  <a:gd name="connsiteY9" fmla="*/ 543886 h 750541"/>
                                                                  <a:gd name="connsiteX10" fmla="*/ 1261803 w 1317754"/>
                                                                  <a:gd name="connsiteY10" fmla="*/ 141836 h 750541"/>
                                                                  <a:gd name="connsiteX11" fmla="*/ 1261803 w 1317754"/>
                                                                  <a:gd name="connsiteY11" fmla="*/ 0 h 750541"/>
                                                                  <a:gd name="connsiteX12" fmla="*/ 1265916 w 1317754"/>
                                                                  <a:gd name="connsiteY12" fmla="*/ 5194 h 750541"/>
                                                                  <a:gd name="connsiteX13" fmla="*/ 1317754 w 1317754"/>
                                                                  <a:gd name="connsiteY13" fmla="*/ 181213 h 750541"/>
                                                                  <a:gd name="connsiteX14" fmla="*/ 1317754 w 1317754"/>
                                                                  <a:gd name="connsiteY14" fmla="*/ 269576 h 750541"/>
                                                                  <a:gd name="connsiteX15" fmla="*/ 1305653 w 1317754"/>
                                                                  <a:gd name="connsiteY15" fmla="*/ 424949 h 750541"/>
                                                                  <a:gd name="connsiteX16" fmla="*/ 663702 w 1317754"/>
                                                                  <a:gd name="connsiteY16" fmla="*/ 750541 h 750541"/>
                                                                  <a:gd name="connsiteX17" fmla="*/ 520592 w 1317754"/>
                                                                  <a:gd name="connsiteY17" fmla="*/ 741896 h 750541"/>
                                                                  <a:gd name="connsiteX18" fmla="*/ 2337 w 1317754"/>
                                                                  <a:gd name="connsiteY18" fmla="*/ 344043 h 750541"/>
                                                                  <a:gd name="connsiteX0" fmla="*/ 2337 w 1317754"/>
                                                                  <a:gd name="connsiteY0" fmla="*/ 344043 h 750541"/>
                                                                  <a:gd name="connsiteX1" fmla="*/ 0 w 1317754"/>
                                                                  <a:gd name="connsiteY1" fmla="*/ 170795 h 750541"/>
                                                                  <a:gd name="connsiteX2" fmla="*/ 11870 w 1317754"/>
                                                                  <a:gd name="connsiteY2" fmla="*/ 90078 h 750541"/>
                                                                  <a:gd name="connsiteX3" fmla="*/ 50306 w 1317754"/>
                                                                  <a:gd name="connsiteY3" fmla="*/ 5194 h 750541"/>
                                                                  <a:gd name="connsiteX4" fmla="*/ 52389 w 1317754"/>
                                                                  <a:gd name="connsiteY4" fmla="*/ 2563 h 750541"/>
                                                                  <a:gd name="connsiteX5" fmla="*/ 52389 w 1317754"/>
                                                                  <a:gd name="connsiteY5" fmla="*/ 141836 h 750541"/>
                                                                  <a:gd name="connsiteX6" fmla="*/ 155664 w 1317754"/>
                                                                  <a:gd name="connsiteY6" fmla="*/ 366626 h 750541"/>
                                                                  <a:gd name="connsiteX7" fmla="*/ 229504 w 1317754"/>
                                                                  <a:gd name="connsiteY7" fmla="*/ 426128 h 750541"/>
                                                                  <a:gd name="connsiteX8" fmla="*/ 421717 w 1317754"/>
                                                                  <a:gd name="connsiteY8" fmla="*/ 512291 h 750541"/>
                                                                  <a:gd name="connsiteX9" fmla="*/ 657096 w 1317754"/>
                                                                  <a:gd name="connsiteY9" fmla="*/ 543886 h 750541"/>
                                                                  <a:gd name="connsiteX10" fmla="*/ 1261803 w 1317754"/>
                                                                  <a:gd name="connsiteY10" fmla="*/ 141836 h 750541"/>
                                                                  <a:gd name="connsiteX11" fmla="*/ 1261803 w 1317754"/>
                                                                  <a:gd name="connsiteY11" fmla="*/ 0 h 750541"/>
                                                                  <a:gd name="connsiteX12" fmla="*/ 1265916 w 1317754"/>
                                                                  <a:gd name="connsiteY12" fmla="*/ 5194 h 750541"/>
                                                                  <a:gd name="connsiteX13" fmla="*/ 1317754 w 1317754"/>
                                                                  <a:gd name="connsiteY13" fmla="*/ 181213 h 750541"/>
                                                                  <a:gd name="connsiteX14" fmla="*/ 1317754 w 1317754"/>
                                                                  <a:gd name="connsiteY14" fmla="*/ 269576 h 750541"/>
                                                                  <a:gd name="connsiteX15" fmla="*/ 1304151 w 1317754"/>
                                                                  <a:gd name="connsiteY15" fmla="*/ 435395 h 750541"/>
                                                                  <a:gd name="connsiteX16" fmla="*/ 663702 w 1317754"/>
                                                                  <a:gd name="connsiteY16" fmla="*/ 750541 h 750541"/>
                                                                  <a:gd name="connsiteX17" fmla="*/ 520592 w 1317754"/>
                                                                  <a:gd name="connsiteY17" fmla="*/ 741896 h 750541"/>
                                                                  <a:gd name="connsiteX18" fmla="*/ 2337 w 1317754"/>
                                                                  <a:gd name="connsiteY18" fmla="*/ 344043 h 750541"/>
                                                                  <a:gd name="connsiteX0" fmla="*/ 2337 w 1317754"/>
                                                                  <a:gd name="connsiteY0" fmla="*/ 344043 h 761862"/>
                                                                  <a:gd name="connsiteX1" fmla="*/ 0 w 1317754"/>
                                                                  <a:gd name="connsiteY1" fmla="*/ 170795 h 761862"/>
                                                                  <a:gd name="connsiteX2" fmla="*/ 11870 w 1317754"/>
                                                                  <a:gd name="connsiteY2" fmla="*/ 90078 h 761862"/>
                                                                  <a:gd name="connsiteX3" fmla="*/ 50306 w 1317754"/>
                                                                  <a:gd name="connsiteY3" fmla="*/ 5194 h 761862"/>
                                                                  <a:gd name="connsiteX4" fmla="*/ 52389 w 1317754"/>
                                                                  <a:gd name="connsiteY4" fmla="*/ 2563 h 761862"/>
                                                                  <a:gd name="connsiteX5" fmla="*/ 52389 w 1317754"/>
                                                                  <a:gd name="connsiteY5" fmla="*/ 141836 h 761862"/>
                                                                  <a:gd name="connsiteX6" fmla="*/ 155664 w 1317754"/>
                                                                  <a:gd name="connsiteY6" fmla="*/ 366626 h 761862"/>
                                                                  <a:gd name="connsiteX7" fmla="*/ 229504 w 1317754"/>
                                                                  <a:gd name="connsiteY7" fmla="*/ 426128 h 761862"/>
                                                                  <a:gd name="connsiteX8" fmla="*/ 421717 w 1317754"/>
                                                                  <a:gd name="connsiteY8" fmla="*/ 512291 h 761862"/>
                                                                  <a:gd name="connsiteX9" fmla="*/ 657096 w 1317754"/>
                                                                  <a:gd name="connsiteY9" fmla="*/ 543886 h 761862"/>
                                                                  <a:gd name="connsiteX10" fmla="*/ 1261803 w 1317754"/>
                                                                  <a:gd name="connsiteY10" fmla="*/ 141836 h 761862"/>
                                                                  <a:gd name="connsiteX11" fmla="*/ 1261803 w 1317754"/>
                                                                  <a:gd name="connsiteY11" fmla="*/ 0 h 761862"/>
                                                                  <a:gd name="connsiteX12" fmla="*/ 1265916 w 1317754"/>
                                                                  <a:gd name="connsiteY12" fmla="*/ 5194 h 761862"/>
                                                                  <a:gd name="connsiteX13" fmla="*/ 1317754 w 1317754"/>
                                                                  <a:gd name="connsiteY13" fmla="*/ 181213 h 761862"/>
                                                                  <a:gd name="connsiteX14" fmla="*/ 1317754 w 1317754"/>
                                                                  <a:gd name="connsiteY14" fmla="*/ 269576 h 761862"/>
                                                                  <a:gd name="connsiteX15" fmla="*/ 1304151 w 1317754"/>
                                                                  <a:gd name="connsiteY15" fmla="*/ 435395 h 761862"/>
                                                                  <a:gd name="connsiteX16" fmla="*/ 663702 w 1317754"/>
                                                                  <a:gd name="connsiteY16" fmla="*/ 750541 h 761862"/>
                                                                  <a:gd name="connsiteX17" fmla="*/ 521551 w 1317754"/>
                                                                  <a:gd name="connsiteY17" fmla="*/ 760506 h 761862"/>
                                                                  <a:gd name="connsiteX18" fmla="*/ 2337 w 1317754"/>
                                                                  <a:gd name="connsiteY18" fmla="*/ 344043 h 761862"/>
                                                                  <a:gd name="connsiteX0" fmla="*/ 2337 w 1317754"/>
                                                                  <a:gd name="connsiteY0" fmla="*/ 344043 h 771001"/>
                                                                  <a:gd name="connsiteX1" fmla="*/ 0 w 1317754"/>
                                                                  <a:gd name="connsiteY1" fmla="*/ 170795 h 771001"/>
                                                                  <a:gd name="connsiteX2" fmla="*/ 11870 w 1317754"/>
                                                                  <a:gd name="connsiteY2" fmla="*/ 90078 h 771001"/>
                                                                  <a:gd name="connsiteX3" fmla="*/ 50306 w 1317754"/>
                                                                  <a:gd name="connsiteY3" fmla="*/ 5194 h 771001"/>
                                                                  <a:gd name="connsiteX4" fmla="*/ 52389 w 1317754"/>
                                                                  <a:gd name="connsiteY4" fmla="*/ 2563 h 771001"/>
                                                                  <a:gd name="connsiteX5" fmla="*/ 52389 w 1317754"/>
                                                                  <a:gd name="connsiteY5" fmla="*/ 141836 h 771001"/>
                                                                  <a:gd name="connsiteX6" fmla="*/ 155664 w 1317754"/>
                                                                  <a:gd name="connsiteY6" fmla="*/ 366626 h 771001"/>
                                                                  <a:gd name="connsiteX7" fmla="*/ 229504 w 1317754"/>
                                                                  <a:gd name="connsiteY7" fmla="*/ 426128 h 771001"/>
                                                                  <a:gd name="connsiteX8" fmla="*/ 421717 w 1317754"/>
                                                                  <a:gd name="connsiteY8" fmla="*/ 512291 h 771001"/>
                                                                  <a:gd name="connsiteX9" fmla="*/ 657096 w 1317754"/>
                                                                  <a:gd name="connsiteY9" fmla="*/ 543886 h 771001"/>
                                                                  <a:gd name="connsiteX10" fmla="*/ 1261803 w 1317754"/>
                                                                  <a:gd name="connsiteY10" fmla="*/ 141836 h 771001"/>
                                                                  <a:gd name="connsiteX11" fmla="*/ 1261803 w 1317754"/>
                                                                  <a:gd name="connsiteY11" fmla="*/ 0 h 771001"/>
                                                                  <a:gd name="connsiteX12" fmla="*/ 1265916 w 1317754"/>
                                                                  <a:gd name="connsiteY12" fmla="*/ 5194 h 771001"/>
                                                                  <a:gd name="connsiteX13" fmla="*/ 1317754 w 1317754"/>
                                                                  <a:gd name="connsiteY13" fmla="*/ 181213 h 771001"/>
                                                                  <a:gd name="connsiteX14" fmla="*/ 1317754 w 1317754"/>
                                                                  <a:gd name="connsiteY14" fmla="*/ 269576 h 771001"/>
                                                                  <a:gd name="connsiteX15" fmla="*/ 1304151 w 1317754"/>
                                                                  <a:gd name="connsiteY15" fmla="*/ 435395 h 771001"/>
                                                                  <a:gd name="connsiteX16" fmla="*/ 668836 w 1317754"/>
                                                                  <a:gd name="connsiteY16" fmla="*/ 771001 h 771001"/>
                                                                  <a:gd name="connsiteX17" fmla="*/ 521551 w 1317754"/>
                                                                  <a:gd name="connsiteY17" fmla="*/ 760506 h 771001"/>
                                                                  <a:gd name="connsiteX18" fmla="*/ 2337 w 1317754"/>
                                                                  <a:gd name="connsiteY18" fmla="*/ 344043 h 771001"/>
                                                                  <a:gd name="connsiteX0" fmla="*/ 2337 w 1317754"/>
                                                                  <a:gd name="connsiteY0" fmla="*/ 344043 h 771001"/>
                                                                  <a:gd name="connsiteX1" fmla="*/ 0 w 1317754"/>
                                                                  <a:gd name="connsiteY1" fmla="*/ 170795 h 771001"/>
                                                                  <a:gd name="connsiteX2" fmla="*/ 11870 w 1317754"/>
                                                                  <a:gd name="connsiteY2" fmla="*/ 90078 h 771001"/>
                                                                  <a:gd name="connsiteX3" fmla="*/ 50306 w 1317754"/>
                                                                  <a:gd name="connsiteY3" fmla="*/ 5194 h 771001"/>
                                                                  <a:gd name="connsiteX4" fmla="*/ 52389 w 1317754"/>
                                                                  <a:gd name="connsiteY4" fmla="*/ 2563 h 771001"/>
                                                                  <a:gd name="connsiteX5" fmla="*/ 52389 w 1317754"/>
                                                                  <a:gd name="connsiteY5" fmla="*/ 141836 h 771001"/>
                                                                  <a:gd name="connsiteX6" fmla="*/ 155664 w 1317754"/>
                                                                  <a:gd name="connsiteY6" fmla="*/ 366626 h 771001"/>
                                                                  <a:gd name="connsiteX7" fmla="*/ 229504 w 1317754"/>
                                                                  <a:gd name="connsiteY7" fmla="*/ 426128 h 771001"/>
                                                                  <a:gd name="connsiteX8" fmla="*/ 421717 w 1317754"/>
                                                                  <a:gd name="connsiteY8" fmla="*/ 512291 h 771001"/>
                                                                  <a:gd name="connsiteX9" fmla="*/ 657096 w 1317754"/>
                                                                  <a:gd name="connsiteY9" fmla="*/ 543886 h 771001"/>
                                                                  <a:gd name="connsiteX10" fmla="*/ 1261803 w 1317754"/>
                                                                  <a:gd name="connsiteY10" fmla="*/ 141836 h 771001"/>
                                                                  <a:gd name="connsiteX11" fmla="*/ 1261803 w 1317754"/>
                                                                  <a:gd name="connsiteY11" fmla="*/ 0 h 771001"/>
                                                                  <a:gd name="connsiteX12" fmla="*/ 1265916 w 1317754"/>
                                                                  <a:gd name="connsiteY12" fmla="*/ 5194 h 771001"/>
                                                                  <a:gd name="connsiteX13" fmla="*/ 1317754 w 1317754"/>
                                                                  <a:gd name="connsiteY13" fmla="*/ 181213 h 771001"/>
                                                                  <a:gd name="connsiteX14" fmla="*/ 1317754 w 1317754"/>
                                                                  <a:gd name="connsiteY14" fmla="*/ 269576 h 771001"/>
                                                                  <a:gd name="connsiteX15" fmla="*/ 1304151 w 1317754"/>
                                                                  <a:gd name="connsiteY15" fmla="*/ 435395 h 771001"/>
                                                                  <a:gd name="connsiteX16" fmla="*/ 668836 w 1317754"/>
                                                                  <a:gd name="connsiteY16" fmla="*/ 771001 h 771001"/>
                                                                  <a:gd name="connsiteX17" fmla="*/ 513523 w 1317754"/>
                                                                  <a:gd name="connsiteY17" fmla="*/ 763008 h 771001"/>
                                                                  <a:gd name="connsiteX18" fmla="*/ 2337 w 1317754"/>
                                                                  <a:gd name="connsiteY18" fmla="*/ 344043 h 771001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  <a:cxn ang="0">
                                                                    <a:pos x="connsiteX5" y="connsiteY5"/>
                                                                  </a:cxn>
                                                                  <a:cxn ang="0">
                                                                    <a:pos x="connsiteX6" y="connsiteY6"/>
                                                                  </a:cxn>
                                                                  <a:cxn ang="0">
                                                                    <a:pos x="connsiteX7" y="connsiteY7"/>
                                                                  </a:cxn>
                                                                  <a:cxn ang="0">
                                                                    <a:pos x="connsiteX8" y="connsiteY8"/>
                                                                  </a:cxn>
                                                                  <a:cxn ang="0">
                                                                    <a:pos x="connsiteX9" y="connsiteY9"/>
                                                                  </a:cxn>
                                                                  <a:cxn ang="0">
                                                                    <a:pos x="connsiteX10" y="connsiteY10"/>
                                                                  </a:cxn>
                                                                  <a:cxn ang="0">
                                                                    <a:pos x="connsiteX11" y="connsiteY11"/>
                                                                  </a:cxn>
                                                                  <a:cxn ang="0">
                                                                    <a:pos x="connsiteX12" y="connsiteY12"/>
                                                                  </a:cxn>
                                                                  <a:cxn ang="0">
                                                                    <a:pos x="connsiteX13" y="connsiteY13"/>
                                                                  </a:cxn>
                                                                  <a:cxn ang="0">
                                                                    <a:pos x="connsiteX14" y="connsiteY14"/>
                                                                  </a:cxn>
                                                                  <a:cxn ang="0">
                                                                    <a:pos x="connsiteX15" y="connsiteY15"/>
                                                                  </a:cxn>
                                                                  <a:cxn ang="0">
                                                                    <a:pos x="connsiteX16" y="connsiteY16"/>
                                                                  </a:cxn>
                                                                  <a:cxn ang="0">
                                                                    <a:pos x="connsiteX17" y="connsiteY17"/>
                                                                  </a:cxn>
                                                                  <a:cxn ang="0">
                                                                    <a:pos x="connsiteX18" y="connsiteY18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1317754" h="771001">
                                                                    <a:moveTo>
                                                                      <a:pt x="2337" y="344043"/>
                                                                    </a:moveTo>
                                                                    <a:lnTo>
                                                                      <a:pt x="0" y="170795"/>
                                                                    </a:lnTo>
                                                                    <a:lnTo>
                                                                      <a:pt x="11870" y="90078"/>
                                                                    </a:lnTo>
                                                                    <a:cubicBezTo>
                                                                      <a:pt x="20657" y="60641"/>
                                                                      <a:pt x="33616" y="32245"/>
                                                                      <a:pt x="50306" y="5194"/>
                                                                    </a:cubicBezTo>
                                                                    <a:lnTo>
                                                                      <a:pt x="52389" y="2563"/>
                                                                    </a:lnTo>
                                                                    <a:lnTo>
                                                                      <a:pt x="52389" y="141836"/>
                                                                    </a:lnTo>
                                                                    <a:cubicBezTo>
                                                                      <a:pt x="52389" y="225103"/>
                                                                      <a:pt x="90461" y="302458"/>
                                                                      <a:pt x="155664" y="366626"/>
                                                                    </a:cubicBezTo>
                                                                    <a:cubicBezTo>
                                                                      <a:pt x="177398" y="388015"/>
                                                                      <a:pt x="202146" y="407939"/>
                                                                      <a:pt x="229504" y="426128"/>
                                                                    </a:cubicBezTo>
                                                                    <a:cubicBezTo>
                                                                      <a:pt x="284219" y="462506"/>
                                                                      <a:pt x="349371" y="491946"/>
                                                                      <a:pt x="421717" y="512291"/>
                                                                    </a:cubicBezTo>
                                                                    <a:cubicBezTo>
                                                                      <a:pt x="494063" y="532636"/>
                                                                      <a:pt x="573604" y="543886"/>
                                                                      <a:pt x="657096" y="543886"/>
                                                                    </a:cubicBezTo>
                                                                    <a:cubicBezTo>
                                                                      <a:pt x="991066" y="543886"/>
                                                                      <a:pt x="1261803" y="363882"/>
                                                                      <a:pt x="1261803" y="141836"/>
                                                                    </a:cubicBezTo>
                                                                    <a:lnTo>
                                                                      <a:pt x="1261803" y="0"/>
                                                                    </a:lnTo>
                                                                    <a:lnTo>
                                                                      <a:pt x="1265916" y="5194"/>
                                                                    </a:lnTo>
                                                                    <a:cubicBezTo>
                                                                      <a:pt x="1299296" y="59296"/>
                                                                      <a:pt x="1317754" y="118777"/>
                                                                      <a:pt x="1317754" y="181213"/>
                                                                    </a:cubicBezTo>
                                                                    <a:lnTo>
                                                                      <a:pt x="1317754" y="269576"/>
                                                                    </a:lnTo>
                                                                    <a:lnTo>
                                                                      <a:pt x="1304151" y="435395"/>
                                                                    </a:lnTo>
                                                                    <a:cubicBezTo>
                                                                      <a:pt x="1242642" y="641457"/>
                                                                      <a:pt x="987608" y="771001"/>
                                                                      <a:pt x="668836" y="771001"/>
                                                                    </a:cubicBezTo>
                                                                    <a:cubicBezTo>
                                                                      <a:pt x="623297" y="771001"/>
                                                                      <a:pt x="556464" y="769031"/>
                                                                      <a:pt x="513523" y="763008"/>
                                                                    </a:cubicBezTo>
                                                                    <a:cubicBezTo>
                                                                      <a:pt x="212935" y="720841"/>
                                                                      <a:pt x="2337" y="562571"/>
                                                                      <a:pt x="2337" y="34404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wrap="square"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999095193" name="弧形 208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8FEA89DE-5DCB-D675-6442-C87DB3A6CC12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2513140" y="2543809"/>
                                                                <a:ext cx="419498" cy="1317273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415200 w 857500"/>
                                                                  <a:gd name="connsiteY0" fmla="*/ 1317426 h 1317755"/>
                                                                  <a:gd name="connsiteX1" fmla="*/ 1 w 857500"/>
                                                                  <a:gd name="connsiteY1" fmla="*/ 657478 h 1317755"/>
                                                                  <a:gd name="connsiteX2" fmla="*/ 419498 w 857500"/>
                                                                  <a:gd name="connsiteY2" fmla="*/ 153 h 1317755"/>
                                                                  <a:gd name="connsiteX3" fmla="*/ 428750 w 857500"/>
                                                                  <a:gd name="connsiteY3" fmla="*/ 658878 h 1317755"/>
                                                                  <a:gd name="connsiteX4" fmla="*/ 415200 w 857500"/>
                                                                  <a:gd name="connsiteY4" fmla="*/ 1317426 h 1317755"/>
                                                                  <a:gd name="connsiteX0" fmla="*/ 415200 w 857500"/>
                                                                  <a:gd name="connsiteY0" fmla="*/ 1317426 h 1317755"/>
                                                                  <a:gd name="connsiteX1" fmla="*/ 1 w 857500"/>
                                                                  <a:gd name="connsiteY1" fmla="*/ 657478 h 1317755"/>
                                                                  <a:gd name="connsiteX2" fmla="*/ 419498 w 857500"/>
                                                                  <a:gd name="connsiteY2" fmla="*/ 153 h 1317755"/>
                                                                  <a:gd name="connsiteX0" fmla="*/ 415200 w 419498"/>
                                                                  <a:gd name="connsiteY0" fmla="*/ 1317273 h 1317273"/>
                                                                  <a:gd name="connsiteX1" fmla="*/ 1 w 419498"/>
                                                                  <a:gd name="connsiteY1" fmla="*/ 657325 h 1317273"/>
                                                                  <a:gd name="connsiteX2" fmla="*/ 419498 w 419498"/>
                                                                  <a:gd name="connsiteY2" fmla="*/ 0 h 1317273"/>
                                                                  <a:gd name="connsiteX3" fmla="*/ 415200 w 419498"/>
                                                                  <a:gd name="connsiteY3" fmla="*/ 1317273 h 1317273"/>
                                                                  <a:gd name="connsiteX0" fmla="*/ 415200 w 419498"/>
                                                                  <a:gd name="connsiteY0" fmla="*/ 1317273 h 1317273"/>
                                                                  <a:gd name="connsiteX1" fmla="*/ 1 w 419498"/>
                                                                  <a:gd name="connsiteY1" fmla="*/ 657325 h 1317273"/>
                                                                  <a:gd name="connsiteX2" fmla="*/ 419498 w 419498"/>
                                                                  <a:gd name="connsiteY2" fmla="*/ 0 h 1317273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419498" h="1317273" stroke="0" extrusionOk="0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  <a:cubicBezTo>
                                                                      <a:pt x="418065" y="439091"/>
                                                                      <a:pt x="416633" y="878182"/>
                                                                      <a:pt x="415200" y="131727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  <a:path w="419498" h="1317273" fill="none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ln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</wpg:grpSp>
                                                        <wpg:grpSp>
                                                          <wpg:cNvPr id="86373452" name="组合 8637345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FDC7214C-21A4-97FF-AE8A-FC6618D1CBFB}"/>
                                                              </a:ext>
                                                            </a:extLst>
                                                          </wpg:cNvPr>
                                                          <wpg:cNvGrpSpPr/>
                                                          <wpg:grpSpPr>
                                                            <a:xfrm rot="240000">
                                                              <a:off x="6932467" y="2863350"/>
                                                              <a:ext cx="758318" cy="1318748"/>
                                                              <a:chOff x="6932467" y="2863350"/>
                                                              <a:chExt cx="758318" cy="1318748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810444472" name="任意多边形: 形状 1810444472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822EECEA-E1EA-25FC-D3E9-533E0BF9C3B9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 rot="5400000">
                                                                <a:off x="6652749" y="3144062"/>
                                                                <a:ext cx="1317754" cy="758318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0 w 1317754"/>
                                                                  <a:gd name="connsiteY0" fmla="*/ 259158 h 711363"/>
                                                                  <a:gd name="connsiteX1" fmla="*/ 0 w 1317754"/>
                                                                  <a:gd name="connsiteY1" fmla="*/ 170795 h 711363"/>
                                                                  <a:gd name="connsiteX2" fmla="*/ 11870 w 1317754"/>
                                                                  <a:gd name="connsiteY2" fmla="*/ 90078 h 711363"/>
                                                                  <a:gd name="connsiteX3" fmla="*/ 50306 w 1317754"/>
                                                                  <a:gd name="connsiteY3" fmla="*/ 5194 h 711363"/>
                                                                  <a:gd name="connsiteX4" fmla="*/ 52389 w 1317754"/>
                                                                  <a:gd name="connsiteY4" fmla="*/ 2563 h 711363"/>
                                                                  <a:gd name="connsiteX5" fmla="*/ 52389 w 1317754"/>
                                                                  <a:gd name="connsiteY5" fmla="*/ 141836 h 711363"/>
                                                                  <a:gd name="connsiteX6" fmla="*/ 155664 w 1317754"/>
                                                                  <a:gd name="connsiteY6" fmla="*/ 366626 h 711363"/>
                                                                  <a:gd name="connsiteX7" fmla="*/ 229504 w 1317754"/>
                                                                  <a:gd name="connsiteY7" fmla="*/ 426128 h 711363"/>
                                                                  <a:gd name="connsiteX8" fmla="*/ 421717 w 1317754"/>
                                                                  <a:gd name="connsiteY8" fmla="*/ 512291 h 711363"/>
                                                                  <a:gd name="connsiteX9" fmla="*/ 657096 w 1317754"/>
                                                                  <a:gd name="connsiteY9" fmla="*/ 543886 h 711363"/>
                                                                  <a:gd name="connsiteX10" fmla="*/ 1261803 w 1317754"/>
                                                                  <a:gd name="connsiteY10" fmla="*/ 141836 h 711363"/>
                                                                  <a:gd name="connsiteX11" fmla="*/ 1261803 w 1317754"/>
                                                                  <a:gd name="connsiteY11" fmla="*/ 0 h 711363"/>
                                                                  <a:gd name="connsiteX12" fmla="*/ 1265916 w 1317754"/>
                                                                  <a:gd name="connsiteY12" fmla="*/ 5194 h 711363"/>
                                                                  <a:gd name="connsiteX13" fmla="*/ 1317754 w 1317754"/>
                                                                  <a:gd name="connsiteY13" fmla="*/ 181213 h 711363"/>
                                                                  <a:gd name="connsiteX14" fmla="*/ 1317754 w 1317754"/>
                                                                  <a:gd name="connsiteY14" fmla="*/ 269576 h 711363"/>
                                                                  <a:gd name="connsiteX15" fmla="*/ 1305884 w 1317754"/>
                                                                  <a:gd name="connsiteY15" fmla="*/ 350293 h 711363"/>
                                                                  <a:gd name="connsiteX16" fmla="*/ 659643 w 1317754"/>
                                                                  <a:gd name="connsiteY16" fmla="*/ 711363 h 711363"/>
                                                                  <a:gd name="connsiteX17" fmla="*/ 526702 w 1317754"/>
                                                                  <a:gd name="connsiteY17" fmla="*/ 702176 h 711363"/>
                                                                  <a:gd name="connsiteX18" fmla="*/ 0 w 1317754"/>
                                                                  <a:gd name="connsiteY18" fmla="*/ 259158 h 711363"/>
                                                                  <a:gd name="connsiteX0" fmla="*/ 2337 w 1317754"/>
                                                                  <a:gd name="connsiteY0" fmla="*/ 344043 h 711363"/>
                                                                  <a:gd name="connsiteX1" fmla="*/ 0 w 1317754"/>
                                                                  <a:gd name="connsiteY1" fmla="*/ 170795 h 711363"/>
                                                                  <a:gd name="connsiteX2" fmla="*/ 11870 w 1317754"/>
                                                                  <a:gd name="connsiteY2" fmla="*/ 90078 h 711363"/>
                                                                  <a:gd name="connsiteX3" fmla="*/ 50306 w 1317754"/>
                                                                  <a:gd name="connsiteY3" fmla="*/ 5194 h 711363"/>
                                                                  <a:gd name="connsiteX4" fmla="*/ 52389 w 1317754"/>
                                                                  <a:gd name="connsiteY4" fmla="*/ 2563 h 711363"/>
                                                                  <a:gd name="connsiteX5" fmla="*/ 52389 w 1317754"/>
                                                                  <a:gd name="connsiteY5" fmla="*/ 141836 h 711363"/>
                                                                  <a:gd name="connsiteX6" fmla="*/ 155664 w 1317754"/>
                                                                  <a:gd name="connsiteY6" fmla="*/ 366626 h 711363"/>
                                                                  <a:gd name="connsiteX7" fmla="*/ 229504 w 1317754"/>
                                                                  <a:gd name="connsiteY7" fmla="*/ 426128 h 711363"/>
                                                                  <a:gd name="connsiteX8" fmla="*/ 421717 w 1317754"/>
                                                                  <a:gd name="connsiteY8" fmla="*/ 512291 h 711363"/>
                                                                  <a:gd name="connsiteX9" fmla="*/ 657096 w 1317754"/>
                                                                  <a:gd name="connsiteY9" fmla="*/ 543886 h 711363"/>
                                                                  <a:gd name="connsiteX10" fmla="*/ 1261803 w 1317754"/>
                                                                  <a:gd name="connsiteY10" fmla="*/ 141836 h 711363"/>
                                                                  <a:gd name="connsiteX11" fmla="*/ 1261803 w 1317754"/>
                                                                  <a:gd name="connsiteY11" fmla="*/ 0 h 711363"/>
                                                                  <a:gd name="connsiteX12" fmla="*/ 1265916 w 1317754"/>
                                                                  <a:gd name="connsiteY12" fmla="*/ 5194 h 711363"/>
                                                                  <a:gd name="connsiteX13" fmla="*/ 1317754 w 1317754"/>
                                                                  <a:gd name="connsiteY13" fmla="*/ 181213 h 711363"/>
                                                                  <a:gd name="connsiteX14" fmla="*/ 1317754 w 1317754"/>
                                                                  <a:gd name="connsiteY14" fmla="*/ 269576 h 711363"/>
                                                                  <a:gd name="connsiteX15" fmla="*/ 1305884 w 1317754"/>
                                                                  <a:gd name="connsiteY15" fmla="*/ 350293 h 711363"/>
                                                                  <a:gd name="connsiteX16" fmla="*/ 659643 w 1317754"/>
                                                                  <a:gd name="connsiteY16" fmla="*/ 711363 h 711363"/>
                                                                  <a:gd name="connsiteX17" fmla="*/ 526702 w 1317754"/>
                                                                  <a:gd name="connsiteY17" fmla="*/ 702176 h 711363"/>
                                                                  <a:gd name="connsiteX18" fmla="*/ 2337 w 1317754"/>
                                                                  <a:gd name="connsiteY18" fmla="*/ 344043 h 711363"/>
                                                                  <a:gd name="connsiteX0" fmla="*/ 2337 w 1317754"/>
                                                                  <a:gd name="connsiteY0" fmla="*/ 344043 h 742566"/>
                                                                  <a:gd name="connsiteX1" fmla="*/ 0 w 1317754"/>
                                                                  <a:gd name="connsiteY1" fmla="*/ 170795 h 742566"/>
                                                                  <a:gd name="connsiteX2" fmla="*/ 11870 w 1317754"/>
                                                                  <a:gd name="connsiteY2" fmla="*/ 90078 h 742566"/>
                                                                  <a:gd name="connsiteX3" fmla="*/ 50306 w 1317754"/>
                                                                  <a:gd name="connsiteY3" fmla="*/ 5194 h 742566"/>
                                                                  <a:gd name="connsiteX4" fmla="*/ 52389 w 1317754"/>
                                                                  <a:gd name="connsiteY4" fmla="*/ 2563 h 742566"/>
                                                                  <a:gd name="connsiteX5" fmla="*/ 52389 w 1317754"/>
                                                                  <a:gd name="connsiteY5" fmla="*/ 141836 h 742566"/>
                                                                  <a:gd name="connsiteX6" fmla="*/ 155664 w 1317754"/>
                                                                  <a:gd name="connsiteY6" fmla="*/ 366626 h 742566"/>
                                                                  <a:gd name="connsiteX7" fmla="*/ 229504 w 1317754"/>
                                                                  <a:gd name="connsiteY7" fmla="*/ 426128 h 742566"/>
                                                                  <a:gd name="connsiteX8" fmla="*/ 421717 w 1317754"/>
                                                                  <a:gd name="connsiteY8" fmla="*/ 512291 h 742566"/>
                                                                  <a:gd name="connsiteX9" fmla="*/ 657096 w 1317754"/>
                                                                  <a:gd name="connsiteY9" fmla="*/ 543886 h 742566"/>
                                                                  <a:gd name="connsiteX10" fmla="*/ 1261803 w 1317754"/>
                                                                  <a:gd name="connsiteY10" fmla="*/ 141836 h 742566"/>
                                                                  <a:gd name="connsiteX11" fmla="*/ 1261803 w 1317754"/>
                                                                  <a:gd name="connsiteY11" fmla="*/ 0 h 742566"/>
                                                                  <a:gd name="connsiteX12" fmla="*/ 1265916 w 1317754"/>
                                                                  <a:gd name="connsiteY12" fmla="*/ 5194 h 742566"/>
                                                                  <a:gd name="connsiteX13" fmla="*/ 1317754 w 1317754"/>
                                                                  <a:gd name="connsiteY13" fmla="*/ 181213 h 742566"/>
                                                                  <a:gd name="connsiteX14" fmla="*/ 1317754 w 1317754"/>
                                                                  <a:gd name="connsiteY14" fmla="*/ 269576 h 742566"/>
                                                                  <a:gd name="connsiteX15" fmla="*/ 1305884 w 1317754"/>
                                                                  <a:gd name="connsiteY15" fmla="*/ 350293 h 742566"/>
                                                                  <a:gd name="connsiteX16" fmla="*/ 659643 w 1317754"/>
                                                                  <a:gd name="connsiteY16" fmla="*/ 711363 h 742566"/>
                                                                  <a:gd name="connsiteX17" fmla="*/ 520592 w 1317754"/>
                                                                  <a:gd name="connsiteY17" fmla="*/ 741896 h 742566"/>
                                                                  <a:gd name="connsiteX18" fmla="*/ 2337 w 1317754"/>
                                                                  <a:gd name="connsiteY18" fmla="*/ 344043 h 742566"/>
                                                                  <a:gd name="connsiteX0" fmla="*/ 2337 w 1317754"/>
                                                                  <a:gd name="connsiteY0" fmla="*/ 344043 h 750541"/>
                                                                  <a:gd name="connsiteX1" fmla="*/ 0 w 1317754"/>
                                                                  <a:gd name="connsiteY1" fmla="*/ 170795 h 750541"/>
                                                                  <a:gd name="connsiteX2" fmla="*/ 11870 w 1317754"/>
                                                                  <a:gd name="connsiteY2" fmla="*/ 90078 h 750541"/>
                                                                  <a:gd name="connsiteX3" fmla="*/ 50306 w 1317754"/>
                                                                  <a:gd name="connsiteY3" fmla="*/ 5194 h 750541"/>
                                                                  <a:gd name="connsiteX4" fmla="*/ 52389 w 1317754"/>
                                                                  <a:gd name="connsiteY4" fmla="*/ 2563 h 750541"/>
                                                                  <a:gd name="connsiteX5" fmla="*/ 52389 w 1317754"/>
                                                                  <a:gd name="connsiteY5" fmla="*/ 141836 h 750541"/>
                                                                  <a:gd name="connsiteX6" fmla="*/ 155664 w 1317754"/>
                                                                  <a:gd name="connsiteY6" fmla="*/ 366626 h 750541"/>
                                                                  <a:gd name="connsiteX7" fmla="*/ 229504 w 1317754"/>
                                                                  <a:gd name="connsiteY7" fmla="*/ 426128 h 750541"/>
                                                                  <a:gd name="connsiteX8" fmla="*/ 421717 w 1317754"/>
                                                                  <a:gd name="connsiteY8" fmla="*/ 512291 h 750541"/>
                                                                  <a:gd name="connsiteX9" fmla="*/ 657096 w 1317754"/>
                                                                  <a:gd name="connsiteY9" fmla="*/ 543886 h 750541"/>
                                                                  <a:gd name="connsiteX10" fmla="*/ 1261803 w 1317754"/>
                                                                  <a:gd name="connsiteY10" fmla="*/ 141836 h 750541"/>
                                                                  <a:gd name="connsiteX11" fmla="*/ 1261803 w 1317754"/>
                                                                  <a:gd name="connsiteY11" fmla="*/ 0 h 750541"/>
                                                                  <a:gd name="connsiteX12" fmla="*/ 1265916 w 1317754"/>
                                                                  <a:gd name="connsiteY12" fmla="*/ 5194 h 750541"/>
                                                                  <a:gd name="connsiteX13" fmla="*/ 1317754 w 1317754"/>
                                                                  <a:gd name="connsiteY13" fmla="*/ 181213 h 750541"/>
                                                                  <a:gd name="connsiteX14" fmla="*/ 1317754 w 1317754"/>
                                                                  <a:gd name="connsiteY14" fmla="*/ 269576 h 750541"/>
                                                                  <a:gd name="connsiteX15" fmla="*/ 1305884 w 1317754"/>
                                                                  <a:gd name="connsiteY15" fmla="*/ 350293 h 750541"/>
                                                                  <a:gd name="connsiteX16" fmla="*/ 663702 w 1317754"/>
                                                                  <a:gd name="connsiteY16" fmla="*/ 750541 h 750541"/>
                                                                  <a:gd name="connsiteX17" fmla="*/ 520592 w 1317754"/>
                                                                  <a:gd name="connsiteY17" fmla="*/ 741896 h 750541"/>
                                                                  <a:gd name="connsiteX18" fmla="*/ 2337 w 1317754"/>
                                                                  <a:gd name="connsiteY18" fmla="*/ 344043 h 750541"/>
                                                                  <a:gd name="connsiteX0" fmla="*/ 2337 w 1317754"/>
                                                                  <a:gd name="connsiteY0" fmla="*/ 344043 h 750541"/>
                                                                  <a:gd name="connsiteX1" fmla="*/ 0 w 1317754"/>
                                                                  <a:gd name="connsiteY1" fmla="*/ 170795 h 750541"/>
                                                                  <a:gd name="connsiteX2" fmla="*/ 11870 w 1317754"/>
                                                                  <a:gd name="connsiteY2" fmla="*/ 90078 h 750541"/>
                                                                  <a:gd name="connsiteX3" fmla="*/ 50306 w 1317754"/>
                                                                  <a:gd name="connsiteY3" fmla="*/ 5194 h 750541"/>
                                                                  <a:gd name="connsiteX4" fmla="*/ 52389 w 1317754"/>
                                                                  <a:gd name="connsiteY4" fmla="*/ 2563 h 750541"/>
                                                                  <a:gd name="connsiteX5" fmla="*/ 52389 w 1317754"/>
                                                                  <a:gd name="connsiteY5" fmla="*/ 141836 h 750541"/>
                                                                  <a:gd name="connsiteX6" fmla="*/ 155664 w 1317754"/>
                                                                  <a:gd name="connsiteY6" fmla="*/ 366626 h 750541"/>
                                                                  <a:gd name="connsiteX7" fmla="*/ 229504 w 1317754"/>
                                                                  <a:gd name="connsiteY7" fmla="*/ 426128 h 750541"/>
                                                                  <a:gd name="connsiteX8" fmla="*/ 421717 w 1317754"/>
                                                                  <a:gd name="connsiteY8" fmla="*/ 512291 h 750541"/>
                                                                  <a:gd name="connsiteX9" fmla="*/ 657096 w 1317754"/>
                                                                  <a:gd name="connsiteY9" fmla="*/ 543886 h 750541"/>
                                                                  <a:gd name="connsiteX10" fmla="*/ 1261803 w 1317754"/>
                                                                  <a:gd name="connsiteY10" fmla="*/ 141836 h 750541"/>
                                                                  <a:gd name="connsiteX11" fmla="*/ 1261803 w 1317754"/>
                                                                  <a:gd name="connsiteY11" fmla="*/ 0 h 750541"/>
                                                                  <a:gd name="connsiteX12" fmla="*/ 1265916 w 1317754"/>
                                                                  <a:gd name="connsiteY12" fmla="*/ 5194 h 750541"/>
                                                                  <a:gd name="connsiteX13" fmla="*/ 1317754 w 1317754"/>
                                                                  <a:gd name="connsiteY13" fmla="*/ 181213 h 750541"/>
                                                                  <a:gd name="connsiteX14" fmla="*/ 1317754 w 1317754"/>
                                                                  <a:gd name="connsiteY14" fmla="*/ 269576 h 750541"/>
                                                                  <a:gd name="connsiteX15" fmla="*/ 1308548 w 1317754"/>
                                                                  <a:gd name="connsiteY15" fmla="*/ 401987 h 750541"/>
                                                                  <a:gd name="connsiteX16" fmla="*/ 663702 w 1317754"/>
                                                                  <a:gd name="connsiteY16" fmla="*/ 750541 h 750541"/>
                                                                  <a:gd name="connsiteX17" fmla="*/ 520592 w 1317754"/>
                                                                  <a:gd name="connsiteY17" fmla="*/ 741896 h 750541"/>
                                                                  <a:gd name="connsiteX18" fmla="*/ 2337 w 1317754"/>
                                                                  <a:gd name="connsiteY18" fmla="*/ 344043 h 750541"/>
                                                                  <a:gd name="connsiteX0" fmla="*/ 2337 w 1317754"/>
                                                                  <a:gd name="connsiteY0" fmla="*/ 344043 h 750541"/>
                                                                  <a:gd name="connsiteX1" fmla="*/ 0 w 1317754"/>
                                                                  <a:gd name="connsiteY1" fmla="*/ 170795 h 750541"/>
                                                                  <a:gd name="connsiteX2" fmla="*/ 11870 w 1317754"/>
                                                                  <a:gd name="connsiteY2" fmla="*/ 90078 h 750541"/>
                                                                  <a:gd name="connsiteX3" fmla="*/ 50306 w 1317754"/>
                                                                  <a:gd name="connsiteY3" fmla="*/ 5194 h 750541"/>
                                                                  <a:gd name="connsiteX4" fmla="*/ 52389 w 1317754"/>
                                                                  <a:gd name="connsiteY4" fmla="*/ 2563 h 750541"/>
                                                                  <a:gd name="connsiteX5" fmla="*/ 52389 w 1317754"/>
                                                                  <a:gd name="connsiteY5" fmla="*/ 141836 h 750541"/>
                                                                  <a:gd name="connsiteX6" fmla="*/ 155664 w 1317754"/>
                                                                  <a:gd name="connsiteY6" fmla="*/ 366626 h 750541"/>
                                                                  <a:gd name="connsiteX7" fmla="*/ 229504 w 1317754"/>
                                                                  <a:gd name="connsiteY7" fmla="*/ 426128 h 750541"/>
                                                                  <a:gd name="connsiteX8" fmla="*/ 421717 w 1317754"/>
                                                                  <a:gd name="connsiteY8" fmla="*/ 512291 h 750541"/>
                                                                  <a:gd name="connsiteX9" fmla="*/ 657096 w 1317754"/>
                                                                  <a:gd name="connsiteY9" fmla="*/ 543886 h 750541"/>
                                                                  <a:gd name="connsiteX10" fmla="*/ 1261803 w 1317754"/>
                                                                  <a:gd name="connsiteY10" fmla="*/ 141836 h 750541"/>
                                                                  <a:gd name="connsiteX11" fmla="*/ 1261803 w 1317754"/>
                                                                  <a:gd name="connsiteY11" fmla="*/ 0 h 750541"/>
                                                                  <a:gd name="connsiteX12" fmla="*/ 1265916 w 1317754"/>
                                                                  <a:gd name="connsiteY12" fmla="*/ 5194 h 750541"/>
                                                                  <a:gd name="connsiteX13" fmla="*/ 1317754 w 1317754"/>
                                                                  <a:gd name="connsiteY13" fmla="*/ 181213 h 750541"/>
                                                                  <a:gd name="connsiteX14" fmla="*/ 1317754 w 1317754"/>
                                                                  <a:gd name="connsiteY14" fmla="*/ 269576 h 750541"/>
                                                                  <a:gd name="connsiteX15" fmla="*/ 1305653 w 1317754"/>
                                                                  <a:gd name="connsiteY15" fmla="*/ 424949 h 750541"/>
                                                                  <a:gd name="connsiteX16" fmla="*/ 663702 w 1317754"/>
                                                                  <a:gd name="connsiteY16" fmla="*/ 750541 h 750541"/>
                                                                  <a:gd name="connsiteX17" fmla="*/ 520592 w 1317754"/>
                                                                  <a:gd name="connsiteY17" fmla="*/ 741896 h 750541"/>
                                                                  <a:gd name="connsiteX18" fmla="*/ 2337 w 1317754"/>
                                                                  <a:gd name="connsiteY18" fmla="*/ 344043 h 750541"/>
                                                                  <a:gd name="connsiteX0" fmla="*/ 2337 w 1317754"/>
                                                                  <a:gd name="connsiteY0" fmla="*/ 344043 h 750541"/>
                                                                  <a:gd name="connsiteX1" fmla="*/ 0 w 1317754"/>
                                                                  <a:gd name="connsiteY1" fmla="*/ 170795 h 750541"/>
                                                                  <a:gd name="connsiteX2" fmla="*/ 11870 w 1317754"/>
                                                                  <a:gd name="connsiteY2" fmla="*/ 90078 h 750541"/>
                                                                  <a:gd name="connsiteX3" fmla="*/ 50306 w 1317754"/>
                                                                  <a:gd name="connsiteY3" fmla="*/ 5194 h 750541"/>
                                                                  <a:gd name="connsiteX4" fmla="*/ 52389 w 1317754"/>
                                                                  <a:gd name="connsiteY4" fmla="*/ 2563 h 750541"/>
                                                                  <a:gd name="connsiteX5" fmla="*/ 52389 w 1317754"/>
                                                                  <a:gd name="connsiteY5" fmla="*/ 141836 h 750541"/>
                                                                  <a:gd name="connsiteX6" fmla="*/ 155664 w 1317754"/>
                                                                  <a:gd name="connsiteY6" fmla="*/ 366626 h 750541"/>
                                                                  <a:gd name="connsiteX7" fmla="*/ 229504 w 1317754"/>
                                                                  <a:gd name="connsiteY7" fmla="*/ 426128 h 750541"/>
                                                                  <a:gd name="connsiteX8" fmla="*/ 421717 w 1317754"/>
                                                                  <a:gd name="connsiteY8" fmla="*/ 512291 h 750541"/>
                                                                  <a:gd name="connsiteX9" fmla="*/ 657096 w 1317754"/>
                                                                  <a:gd name="connsiteY9" fmla="*/ 543886 h 750541"/>
                                                                  <a:gd name="connsiteX10" fmla="*/ 1261803 w 1317754"/>
                                                                  <a:gd name="connsiteY10" fmla="*/ 141836 h 750541"/>
                                                                  <a:gd name="connsiteX11" fmla="*/ 1261803 w 1317754"/>
                                                                  <a:gd name="connsiteY11" fmla="*/ 0 h 750541"/>
                                                                  <a:gd name="connsiteX12" fmla="*/ 1265916 w 1317754"/>
                                                                  <a:gd name="connsiteY12" fmla="*/ 5194 h 750541"/>
                                                                  <a:gd name="connsiteX13" fmla="*/ 1317754 w 1317754"/>
                                                                  <a:gd name="connsiteY13" fmla="*/ 181213 h 750541"/>
                                                                  <a:gd name="connsiteX14" fmla="*/ 1317754 w 1317754"/>
                                                                  <a:gd name="connsiteY14" fmla="*/ 269576 h 750541"/>
                                                                  <a:gd name="connsiteX15" fmla="*/ 1304151 w 1317754"/>
                                                                  <a:gd name="connsiteY15" fmla="*/ 435395 h 750541"/>
                                                                  <a:gd name="connsiteX16" fmla="*/ 663702 w 1317754"/>
                                                                  <a:gd name="connsiteY16" fmla="*/ 750541 h 750541"/>
                                                                  <a:gd name="connsiteX17" fmla="*/ 520592 w 1317754"/>
                                                                  <a:gd name="connsiteY17" fmla="*/ 741896 h 750541"/>
                                                                  <a:gd name="connsiteX18" fmla="*/ 2337 w 1317754"/>
                                                                  <a:gd name="connsiteY18" fmla="*/ 344043 h 750541"/>
                                                                  <a:gd name="connsiteX0" fmla="*/ 2337 w 1317754"/>
                                                                  <a:gd name="connsiteY0" fmla="*/ 344043 h 761862"/>
                                                                  <a:gd name="connsiteX1" fmla="*/ 0 w 1317754"/>
                                                                  <a:gd name="connsiteY1" fmla="*/ 170795 h 761862"/>
                                                                  <a:gd name="connsiteX2" fmla="*/ 11870 w 1317754"/>
                                                                  <a:gd name="connsiteY2" fmla="*/ 90078 h 761862"/>
                                                                  <a:gd name="connsiteX3" fmla="*/ 50306 w 1317754"/>
                                                                  <a:gd name="connsiteY3" fmla="*/ 5194 h 761862"/>
                                                                  <a:gd name="connsiteX4" fmla="*/ 52389 w 1317754"/>
                                                                  <a:gd name="connsiteY4" fmla="*/ 2563 h 761862"/>
                                                                  <a:gd name="connsiteX5" fmla="*/ 52389 w 1317754"/>
                                                                  <a:gd name="connsiteY5" fmla="*/ 141836 h 761862"/>
                                                                  <a:gd name="connsiteX6" fmla="*/ 155664 w 1317754"/>
                                                                  <a:gd name="connsiteY6" fmla="*/ 366626 h 761862"/>
                                                                  <a:gd name="connsiteX7" fmla="*/ 229504 w 1317754"/>
                                                                  <a:gd name="connsiteY7" fmla="*/ 426128 h 761862"/>
                                                                  <a:gd name="connsiteX8" fmla="*/ 421717 w 1317754"/>
                                                                  <a:gd name="connsiteY8" fmla="*/ 512291 h 761862"/>
                                                                  <a:gd name="connsiteX9" fmla="*/ 657096 w 1317754"/>
                                                                  <a:gd name="connsiteY9" fmla="*/ 543886 h 761862"/>
                                                                  <a:gd name="connsiteX10" fmla="*/ 1261803 w 1317754"/>
                                                                  <a:gd name="connsiteY10" fmla="*/ 141836 h 761862"/>
                                                                  <a:gd name="connsiteX11" fmla="*/ 1261803 w 1317754"/>
                                                                  <a:gd name="connsiteY11" fmla="*/ 0 h 761862"/>
                                                                  <a:gd name="connsiteX12" fmla="*/ 1265916 w 1317754"/>
                                                                  <a:gd name="connsiteY12" fmla="*/ 5194 h 761862"/>
                                                                  <a:gd name="connsiteX13" fmla="*/ 1317754 w 1317754"/>
                                                                  <a:gd name="connsiteY13" fmla="*/ 181213 h 761862"/>
                                                                  <a:gd name="connsiteX14" fmla="*/ 1317754 w 1317754"/>
                                                                  <a:gd name="connsiteY14" fmla="*/ 269576 h 761862"/>
                                                                  <a:gd name="connsiteX15" fmla="*/ 1304151 w 1317754"/>
                                                                  <a:gd name="connsiteY15" fmla="*/ 435395 h 761862"/>
                                                                  <a:gd name="connsiteX16" fmla="*/ 663702 w 1317754"/>
                                                                  <a:gd name="connsiteY16" fmla="*/ 750541 h 761862"/>
                                                                  <a:gd name="connsiteX17" fmla="*/ 521551 w 1317754"/>
                                                                  <a:gd name="connsiteY17" fmla="*/ 760506 h 761862"/>
                                                                  <a:gd name="connsiteX18" fmla="*/ 2337 w 1317754"/>
                                                                  <a:gd name="connsiteY18" fmla="*/ 344043 h 761862"/>
                                                                  <a:gd name="connsiteX0" fmla="*/ 2337 w 1317754"/>
                                                                  <a:gd name="connsiteY0" fmla="*/ 344043 h 771001"/>
                                                                  <a:gd name="connsiteX1" fmla="*/ 0 w 1317754"/>
                                                                  <a:gd name="connsiteY1" fmla="*/ 170795 h 771001"/>
                                                                  <a:gd name="connsiteX2" fmla="*/ 11870 w 1317754"/>
                                                                  <a:gd name="connsiteY2" fmla="*/ 90078 h 771001"/>
                                                                  <a:gd name="connsiteX3" fmla="*/ 50306 w 1317754"/>
                                                                  <a:gd name="connsiteY3" fmla="*/ 5194 h 771001"/>
                                                                  <a:gd name="connsiteX4" fmla="*/ 52389 w 1317754"/>
                                                                  <a:gd name="connsiteY4" fmla="*/ 2563 h 771001"/>
                                                                  <a:gd name="connsiteX5" fmla="*/ 52389 w 1317754"/>
                                                                  <a:gd name="connsiteY5" fmla="*/ 141836 h 771001"/>
                                                                  <a:gd name="connsiteX6" fmla="*/ 155664 w 1317754"/>
                                                                  <a:gd name="connsiteY6" fmla="*/ 366626 h 771001"/>
                                                                  <a:gd name="connsiteX7" fmla="*/ 229504 w 1317754"/>
                                                                  <a:gd name="connsiteY7" fmla="*/ 426128 h 771001"/>
                                                                  <a:gd name="connsiteX8" fmla="*/ 421717 w 1317754"/>
                                                                  <a:gd name="connsiteY8" fmla="*/ 512291 h 771001"/>
                                                                  <a:gd name="connsiteX9" fmla="*/ 657096 w 1317754"/>
                                                                  <a:gd name="connsiteY9" fmla="*/ 543886 h 771001"/>
                                                                  <a:gd name="connsiteX10" fmla="*/ 1261803 w 1317754"/>
                                                                  <a:gd name="connsiteY10" fmla="*/ 141836 h 771001"/>
                                                                  <a:gd name="connsiteX11" fmla="*/ 1261803 w 1317754"/>
                                                                  <a:gd name="connsiteY11" fmla="*/ 0 h 771001"/>
                                                                  <a:gd name="connsiteX12" fmla="*/ 1265916 w 1317754"/>
                                                                  <a:gd name="connsiteY12" fmla="*/ 5194 h 771001"/>
                                                                  <a:gd name="connsiteX13" fmla="*/ 1317754 w 1317754"/>
                                                                  <a:gd name="connsiteY13" fmla="*/ 181213 h 771001"/>
                                                                  <a:gd name="connsiteX14" fmla="*/ 1317754 w 1317754"/>
                                                                  <a:gd name="connsiteY14" fmla="*/ 269576 h 771001"/>
                                                                  <a:gd name="connsiteX15" fmla="*/ 1304151 w 1317754"/>
                                                                  <a:gd name="connsiteY15" fmla="*/ 435395 h 771001"/>
                                                                  <a:gd name="connsiteX16" fmla="*/ 668836 w 1317754"/>
                                                                  <a:gd name="connsiteY16" fmla="*/ 771001 h 771001"/>
                                                                  <a:gd name="connsiteX17" fmla="*/ 521551 w 1317754"/>
                                                                  <a:gd name="connsiteY17" fmla="*/ 760506 h 771001"/>
                                                                  <a:gd name="connsiteX18" fmla="*/ 2337 w 1317754"/>
                                                                  <a:gd name="connsiteY18" fmla="*/ 344043 h 771001"/>
                                                                  <a:gd name="connsiteX0" fmla="*/ 2337 w 1317754"/>
                                                                  <a:gd name="connsiteY0" fmla="*/ 344043 h 771001"/>
                                                                  <a:gd name="connsiteX1" fmla="*/ 0 w 1317754"/>
                                                                  <a:gd name="connsiteY1" fmla="*/ 170795 h 771001"/>
                                                                  <a:gd name="connsiteX2" fmla="*/ 11870 w 1317754"/>
                                                                  <a:gd name="connsiteY2" fmla="*/ 90078 h 771001"/>
                                                                  <a:gd name="connsiteX3" fmla="*/ 50306 w 1317754"/>
                                                                  <a:gd name="connsiteY3" fmla="*/ 5194 h 771001"/>
                                                                  <a:gd name="connsiteX4" fmla="*/ 52389 w 1317754"/>
                                                                  <a:gd name="connsiteY4" fmla="*/ 2563 h 771001"/>
                                                                  <a:gd name="connsiteX5" fmla="*/ 52389 w 1317754"/>
                                                                  <a:gd name="connsiteY5" fmla="*/ 141836 h 771001"/>
                                                                  <a:gd name="connsiteX6" fmla="*/ 155664 w 1317754"/>
                                                                  <a:gd name="connsiteY6" fmla="*/ 366626 h 771001"/>
                                                                  <a:gd name="connsiteX7" fmla="*/ 229504 w 1317754"/>
                                                                  <a:gd name="connsiteY7" fmla="*/ 426128 h 771001"/>
                                                                  <a:gd name="connsiteX8" fmla="*/ 421717 w 1317754"/>
                                                                  <a:gd name="connsiteY8" fmla="*/ 512291 h 771001"/>
                                                                  <a:gd name="connsiteX9" fmla="*/ 657096 w 1317754"/>
                                                                  <a:gd name="connsiteY9" fmla="*/ 543886 h 771001"/>
                                                                  <a:gd name="connsiteX10" fmla="*/ 1261803 w 1317754"/>
                                                                  <a:gd name="connsiteY10" fmla="*/ 141836 h 771001"/>
                                                                  <a:gd name="connsiteX11" fmla="*/ 1261803 w 1317754"/>
                                                                  <a:gd name="connsiteY11" fmla="*/ 0 h 771001"/>
                                                                  <a:gd name="connsiteX12" fmla="*/ 1265916 w 1317754"/>
                                                                  <a:gd name="connsiteY12" fmla="*/ 5194 h 771001"/>
                                                                  <a:gd name="connsiteX13" fmla="*/ 1317754 w 1317754"/>
                                                                  <a:gd name="connsiteY13" fmla="*/ 181213 h 771001"/>
                                                                  <a:gd name="connsiteX14" fmla="*/ 1317754 w 1317754"/>
                                                                  <a:gd name="connsiteY14" fmla="*/ 269576 h 771001"/>
                                                                  <a:gd name="connsiteX15" fmla="*/ 1304151 w 1317754"/>
                                                                  <a:gd name="connsiteY15" fmla="*/ 435395 h 771001"/>
                                                                  <a:gd name="connsiteX16" fmla="*/ 668836 w 1317754"/>
                                                                  <a:gd name="connsiteY16" fmla="*/ 771001 h 771001"/>
                                                                  <a:gd name="connsiteX17" fmla="*/ 513523 w 1317754"/>
                                                                  <a:gd name="connsiteY17" fmla="*/ 763008 h 771001"/>
                                                                  <a:gd name="connsiteX18" fmla="*/ 2337 w 1317754"/>
                                                                  <a:gd name="connsiteY18" fmla="*/ 344043 h 771001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  <a:cxn ang="0">
                                                                    <a:pos x="connsiteX5" y="connsiteY5"/>
                                                                  </a:cxn>
                                                                  <a:cxn ang="0">
                                                                    <a:pos x="connsiteX6" y="connsiteY6"/>
                                                                  </a:cxn>
                                                                  <a:cxn ang="0">
                                                                    <a:pos x="connsiteX7" y="connsiteY7"/>
                                                                  </a:cxn>
                                                                  <a:cxn ang="0">
                                                                    <a:pos x="connsiteX8" y="connsiteY8"/>
                                                                  </a:cxn>
                                                                  <a:cxn ang="0">
                                                                    <a:pos x="connsiteX9" y="connsiteY9"/>
                                                                  </a:cxn>
                                                                  <a:cxn ang="0">
                                                                    <a:pos x="connsiteX10" y="connsiteY10"/>
                                                                  </a:cxn>
                                                                  <a:cxn ang="0">
                                                                    <a:pos x="connsiteX11" y="connsiteY11"/>
                                                                  </a:cxn>
                                                                  <a:cxn ang="0">
                                                                    <a:pos x="connsiteX12" y="connsiteY12"/>
                                                                  </a:cxn>
                                                                  <a:cxn ang="0">
                                                                    <a:pos x="connsiteX13" y="connsiteY13"/>
                                                                  </a:cxn>
                                                                  <a:cxn ang="0">
                                                                    <a:pos x="connsiteX14" y="connsiteY14"/>
                                                                  </a:cxn>
                                                                  <a:cxn ang="0">
                                                                    <a:pos x="connsiteX15" y="connsiteY15"/>
                                                                  </a:cxn>
                                                                  <a:cxn ang="0">
                                                                    <a:pos x="connsiteX16" y="connsiteY16"/>
                                                                  </a:cxn>
                                                                  <a:cxn ang="0">
                                                                    <a:pos x="connsiteX17" y="connsiteY17"/>
                                                                  </a:cxn>
                                                                  <a:cxn ang="0">
                                                                    <a:pos x="connsiteX18" y="connsiteY18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1317754" h="771001">
                                                                    <a:moveTo>
                                                                      <a:pt x="2337" y="344043"/>
                                                                    </a:moveTo>
                                                                    <a:lnTo>
                                                                      <a:pt x="0" y="170795"/>
                                                                    </a:lnTo>
                                                                    <a:lnTo>
                                                                      <a:pt x="11870" y="90078"/>
                                                                    </a:lnTo>
                                                                    <a:cubicBezTo>
                                                                      <a:pt x="20657" y="60641"/>
                                                                      <a:pt x="33616" y="32245"/>
                                                                      <a:pt x="50306" y="5194"/>
                                                                    </a:cubicBezTo>
                                                                    <a:lnTo>
                                                                      <a:pt x="52389" y="2563"/>
                                                                    </a:lnTo>
                                                                    <a:lnTo>
                                                                      <a:pt x="52389" y="141836"/>
                                                                    </a:lnTo>
                                                                    <a:cubicBezTo>
                                                                      <a:pt x="52389" y="225103"/>
                                                                      <a:pt x="90461" y="302458"/>
                                                                      <a:pt x="155664" y="366626"/>
                                                                    </a:cubicBezTo>
                                                                    <a:cubicBezTo>
                                                                      <a:pt x="177398" y="388015"/>
                                                                      <a:pt x="202146" y="407939"/>
                                                                      <a:pt x="229504" y="426128"/>
                                                                    </a:cubicBezTo>
                                                                    <a:cubicBezTo>
                                                                      <a:pt x="284219" y="462506"/>
                                                                      <a:pt x="349371" y="491946"/>
                                                                      <a:pt x="421717" y="512291"/>
                                                                    </a:cubicBezTo>
                                                                    <a:cubicBezTo>
                                                                      <a:pt x="494063" y="532636"/>
                                                                      <a:pt x="573604" y="543886"/>
                                                                      <a:pt x="657096" y="543886"/>
                                                                    </a:cubicBezTo>
                                                                    <a:cubicBezTo>
                                                                      <a:pt x="991066" y="543886"/>
                                                                      <a:pt x="1261803" y="363882"/>
                                                                      <a:pt x="1261803" y="141836"/>
                                                                    </a:cubicBezTo>
                                                                    <a:lnTo>
                                                                      <a:pt x="1261803" y="0"/>
                                                                    </a:lnTo>
                                                                    <a:lnTo>
                                                                      <a:pt x="1265916" y="5194"/>
                                                                    </a:lnTo>
                                                                    <a:cubicBezTo>
                                                                      <a:pt x="1299296" y="59296"/>
                                                                      <a:pt x="1317754" y="118777"/>
                                                                      <a:pt x="1317754" y="181213"/>
                                                                    </a:cubicBezTo>
                                                                    <a:lnTo>
                                                                      <a:pt x="1317754" y="269576"/>
                                                                    </a:lnTo>
                                                                    <a:lnTo>
                                                                      <a:pt x="1304151" y="435395"/>
                                                                    </a:lnTo>
                                                                    <a:cubicBezTo>
                                                                      <a:pt x="1242642" y="641457"/>
                                                                      <a:pt x="987608" y="771001"/>
                                                                      <a:pt x="668836" y="771001"/>
                                                                    </a:cubicBezTo>
                                                                    <a:cubicBezTo>
                                                                      <a:pt x="623297" y="771001"/>
                                                                      <a:pt x="556464" y="769031"/>
                                                                      <a:pt x="513523" y="763008"/>
                                                                    </a:cubicBezTo>
                                                                    <a:cubicBezTo>
                                                                      <a:pt x="212935" y="720841"/>
                                                                      <a:pt x="2337" y="562571"/>
                                                                      <a:pt x="2337" y="34404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wrap="square"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392792193" name="弧形 208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5BC984DD-CF8F-5C03-D91D-AA6DDECF9201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100097" y="2863350"/>
                                                                <a:ext cx="419498" cy="1317273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415200 w 857500"/>
                                                                  <a:gd name="connsiteY0" fmla="*/ 1317426 h 1317755"/>
                                                                  <a:gd name="connsiteX1" fmla="*/ 1 w 857500"/>
                                                                  <a:gd name="connsiteY1" fmla="*/ 657478 h 1317755"/>
                                                                  <a:gd name="connsiteX2" fmla="*/ 419498 w 857500"/>
                                                                  <a:gd name="connsiteY2" fmla="*/ 153 h 1317755"/>
                                                                  <a:gd name="connsiteX3" fmla="*/ 428750 w 857500"/>
                                                                  <a:gd name="connsiteY3" fmla="*/ 658878 h 1317755"/>
                                                                  <a:gd name="connsiteX4" fmla="*/ 415200 w 857500"/>
                                                                  <a:gd name="connsiteY4" fmla="*/ 1317426 h 1317755"/>
                                                                  <a:gd name="connsiteX0" fmla="*/ 415200 w 857500"/>
                                                                  <a:gd name="connsiteY0" fmla="*/ 1317426 h 1317755"/>
                                                                  <a:gd name="connsiteX1" fmla="*/ 1 w 857500"/>
                                                                  <a:gd name="connsiteY1" fmla="*/ 657478 h 1317755"/>
                                                                  <a:gd name="connsiteX2" fmla="*/ 419498 w 857500"/>
                                                                  <a:gd name="connsiteY2" fmla="*/ 153 h 1317755"/>
                                                                  <a:gd name="connsiteX0" fmla="*/ 415200 w 419498"/>
                                                                  <a:gd name="connsiteY0" fmla="*/ 1317273 h 1317273"/>
                                                                  <a:gd name="connsiteX1" fmla="*/ 1 w 419498"/>
                                                                  <a:gd name="connsiteY1" fmla="*/ 657325 h 1317273"/>
                                                                  <a:gd name="connsiteX2" fmla="*/ 419498 w 419498"/>
                                                                  <a:gd name="connsiteY2" fmla="*/ 0 h 1317273"/>
                                                                  <a:gd name="connsiteX3" fmla="*/ 415200 w 419498"/>
                                                                  <a:gd name="connsiteY3" fmla="*/ 1317273 h 1317273"/>
                                                                  <a:gd name="connsiteX0" fmla="*/ 415200 w 419498"/>
                                                                  <a:gd name="connsiteY0" fmla="*/ 1317273 h 1317273"/>
                                                                  <a:gd name="connsiteX1" fmla="*/ 1 w 419498"/>
                                                                  <a:gd name="connsiteY1" fmla="*/ 657325 h 1317273"/>
                                                                  <a:gd name="connsiteX2" fmla="*/ 419498 w 419498"/>
                                                                  <a:gd name="connsiteY2" fmla="*/ 0 h 1317273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419498" h="1317273" stroke="0" extrusionOk="0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  <a:cubicBezTo>
                                                                      <a:pt x="418065" y="439091"/>
                                                                      <a:pt x="416633" y="878182"/>
                                                                      <a:pt x="415200" y="131727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  <a:path w="419498" h="1317273" fill="none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ln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</wpg:grpSp>
                                                      </wpg:grpSp>
                                                      <wpg:grpSp>
                                                        <wpg:cNvPr id="714300517" name="组合 714300517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E286E3C4-D9B3-1A25-61DE-3EA23CD9E1EF}"/>
                                                            </a:ext>
                                                          </a:extLst>
                                                        </wpg:cNvPr>
                                                        <wpg:cNvGrpSpPr/>
                                                        <wpg:grpSpPr>
                                                          <a:xfrm rot="180000">
                                                            <a:off x="2138280" y="2954617"/>
                                                            <a:ext cx="375253" cy="461389"/>
                                                            <a:chOff x="2138280" y="2954617"/>
                                                            <a:chExt cx="375253" cy="461389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69259394" name="组合 169259394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82182744-65B7-5003-4BC6-F4FEDCFB38CD}"/>
                                                              </a:ext>
                                                            </a:extLst>
                                                          </wpg:cNvPr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2138280" y="2954617"/>
                                                              <a:ext cx="375253" cy="461389"/>
                                                              <a:chOff x="2138280" y="2954617"/>
                                                              <a:chExt cx="375253" cy="461389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017430251" name="立方体 1017430251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2169AA02-295E-5218-DA66-8415B9E82109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2138280" y="3194629"/>
                                                                <a:ext cx="375253" cy="221377"/>
                                                              </a:xfrm>
                                                              <a:prstGeom prst="cube">
                                                                <a:avLst>
                                                                  <a:gd name="adj" fmla="val 56404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  <wps:wsp>
                                                            <wps:cNvPr id="884965539" name="圆柱体 88496553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5392D716-3312-586C-B821-E96898C2B0EE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2234302" y="3139337"/>
                                                                <a:ext cx="177842" cy="143143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35627"/>
                                                                </a:avLst>
                                                              </a:prstGeom>
                                                              <a:noFill/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  <wps:wsp>
                                                            <wps:cNvPr id="2062254835" name="圆柱体 2062254835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87F4958A-2142-B81D-F994-AAD1C00D2F5A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2177695" y="2954617"/>
                                                                <a:ext cx="290827" cy="253664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41305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</wpg:grpSp>
                                                        <wps:wsp>
                                                          <wps:cNvPr id="1825542071" name="直接连接符 1825542071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A3EE4300-CA04-0CE2-F330-0BF6D9294A2C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2226624" y="3044006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858514803" name="直接连接符 1858514803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45858A98-346A-9FB9-7284-90EAAB9723BC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2274548" y="3053630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374815865" name="直接连接符 1374815865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7B16DCE4-F800-CA20-51E2-4E7C0943AF52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2357281" y="3058700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589663955" name="直接连接符 589663955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334955A0-5542-66C3-DA4E-0EACDC4536B4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2402786" y="3050283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262817197" name="直接连接符 262817197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311BECB1-CCF9-4ACF-9B68-8C6CA8ABCECE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2437448" y="3038935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2268828" name="直接连接符 2268828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7E04B64E-B927-2C55-0F95-0D0FB137C46A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2197890" y="3033865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</wpg:grpSp>
                                                      <wpg:grpSp>
                                                        <wpg:cNvPr id="974695698" name="组合 974695698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1DF92A42-25F0-507E-426F-1CF016D7DE96}"/>
                                                            </a:ext>
                                                          </a:extLst>
                                                        </wpg:cNvPr>
                                                        <wpg:cNvGrpSpPr/>
                                                        <wpg:grpSpPr>
                                                          <a:xfrm rot="162987">
                                                            <a:off x="6725367" y="3265396"/>
                                                            <a:ext cx="375253" cy="461389"/>
                                                            <a:chOff x="6725367" y="3265396"/>
                                                            <a:chExt cx="375253" cy="461389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427460694" name="组合 1427460694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FD8A04C8-DFF1-1E75-A1AA-4484BA41179E}"/>
                                                              </a:ext>
                                                            </a:extLst>
                                                          </wpg:cNvPr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6725367" y="3265396"/>
                                                              <a:ext cx="375253" cy="461389"/>
                                                              <a:chOff x="6725367" y="3265396"/>
                                                              <a:chExt cx="375253" cy="461389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133238529" name="立方体 113323852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352DF64-6AB4-BA55-2422-476868B78432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6725367" y="3505408"/>
                                                                <a:ext cx="375253" cy="221377"/>
                                                              </a:xfrm>
                                                              <a:prstGeom prst="cube">
                                                                <a:avLst>
                                                                  <a:gd name="adj" fmla="val 56404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  <wps:wsp>
                                                            <wps:cNvPr id="1937170010" name="圆柱体 1937170010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4ECB9A71-A4C8-2597-EAA1-7D39EDE94F41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6821389" y="3450116"/>
                                                                <a:ext cx="177842" cy="143143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35627"/>
                                                                </a:avLst>
                                                              </a:prstGeom>
                                                              <a:noFill/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  <wps:wsp>
                                                            <wps:cNvPr id="494668164" name="圆柱体 494668164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C721601B-9FD1-1072-8CF8-24583FD7F6B7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6764782" y="3265396"/>
                                                                <a:ext cx="290827" cy="253664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41305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</wpg:grpSp>
                                                        <wps:wsp>
                                                          <wps:cNvPr id="694439963" name="直接连接符 694439963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8D277F72-CA18-E252-23A2-477F1DEA4BF6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6813711" y="3354785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245852157" name="直接连接符 1245852157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590762B6-2411-36AB-3207-21D6E536D4CC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6861635" y="3364409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2049340282" name="直接连接符 204934028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F467820C-1776-577B-CFEE-83052DF8A11D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6944368" y="3369479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615481343" name="直接连接符 1615481343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E8E166AA-1E94-E3D5-9EEA-39E673EC52AF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6989873" y="3361062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472549780" name="直接连接符 1472549780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E5C36C97-6F4C-7A0D-DA68-9344265731E9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7024535" y="3349714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279549761" name="直接连接符 1279549761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30E8EEFF-0D46-F0AE-73E6-CBBDA854E3D5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6784977" y="3344644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</wpg:grpSp>
                                                    </wpg:grpSp>
                                                    <wpg:grpSp>
                                                      <wpg:cNvPr id="1237834634" name="组合 1237834634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0254337-8120-D1CA-3A35-30EE12A82C26}"/>
                                                          </a:ext>
                                                        </a:extLst>
                                                      </wpg:cNvPr>
                                                      <wpg:cNvGrpSpPr/>
                                                      <wpg:grpSpPr>
                                                        <a:xfrm>
                                                          <a:off x="3648687" y="1371857"/>
                                                          <a:ext cx="1699718" cy="1739237"/>
                                                          <a:chOff x="3648687" y="1371857"/>
                                                          <a:chExt cx="1699718" cy="1739237"/>
                                                        </a:xfrm>
                                                      </wpg:grpSpPr>
                                                      <wpg:grpSp>
                                                        <wpg:cNvPr id="2023288900" name="组合 2023288900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BA15D3A7-6281-8D76-2A94-0DBB45EC3E6E}"/>
                                                            </a:ext>
                                                          </a:extLst>
                                                        </wpg:cNvPr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4622121" y="1787673"/>
                                                            <a:ext cx="414751" cy="624011"/>
                                                            <a:chOff x="4622121" y="1787673"/>
                                                            <a:chExt cx="414751" cy="624011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078593042" name="任意多边形: 形状 107859304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E8A0A65F-E773-E47E-CECF-CDE2B237EF01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4622121" y="1787673"/>
                                                              <a:ext cx="414751" cy="624011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0 w 349623"/>
                                                                <a:gd name="connsiteY0" fmla="*/ 31377 h 623047"/>
                                                                <a:gd name="connsiteX1" fmla="*/ 0 w 349623"/>
                                                                <a:gd name="connsiteY1" fmla="*/ 528918 h 623047"/>
                                                                <a:gd name="connsiteX2" fmla="*/ 129988 w 349623"/>
                                                                <a:gd name="connsiteY2" fmla="*/ 623047 h 623047"/>
                                                                <a:gd name="connsiteX3" fmla="*/ 349623 w 349623"/>
                                                                <a:gd name="connsiteY3" fmla="*/ 425824 h 623047"/>
                                                                <a:gd name="connsiteX4" fmla="*/ 349623 w 349623"/>
                                                                <a:gd name="connsiteY4" fmla="*/ 0 h 623047"/>
                                                                <a:gd name="connsiteX5" fmla="*/ 0 w 349623"/>
                                                                <a:gd name="connsiteY5" fmla="*/ 31377 h 623047"/>
                                                                <a:gd name="connsiteX0" fmla="*/ 0 w 349623"/>
                                                                <a:gd name="connsiteY0" fmla="*/ 31377 h 623047"/>
                                                                <a:gd name="connsiteX1" fmla="*/ 0 w 349623"/>
                                                                <a:gd name="connsiteY1" fmla="*/ 528918 h 623047"/>
                                                                <a:gd name="connsiteX2" fmla="*/ 129988 w 349623"/>
                                                                <a:gd name="connsiteY2" fmla="*/ 623047 h 623047"/>
                                                                <a:gd name="connsiteX3" fmla="*/ 349623 w 349623"/>
                                                                <a:gd name="connsiteY3" fmla="*/ 425824 h 623047"/>
                                                                <a:gd name="connsiteX4" fmla="*/ 349623 w 349623"/>
                                                                <a:gd name="connsiteY4" fmla="*/ 0 h 623047"/>
                                                                <a:gd name="connsiteX5" fmla="*/ 0 w 349623"/>
                                                                <a:gd name="connsiteY5" fmla="*/ 31377 h 623047"/>
                                                                <a:gd name="connsiteX0" fmla="*/ 0 w 349623"/>
                                                                <a:gd name="connsiteY0" fmla="*/ 31377 h 650387"/>
                                                                <a:gd name="connsiteX1" fmla="*/ 0 w 349623"/>
                                                                <a:gd name="connsiteY1" fmla="*/ 528918 h 650387"/>
                                                                <a:gd name="connsiteX2" fmla="*/ 129988 w 349623"/>
                                                                <a:gd name="connsiteY2" fmla="*/ 623047 h 650387"/>
                                                                <a:gd name="connsiteX3" fmla="*/ 349623 w 349623"/>
                                                                <a:gd name="connsiteY3" fmla="*/ 425824 h 650387"/>
                                                                <a:gd name="connsiteX4" fmla="*/ 349623 w 349623"/>
                                                                <a:gd name="connsiteY4" fmla="*/ 0 h 650387"/>
                                                                <a:gd name="connsiteX5" fmla="*/ 0 w 349623"/>
                                                                <a:gd name="connsiteY5" fmla="*/ 31377 h 650387"/>
                                                                <a:gd name="connsiteX0" fmla="*/ 0 w 349623"/>
                                                                <a:gd name="connsiteY0" fmla="*/ 31377 h 636577"/>
                                                                <a:gd name="connsiteX1" fmla="*/ 0 w 349623"/>
                                                                <a:gd name="connsiteY1" fmla="*/ 528918 h 636577"/>
                                                                <a:gd name="connsiteX2" fmla="*/ 129988 w 349623"/>
                                                                <a:gd name="connsiteY2" fmla="*/ 623047 h 636577"/>
                                                                <a:gd name="connsiteX3" fmla="*/ 349623 w 349623"/>
                                                                <a:gd name="connsiteY3" fmla="*/ 425824 h 636577"/>
                                                                <a:gd name="connsiteX4" fmla="*/ 349623 w 349623"/>
                                                                <a:gd name="connsiteY4" fmla="*/ 0 h 636577"/>
                                                                <a:gd name="connsiteX5" fmla="*/ 0 w 349623"/>
                                                                <a:gd name="connsiteY5" fmla="*/ 31377 h 636577"/>
                                                                <a:gd name="connsiteX0" fmla="*/ 0 w 349623"/>
                                                                <a:gd name="connsiteY0" fmla="*/ 31377 h 623099"/>
                                                                <a:gd name="connsiteX1" fmla="*/ 0 w 349623"/>
                                                                <a:gd name="connsiteY1" fmla="*/ 528918 h 623099"/>
                                                                <a:gd name="connsiteX2" fmla="*/ 129988 w 349623"/>
                                                                <a:gd name="connsiteY2" fmla="*/ 623047 h 623099"/>
                                                                <a:gd name="connsiteX3" fmla="*/ 349623 w 349623"/>
                                                                <a:gd name="connsiteY3" fmla="*/ 425824 h 623099"/>
                                                                <a:gd name="connsiteX4" fmla="*/ 349623 w 349623"/>
                                                                <a:gd name="connsiteY4" fmla="*/ 0 h 623099"/>
                                                                <a:gd name="connsiteX5" fmla="*/ 0 w 349623"/>
                                                                <a:gd name="connsiteY5" fmla="*/ 31377 h 623099"/>
                                                                <a:gd name="connsiteX0" fmla="*/ 0 w 349623"/>
                                                                <a:gd name="connsiteY0" fmla="*/ 31377 h 624297"/>
                                                                <a:gd name="connsiteX1" fmla="*/ 0 w 349623"/>
                                                                <a:gd name="connsiteY1" fmla="*/ 528918 h 624297"/>
                                                                <a:gd name="connsiteX2" fmla="*/ 129988 w 349623"/>
                                                                <a:gd name="connsiteY2" fmla="*/ 623047 h 624297"/>
                                                                <a:gd name="connsiteX3" fmla="*/ 349623 w 349623"/>
                                                                <a:gd name="connsiteY3" fmla="*/ 425824 h 624297"/>
                                                                <a:gd name="connsiteX4" fmla="*/ 349623 w 349623"/>
                                                                <a:gd name="connsiteY4" fmla="*/ 0 h 624297"/>
                                                                <a:gd name="connsiteX5" fmla="*/ 0 w 349623"/>
                                                                <a:gd name="connsiteY5" fmla="*/ 31377 h 624297"/>
                                                                <a:gd name="connsiteX0" fmla="*/ 0 w 349623"/>
                                                                <a:gd name="connsiteY0" fmla="*/ 31377 h 624297"/>
                                                                <a:gd name="connsiteX1" fmla="*/ 0 w 349623"/>
                                                                <a:gd name="connsiteY1" fmla="*/ 528918 h 624297"/>
                                                                <a:gd name="connsiteX2" fmla="*/ 129988 w 349623"/>
                                                                <a:gd name="connsiteY2" fmla="*/ 623047 h 624297"/>
                                                                <a:gd name="connsiteX3" fmla="*/ 349623 w 349623"/>
                                                                <a:gd name="connsiteY3" fmla="*/ 425824 h 624297"/>
                                                                <a:gd name="connsiteX4" fmla="*/ 349623 w 349623"/>
                                                                <a:gd name="connsiteY4" fmla="*/ 0 h 624297"/>
                                                                <a:gd name="connsiteX5" fmla="*/ 0 w 349623"/>
                                                                <a:gd name="connsiteY5" fmla="*/ 31377 h 624297"/>
                                                                <a:gd name="connsiteX0" fmla="*/ 0 w 349623"/>
                                                                <a:gd name="connsiteY0" fmla="*/ 31377 h 624297"/>
                                                                <a:gd name="connsiteX1" fmla="*/ 0 w 349623"/>
                                                                <a:gd name="connsiteY1" fmla="*/ 528918 h 624297"/>
                                                                <a:gd name="connsiteX2" fmla="*/ 129988 w 349623"/>
                                                                <a:gd name="connsiteY2" fmla="*/ 623047 h 624297"/>
                                                                <a:gd name="connsiteX3" fmla="*/ 349623 w 349623"/>
                                                                <a:gd name="connsiteY3" fmla="*/ 425824 h 624297"/>
                                                                <a:gd name="connsiteX4" fmla="*/ 349623 w 349623"/>
                                                                <a:gd name="connsiteY4" fmla="*/ 0 h 624297"/>
                                                                <a:gd name="connsiteX5" fmla="*/ 0 w 349623"/>
                                                                <a:gd name="connsiteY5" fmla="*/ 31377 h 624297"/>
                                                                <a:gd name="connsiteX0" fmla="*/ 0 w 349623"/>
                                                                <a:gd name="connsiteY0" fmla="*/ 31377 h 624297"/>
                                                                <a:gd name="connsiteX1" fmla="*/ 0 w 349623"/>
                                                                <a:gd name="connsiteY1" fmla="*/ 528918 h 624297"/>
                                                                <a:gd name="connsiteX2" fmla="*/ 129988 w 349623"/>
                                                                <a:gd name="connsiteY2" fmla="*/ 623047 h 624297"/>
                                                                <a:gd name="connsiteX3" fmla="*/ 349623 w 349623"/>
                                                                <a:gd name="connsiteY3" fmla="*/ 425824 h 624297"/>
                                                                <a:gd name="connsiteX4" fmla="*/ 349623 w 349623"/>
                                                                <a:gd name="connsiteY4" fmla="*/ 0 h 624297"/>
                                                                <a:gd name="connsiteX5" fmla="*/ 0 w 349623"/>
                                                                <a:gd name="connsiteY5" fmla="*/ 31377 h 624297"/>
                                                                <a:gd name="connsiteX0" fmla="*/ 0 w 349623"/>
                                                                <a:gd name="connsiteY0" fmla="*/ 31377 h 624297"/>
                                                                <a:gd name="connsiteX1" fmla="*/ 0 w 349623"/>
                                                                <a:gd name="connsiteY1" fmla="*/ 528918 h 624297"/>
                                                                <a:gd name="connsiteX2" fmla="*/ 129988 w 349623"/>
                                                                <a:gd name="connsiteY2" fmla="*/ 623047 h 624297"/>
                                                                <a:gd name="connsiteX3" fmla="*/ 349623 w 349623"/>
                                                                <a:gd name="connsiteY3" fmla="*/ 425824 h 624297"/>
                                                                <a:gd name="connsiteX4" fmla="*/ 349623 w 349623"/>
                                                                <a:gd name="connsiteY4" fmla="*/ 0 h 624297"/>
                                                                <a:gd name="connsiteX5" fmla="*/ 0 w 349623"/>
                                                                <a:gd name="connsiteY5" fmla="*/ 31377 h 624297"/>
                                                                <a:gd name="connsiteX0" fmla="*/ 0 w 349623"/>
                                                                <a:gd name="connsiteY0" fmla="*/ 31377 h 624297"/>
                                                                <a:gd name="connsiteX1" fmla="*/ 0 w 349623"/>
                                                                <a:gd name="connsiteY1" fmla="*/ 528918 h 624297"/>
                                                                <a:gd name="connsiteX2" fmla="*/ 129988 w 349623"/>
                                                                <a:gd name="connsiteY2" fmla="*/ 623047 h 624297"/>
                                                                <a:gd name="connsiteX3" fmla="*/ 349623 w 349623"/>
                                                                <a:gd name="connsiteY3" fmla="*/ 425824 h 624297"/>
                                                                <a:gd name="connsiteX4" fmla="*/ 349623 w 349623"/>
                                                                <a:gd name="connsiteY4" fmla="*/ 0 h 624297"/>
                                                                <a:gd name="connsiteX5" fmla="*/ 0 w 349623"/>
                                                                <a:gd name="connsiteY5" fmla="*/ 31377 h 624297"/>
                                                                <a:gd name="connsiteX0" fmla="*/ 0 w 349623"/>
                                                                <a:gd name="connsiteY0" fmla="*/ 31377 h 624297"/>
                                                                <a:gd name="connsiteX1" fmla="*/ 0 w 349623"/>
                                                                <a:gd name="connsiteY1" fmla="*/ 528918 h 624297"/>
                                                                <a:gd name="connsiteX2" fmla="*/ 129988 w 349623"/>
                                                                <a:gd name="connsiteY2" fmla="*/ 623047 h 624297"/>
                                                                <a:gd name="connsiteX3" fmla="*/ 349623 w 349623"/>
                                                                <a:gd name="connsiteY3" fmla="*/ 425824 h 624297"/>
                                                                <a:gd name="connsiteX4" fmla="*/ 349623 w 349623"/>
                                                                <a:gd name="connsiteY4" fmla="*/ 0 h 624297"/>
                                                                <a:gd name="connsiteX5" fmla="*/ 0 w 349623"/>
                                                                <a:gd name="connsiteY5" fmla="*/ 31377 h 624297"/>
                                                                <a:gd name="connsiteX0" fmla="*/ 0 w 349623"/>
                                                                <a:gd name="connsiteY0" fmla="*/ 31377 h 623058"/>
                                                                <a:gd name="connsiteX1" fmla="*/ 0 w 349623"/>
                                                                <a:gd name="connsiteY1" fmla="*/ 528918 h 623058"/>
                                                                <a:gd name="connsiteX2" fmla="*/ 129988 w 349623"/>
                                                                <a:gd name="connsiteY2" fmla="*/ 623047 h 623058"/>
                                                                <a:gd name="connsiteX3" fmla="*/ 349623 w 349623"/>
                                                                <a:gd name="connsiteY3" fmla="*/ 425824 h 623058"/>
                                                                <a:gd name="connsiteX4" fmla="*/ 349623 w 349623"/>
                                                                <a:gd name="connsiteY4" fmla="*/ 0 h 623058"/>
                                                                <a:gd name="connsiteX5" fmla="*/ 0 w 349623"/>
                                                                <a:gd name="connsiteY5" fmla="*/ 31377 h 623058"/>
                                                                <a:gd name="connsiteX0" fmla="*/ 0 w 349623"/>
                                                                <a:gd name="connsiteY0" fmla="*/ 31377 h 623058"/>
                                                                <a:gd name="connsiteX1" fmla="*/ 0 w 349623"/>
                                                                <a:gd name="connsiteY1" fmla="*/ 528918 h 623058"/>
                                                                <a:gd name="connsiteX2" fmla="*/ 129988 w 349623"/>
                                                                <a:gd name="connsiteY2" fmla="*/ 623047 h 623058"/>
                                                                <a:gd name="connsiteX3" fmla="*/ 349623 w 349623"/>
                                                                <a:gd name="connsiteY3" fmla="*/ 425824 h 623058"/>
                                                                <a:gd name="connsiteX4" fmla="*/ 349623 w 349623"/>
                                                                <a:gd name="connsiteY4" fmla="*/ 0 h 623058"/>
                                                                <a:gd name="connsiteX5" fmla="*/ 0 w 349623"/>
                                                                <a:gd name="connsiteY5" fmla="*/ 31377 h 623058"/>
                                                                <a:gd name="connsiteX0" fmla="*/ 55 w 349678"/>
                                                                <a:gd name="connsiteY0" fmla="*/ 31377 h 623058"/>
                                                                <a:gd name="connsiteX1" fmla="*/ 55 w 349678"/>
                                                                <a:gd name="connsiteY1" fmla="*/ 528918 h 623058"/>
                                                                <a:gd name="connsiteX2" fmla="*/ 130043 w 349678"/>
                                                                <a:gd name="connsiteY2" fmla="*/ 623047 h 623058"/>
                                                                <a:gd name="connsiteX3" fmla="*/ 349678 w 349678"/>
                                                                <a:gd name="connsiteY3" fmla="*/ 425824 h 623058"/>
                                                                <a:gd name="connsiteX4" fmla="*/ 349678 w 349678"/>
                                                                <a:gd name="connsiteY4" fmla="*/ 0 h 623058"/>
                                                                <a:gd name="connsiteX5" fmla="*/ 55 w 349678"/>
                                                                <a:gd name="connsiteY5" fmla="*/ 31377 h 623058"/>
                                                                <a:gd name="connsiteX0" fmla="*/ 0 w 349623"/>
                                                                <a:gd name="connsiteY0" fmla="*/ 31377 h 623058"/>
                                                                <a:gd name="connsiteX1" fmla="*/ 0 w 349623"/>
                                                                <a:gd name="connsiteY1" fmla="*/ 528918 h 623058"/>
                                                                <a:gd name="connsiteX2" fmla="*/ 129988 w 349623"/>
                                                                <a:gd name="connsiteY2" fmla="*/ 623047 h 623058"/>
                                                                <a:gd name="connsiteX3" fmla="*/ 349623 w 349623"/>
                                                                <a:gd name="connsiteY3" fmla="*/ 425824 h 623058"/>
                                                                <a:gd name="connsiteX4" fmla="*/ 349623 w 349623"/>
                                                                <a:gd name="connsiteY4" fmla="*/ 0 h 623058"/>
                                                                <a:gd name="connsiteX5" fmla="*/ 0 w 349623"/>
                                                                <a:gd name="connsiteY5" fmla="*/ 31377 h 623058"/>
                                                                <a:gd name="connsiteX0" fmla="*/ 55 w 349678"/>
                                                                <a:gd name="connsiteY0" fmla="*/ 31377 h 623058"/>
                                                                <a:gd name="connsiteX1" fmla="*/ 55 w 349678"/>
                                                                <a:gd name="connsiteY1" fmla="*/ 528918 h 623058"/>
                                                                <a:gd name="connsiteX2" fmla="*/ 130043 w 349678"/>
                                                                <a:gd name="connsiteY2" fmla="*/ 623047 h 623058"/>
                                                                <a:gd name="connsiteX3" fmla="*/ 349678 w 349678"/>
                                                                <a:gd name="connsiteY3" fmla="*/ 425824 h 623058"/>
                                                                <a:gd name="connsiteX4" fmla="*/ 349678 w 349678"/>
                                                                <a:gd name="connsiteY4" fmla="*/ 0 h 623058"/>
                                                                <a:gd name="connsiteX5" fmla="*/ 55 w 349678"/>
                                                                <a:gd name="connsiteY5" fmla="*/ 31377 h 623058"/>
                                                                <a:gd name="connsiteX0" fmla="*/ 51 w 351169"/>
                                                                <a:gd name="connsiteY0" fmla="*/ 31377 h 630793"/>
                                                                <a:gd name="connsiteX1" fmla="*/ 51 w 351169"/>
                                                                <a:gd name="connsiteY1" fmla="*/ 528918 h 630793"/>
                                                                <a:gd name="connsiteX2" fmla="*/ 130039 w 351169"/>
                                                                <a:gd name="connsiteY2" fmla="*/ 623047 h 630793"/>
                                                                <a:gd name="connsiteX3" fmla="*/ 351169 w 351169"/>
                                                                <a:gd name="connsiteY3" fmla="*/ 323439 h 630793"/>
                                                                <a:gd name="connsiteX4" fmla="*/ 349674 w 351169"/>
                                                                <a:gd name="connsiteY4" fmla="*/ 0 h 630793"/>
                                                                <a:gd name="connsiteX5" fmla="*/ 51 w 351169"/>
                                                                <a:gd name="connsiteY5" fmla="*/ 31377 h 630793"/>
                                                                <a:gd name="connsiteX0" fmla="*/ 64 w 351182"/>
                                                                <a:gd name="connsiteY0" fmla="*/ 31377 h 625534"/>
                                                                <a:gd name="connsiteX1" fmla="*/ 64 w 351182"/>
                                                                <a:gd name="connsiteY1" fmla="*/ 528918 h 625534"/>
                                                                <a:gd name="connsiteX2" fmla="*/ 130052 w 351182"/>
                                                                <a:gd name="connsiteY2" fmla="*/ 623047 h 625534"/>
                                                                <a:gd name="connsiteX3" fmla="*/ 351182 w 351182"/>
                                                                <a:gd name="connsiteY3" fmla="*/ 323439 h 625534"/>
                                                                <a:gd name="connsiteX4" fmla="*/ 349687 w 351182"/>
                                                                <a:gd name="connsiteY4" fmla="*/ 0 h 625534"/>
                                                                <a:gd name="connsiteX5" fmla="*/ 64 w 351182"/>
                                                                <a:gd name="connsiteY5" fmla="*/ 31377 h 625534"/>
                                                                <a:gd name="connsiteX0" fmla="*/ 77 w 351195"/>
                                                                <a:gd name="connsiteY0" fmla="*/ 31377 h 624011"/>
                                                                <a:gd name="connsiteX1" fmla="*/ 77 w 351195"/>
                                                                <a:gd name="connsiteY1" fmla="*/ 528918 h 624011"/>
                                                                <a:gd name="connsiteX2" fmla="*/ 130065 w 351195"/>
                                                                <a:gd name="connsiteY2" fmla="*/ 623047 h 624011"/>
                                                                <a:gd name="connsiteX3" fmla="*/ 351195 w 351195"/>
                                                                <a:gd name="connsiteY3" fmla="*/ 323439 h 624011"/>
                                                                <a:gd name="connsiteX4" fmla="*/ 349700 w 351195"/>
                                                                <a:gd name="connsiteY4" fmla="*/ 0 h 624011"/>
                                                                <a:gd name="connsiteX5" fmla="*/ 77 w 351195"/>
                                                                <a:gd name="connsiteY5" fmla="*/ 31377 h 624011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  <a:cxn ang="0">
                                                                  <a:pos x="connsiteX5" y="connsiteY5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351195" h="624011">
                                                                  <a:moveTo>
                                                                    <a:pt x="77" y="31377"/>
                                                                  </a:moveTo>
                                                                  <a:lnTo>
                                                                    <a:pt x="77" y="528918"/>
                                                                  </a:lnTo>
                                                                  <a:cubicBezTo>
                                                                    <a:pt x="-2173" y="569275"/>
                                                                    <a:pt x="44639" y="632580"/>
                                                                    <a:pt x="130065" y="623047"/>
                                                                  </a:cubicBezTo>
                                                                  <a:cubicBezTo>
                                                                    <a:pt x="215491" y="613514"/>
                                                                    <a:pt x="345247" y="401538"/>
                                                                    <a:pt x="351195" y="323439"/>
                                                                  </a:cubicBezTo>
                                                                  <a:cubicBezTo>
                                                                    <a:pt x="350697" y="215626"/>
                                                                    <a:pt x="350198" y="107813"/>
                                                                    <a:pt x="349700" y="0"/>
                                                                  </a:cubicBezTo>
                                                                  <a:lnTo>
                                                                    <a:pt x="77" y="31377"/>
                                                                  </a:ln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/>
                                                        </wps:wsp>
                                                        <wps:wsp>
                                                          <wps:cNvPr id="987896630" name="任意多边形: 形状 987896630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142BE750-1969-4C7C-16B7-E3778AB78734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4688560" y="1919703"/>
                                                              <a:ext cx="78763" cy="488975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4528 w 78668"/>
                                                                <a:gd name="connsiteY0" fmla="*/ 0 h 478395"/>
                                                                <a:gd name="connsiteX1" fmla="*/ 8058 w 78668"/>
                                                                <a:gd name="connsiteY1" fmla="*/ 398947 h 478395"/>
                                                                <a:gd name="connsiteX2" fmla="*/ 78668 w 78668"/>
                                                                <a:gd name="connsiteY2" fmla="*/ 478383 h 478395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78668" h="478395">
                                                                  <a:moveTo>
                                                                    <a:pt x="4528" y="0"/>
                                                                  </a:moveTo>
                                                                  <a:cubicBezTo>
                                                                    <a:pt x="114" y="159608"/>
                                                                    <a:pt x="-4299" y="319217"/>
                                                                    <a:pt x="8058" y="398947"/>
                                                                  </a:cubicBezTo>
                                                                  <a:cubicBezTo>
                                                                    <a:pt x="20415" y="478677"/>
                                                                    <a:pt x="49541" y="478530"/>
                                                                    <a:pt x="78668" y="478383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/>
                                                        </wps:wsp>
                                                      </wpg:grpSp>
                                                      <wpg:grpSp>
                                                        <wpg:cNvPr id="1883693679" name="组合 1883693679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BAF6FFF7-6E64-AE82-D9A0-5F9A1E04B87C}"/>
                                                            </a:ext>
                                                          </a:extLst>
                                                        </wpg:cNvPr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3648687" y="1371857"/>
                                                            <a:ext cx="1699718" cy="1739237"/>
                                                            <a:chOff x="3648687" y="1371857"/>
                                                            <a:chExt cx="1699718" cy="173923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052853564" name="组合 1052853564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92A4E4CE-69FC-D1E3-1A7A-B6210B23F3C2}"/>
                                                              </a:ext>
                                                            </a:extLst>
                                                          </wpg:cNvPr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3915062" y="1815694"/>
                                                              <a:ext cx="609545" cy="1295400"/>
                                                              <a:chOff x="3915062" y="1815694"/>
                                                              <a:chExt cx="609545" cy="1295400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453877189" name="任意多边形: 形状 45387718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83F5F707-F455-30F9-EA92-13E8966861A1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915062" y="1815694"/>
                                                                <a:ext cx="609545" cy="12954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329648 w 631135"/>
                                                                  <a:gd name="connsiteY0" fmla="*/ 0 h 1288774"/>
                                                                  <a:gd name="connsiteX1" fmla="*/ 0 w 631135"/>
                                                                  <a:gd name="connsiteY1" fmla="*/ 1215887 h 1288774"/>
                                                                  <a:gd name="connsiteX2" fmla="*/ 16566 w 631135"/>
                                                                  <a:gd name="connsiteY2" fmla="*/ 1288774 h 1288774"/>
                                                                  <a:gd name="connsiteX3" fmla="*/ 236883 w 631135"/>
                                                                  <a:gd name="connsiteY3" fmla="*/ 1288774 h 1288774"/>
                                                                  <a:gd name="connsiteX4" fmla="*/ 631135 w 631135"/>
                                                                  <a:gd name="connsiteY4" fmla="*/ 8282 h 1288774"/>
                                                                  <a:gd name="connsiteX0" fmla="*/ 329648 w 631135"/>
                                                                  <a:gd name="connsiteY0" fmla="*/ 0 h 1288774"/>
                                                                  <a:gd name="connsiteX1" fmla="*/ 0 w 631135"/>
                                                                  <a:gd name="connsiteY1" fmla="*/ 1215887 h 1288774"/>
                                                                  <a:gd name="connsiteX2" fmla="*/ 14909 w 631135"/>
                                                                  <a:gd name="connsiteY2" fmla="*/ 1288774 h 1288774"/>
                                                                  <a:gd name="connsiteX3" fmla="*/ 236883 w 631135"/>
                                                                  <a:gd name="connsiteY3" fmla="*/ 1288774 h 1288774"/>
                                                                  <a:gd name="connsiteX4" fmla="*/ 631135 w 631135"/>
                                                                  <a:gd name="connsiteY4" fmla="*/ 8282 h 1288774"/>
                                                                  <a:gd name="connsiteX0" fmla="*/ 329648 w 631135"/>
                                                                  <a:gd name="connsiteY0" fmla="*/ 0 h 1298713"/>
                                                                  <a:gd name="connsiteX1" fmla="*/ 0 w 631135"/>
                                                                  <a:gd name="connsiteY1" fmla="*/ 1215887 h 1298713"/>
                                                                  <a:gd name="connsiteX2" fmla="*/ 14909 w 631135"/>
                                                                  <a:gd name="connsiteY2" fmla="*/ 1288774 h 1298713"/>
                                                                  <a:gd name="connsiteX3" fmla="*/ 230257 w 631135"/>
                                                                  <a:gd name="connsiteY3" fmla="*/ 1298713 h 1298713"/>
                                                                  <a:gd name="connsiteX4" fmla="*/ 631135 w 631135"/>
                                                                  <a:gd name="connsiteY4" fmla="*/ 8282 h 1298713"/>
                                                                  <a:gd name="connsiteX0" fmla="*/ 329648 w 633295"/>
                                                                  <a:gd name="connsiteY0" fmla="*/ 0 h 1298713"/>
                                                                  <a:gd name="connsiteX1" fmla="*/ 0 w 633295"/>
                                                                  <a:gd name="connsiteY1" fmla="*/ 1215887 h 1298713"/>
                                                                  <a:gd name="connsiteX2" fmla="*/ 14909 w 633295"/>
                                                                  <a:gd name="connsiteY2" fmla="*/ 1288774 h 1298713"/>
                                                                  <a:gd name="connsiteX3" fmla="*/ 230257 w 633295"/>
                                                                  <a:gd name="connsiteY3" fmla="*/ 1298713 h 1298713"/>
                                                                  <a:gd name="connsiteX4" fmla="*/ 631135 w 633295"/>
                                                                  <a:gd name="connsiteY4" fmla="*/ 8282 h 1298713"/>
                                                                  <a:gd name="connsiteX0" fmla="*/ 329648 w 633998"/>
                                                                  <a:gd name="connsiteY0" fmla="*/ 0 h 1298713"/>
                                                                  <a:gd name="connsiteX1" fmla="*/ 0 w 633998"/>
                                                                  <a:gd name="connsiteY1" fmla="*/ 1215887 h 1298713"/>
                                                                  <a:gd name="connsiteX2" fmla="*/ 14909 w 633998"/>
                                                                  <a:gd name="connsiteY2" fmla="*/ 1288774 h 1298713"/>
                                                                  <a:gd name="connsiteX3" fmla="*/ 230257 w 633998"/>
                                                                  <a:gd name="connsiteY3" fmla="*/ 1298713 h 1298713"/>
                                                                  <a:gd name="connsiteX4" fmla="*/ 631135 w 633998"/>
                                                                  <a:gd name="connsiteY4" fmla="*/ 8282 h 1298713"/>
                                                                  <a:gd name="connsiteX0" fmla="*/ 329648 w 633942"/>
                                                                  <a:gd name="connsiteY0" fmla="*/ 0 h 1298713"/>
                                                                  <a:gd name="connsiteX1" fmla="*/ 0 w 633942"/>
                                                                  <a:gd name="connsiteY1" fmla="*/ 1215887 h 1298713"/>
                                                                  <a:gd name="connsiteX2" fmla="*/ 14909 w 633942"/>
                                                                  <a:gd name="connsiteY2" fmla="*/ 1288774 h 1298713"/>
                                                                  <a:gd name="connsiteX3" fmla="*/ 230257 w 633942"/>
                                                                  <a:gd name="connsiteY3" fmla="*/ 1298713 h 1298713"/>
                                                                  <a:gd name="connsiteX4" fmla="*/ 631135 w 633942"/>
                                                                  <a:gd name="connsiteY4" fmla="*/ 8282 h 1298713"/>
                                                                  <a:gd name="connsiteX0" fmla="*/ 329648 w 617575"/>
                                                                  <a:gd name="connsiteY0" fmla="*/ 0 h 1298713"/>
                                                                  <a:gd name="connsiteX1" fmla="*/ 0 w 617575"/>
                                                                  <a:gd name="connsiteY1" fmla="*/ 1215887 h 1298713"/>
                                                                  <a:gd name="connsiteX2" fmla="*/ 14909 w 617575"/>
                                                                  <a:gd name="connsiteY2" fmla="*/ 1288774 h 1298713"/>
                                                                  <a:gd name="connsiteX3" fmla="*/ 230257 w 617575"/>
                                                                  <a:gd name="connsiteY3" fmla="*/ 1298713 h 1298713"/>
                                                                  <a:gd name="connsiteX4" fmla="*/ 614570 w 617575"/>
                                                                  <a:gd name="connsiteY4" fmla="*/ 8282 h 1298713"/>
                                                                  <a:gd name="connsiteX0" fmla="*/ 329648 w 617575"/>
                                                                  <a:gd name="connsiteY0" fmla="*/ 0 h 1298713"/>
                                                                  <a:gd name="connsiteX1" fmla="*/ 0 w 617575"/>
                                                                  <a:gd name="connsiteY1" fmla="*/ 1215887 h 1298713"/>
                                                                  <a:gd name="connsiteX2" fmla="*/ 14909 w 617575"/>
                                                                  <a:gd name="connsiteY2" fmla="*/ 1288774 h 1298713"/>
                                                                  <a:gd name="connsiteX3" fmla="*/ 230257 w 617575"/>
                                                                  <a:gd name="connsiteY3" fmla="*/ 1298713 h 1298713"/>
                                                                  <a:gd name="connsiteX4" fmla="*/ 614570 w 617575"/>
                                                                  <a:gd name="connsiteY4" fmla="*/ 8282 h 1298713"/>
                                                                  <a:gd name="connsiteX0" fmla="*/ 329648 w 617575"/>
                                                                  <a:gd name="connsiteY0" fmla="*/ 0 h 1298713"/>
                                                                  <a:gd name="connsiteX1" fmla="*/ 0 w 617575"/>
                                                                  <a:gd name="connsiteY1" fmla="*/ 1215887 h 1298713"/>
                                                                  <a:gd name="connsiteX2" fmla="*/ 14909 w 617575"/>
                                                                  <a:gd name="connsiteY2" fmla="*/ 1288774 h 1298713"/>
                                                                  <a:gd name="connsiteX3" fmla="*/ 230257 w 617575"/>
                                                                  <a:gd name="connsiteY3" fmla="*/ 1298713 h 1298713"/>
                                                                  <a:gd name="connsiteX4" fmla="*/ 614570 w 617575"/>
                                                                  <a:gd name="connsiteY4" fmla="*/ 8282 h 1298713"/>
                                                                  <a:gd name="connsiteX0" fmla="*/ 329648 w 617575"/>
                                                                  <a:gd name="connsiteY0" fmla="*/ 0 h 1298713"/>
                                                                  <a:gd name="connsiteX1" fmla="*/ 0 w 617575"/>
                                                                  <a:gd name="connsiteY1" fmla="*/ 1215887 h 1298713"/>
                                                                  <a:gd name="connsiteX2" fmla="*/ 14909 w 617575"/>
                                                                  <a:gd name="connsiteY2" fmla="*/ 1288774 h 1298713"/>
                                                                  <a:gd name="connsiteX3" fmla="*/ 230257 w 617575"/>
                                                                  <a:gd name="connsiteY3" fmla="*/ 1298713 h 1298713"/>
                                                                  <a:gd name="connsiteX4" fmla="*/ 614570 w 617575"/>
                                                                  <a:gd name="connsiteY4" fmla="*/ 8282 h 1298713"/>
                                                                  <a:gd name="connsiteX0" fmla="*/ 329648 w 617575"/>
                                                                  <a:gd name="connsiteY0" fmla="*/ 0 h 1298713"/>
                                                                  <a:gd name="connsiteX1" fmla="*/ 0 w 617575"/>
                                                                  <a:gd name="connsiteY1" fmla="*/ 1215887 h 1298713"/>
                                                                  <a:gd name="connsiteX2" fmla="*/ 14909 w 617575"/>
                                                                  <a:gd name="connsiteY2" fmla="*/ 1288774 h 1298713"/>
                                                                  <a:gd name="connsiteX3" fmla="*/ 230257 w 617575"/>
                                                                  <a:gd name="connsiteY3" fmla="*/ 1298713 h 1298713"/>
                                                                  <a:gd name="connsiteX4" fmla="*/ 614570 w 617575"/>
                                                                  <a:gd name="connsiteY4" fmla="*/ 8282 h 1298713"/>
                                                                  <a:gd name="connsiteX0" fmla="*/ 329648 w 617575"/>
                                                                  <a:gd name="connsiteY0" fmla="*/ 0 h 1298713"/>
                                                                  <a:gd name="connsiteX1" fmla="*/ 0 w 617575"/>
                                                                  <a:gd name="connsiteY1" fmla="*/ 1215887 h 1298713"/>
                                                                  <a:gd name="connsiteX2" fmla="*/ 14909 w 617575"/>
                                                                  <a:gd name="connsiteY2" fmla="*/ 1288774 h 1298713"/>
                                                                  <a:gd name="connsiteX3" fmla="*/ 230257 w 617575"/>
                                                                  <a:gd name="connsiteY3" fmla="*/ 1298713 h 1298713"/>
                                                                  <a:gd name="connsiteX4" fmla="*/ 614570 w 617575"/>
                                                                  <a:gd name="connsiteY4" fmla="*/ 8282 h 1298713"/>
                                                                  <a:gd name="connsiteX0" fmla="*/ 329648 w 617731"/>
                                                                  <a:gd name="connsiteY0" fmla="*/ 0 h 1295400"/>
                                                                  <a:gd name="connsiteX1" fmla="*/ 0 w 617731"/>
                                                                  <a:gd name="connsiteY1" fmla="*/ 1215887 h 1295400"/>
                                                                  <a:gd name="connsiteX2" fmla="*/ 14909 w 617731"/>
                                                                  <a:gd name="connsiteY2" fmla="*/ 1288774 h 1295400"/>
                                                                  <a:gd name="connsiteX3" fmla="*/ 241853 w 617731"/>
                                                                  <a:gd name="connsiteY3" fmla="*/ 1295400 h 1295400"/>
                                                                  <a:gd name="connsiteX4" fmla="*/ 614570 w 617731"/>
                                                                  <a:gd name="connsiteY4" fmla="*/ 8282 h 1295400"/>
                                                                  <a:gd name="connsiteX0" fmla="*/ 329648 w 611201"/>
                                                                  <a:gd name="connsiteY0" fmla="*/ 0 h 1295400"/>
                                                                  <a:gd name="connsiteX1" fmla="*/ 0 w 611201"/>
                                                                  <a:gd name="connsiteY1" fmla="*/ 1215887 h 1295400"/>
                                                                  <a:gd name="connsiteX2" fmla="*/ 14909 w 611201"/>
                                                                  <a:gd name="connsiteY2" fmla="*/ 1288774 h 1295400"/>
                                                                  <a:gd name="connsiteX3" fmla="*/ 241853 w 611201"/>
                                                                  <a:gd name="connsiteY3" fmla="*/ 1295400 h 1295400"/>
                                                                  <a:gd name="connsiteX4" fmla="*/ 607944 w 611201"/>
                                                                  <a:gd name="connsiteY4" fmla="*/ 8282 h 1295400"/>
                                                                  <a:gd name="connsiteX0" fmla="*/ 327992 w 609545"/>
                                                                  <a:gd name="connsiteY0" fmla="*/ 0 h 1295400"/>
                                                                  <a:gd name="connsiteX1" fmla="*/ 0 w 609545"/>
                                                                  <a:gd name="connsiteY1" fmla="*/ 1225827 h 1295400"/>
                                                                  <a:gd name="connsiteX2" fmla="*/ 13253 w 609545"/>
                                                                  <a:gd name="connsiteY2" fmla="*/ 1288774 h 1295400"/>
                                                                  <a:gd name="connsiteX3" fmla="*/ 240197 w 609545"/>
                                                                  <a:gd name="connsiteY3" fmla="*/ 1295400 h 1295400"/>
                                                                  <a:gd name="connsiteX4" fmla="*/ 606288 w 609545"/>
                                                                  <a:gd name="connsiteY4" fmla="*/ 8282 h 1295400"/>
                                                                  <a:gd name="connsiteX0" fmla="*/ 327992 w 609545"/>
                                                                  <a:gd name="connsiteY0" fmla="*/ 0 h 1295400"/>
                                                                  <a:gd name="connsiteX1" fmla="*/ 0 w 609545"/>
                                                                  <a:gd name="connsiteY1" fmla="*/ 1230796 h 1295400"/>
                                                                  <a:gd name="connsiteX2" fmla="*/ 13253 w 609545"/>
                                                                  <a:gd name="connsiteY2" fmla="*/ 1288774 h 1295400"/>
                                                                  <a:gd name="connsiteX3" fmla="*/ 240197 w 609545"/>
                                                                  <a:gd name="connsiteY3" fmla="*/ 1295400 h 1295400"/>
                                                                  <a:gd name="connsiteX4" fmla="*/ 606288 w 609545"/>
                                                                  <a:gd name="connsiteY4" fmla="*/ 8282 h 1295400"/>
                                                                  <a:gd name="connsiteX0" fmla="*/ 327992 w 609545"/>
                                                                  <a:gd name="connsiteY0" fmla="*/ 0 h 1295400"/>
                                                                  <a:gd name="connsiteX1" fmla="*/ 0 w 609545"/>
                                                                  <a:gd name="connsiteY1" fmla="*/ 1230796 h 1295400"/>
                                                                  <a:gd name="connsiteX2" fmla="*/ 24849 w 609545"/>
                                                                  <a:gd name="connsiteY2" fmla="*/ 1288774 h 1295400"/>
                                                                  <a:gd name="connsiteX3" fmla="*/ 240197 w 609545"/>
                                                                  <a:gd name="connsiteY3" fmla="*/ 1295400 h 1295400"/>
                                                                  <a:gd name="connsiteX4" fmla="*/ 606288 w 609545"/>
                                                                  <a:gd name="connsiteY4" fmla="*/ 8282 h 1295400"/>
                                                                  <a:gd name="connsiteX0" fmla="*/ 327992 w 609545"/>
                                                                  <a:gd name="connsiteY0" fmla="*/ 0 h 1295400"/>
                                                                  <a:gd name="connsiteX1" fmla="*/ 0 w 609545"/>
                                                                  <a:gd name="connsiteY1" fmla="*/ 1230796 h 1295400"/>
                                                                  <a:gd name="connsiteX2" fmla="*/ 31475 w 609545"/>
                                                                  <a:gd name="connsiteY2" fmla="*/ 1283805 h 1295400"/>
                                                                  <a:gd name="connsiteX3" fmla="*/ 240197 w 609545"/>
                                                                  <a:gd name="connsiteY3" fmla="*/ 1295400 h 1295400"/>
                                                                  <a:gd name="connsiteX4" fmla="*/ 606288 w 609545"/>
                                                                  <a:gd name="connsiteY4" fmla="*/ 8282 h 12954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609545" h="1295400">
                                                                    <a:moveTo>
                                                                      <a:pt x="327992" y="0"/>
                                                                    </a:moveTo>
                                                                    <a:cubicBezTo>
                                                                      <a:pt x="372166" y="503031"/>
                                                                      <a:pt x="194365" y="858631"/>
                                                                      <a:pt x="0" y="1230796"/>
                                                                    </a:cubicBezTo>
                                                                    <a:lnTo>
                                                                      <a:pt x="31475" y="1283805"/>
                                                                    </a:lnTo>
                                                                    <a:lnTo>
                                                                      <a:pt x="240197" y="1295400"/>
                                                                    </a:lnTo>
                                                                    <a:cubicBezTo>
                                                                      <a:pt x="450023" y="944769"/>
                                                                      <a:pt x="636657" y="638865"/>
                                                                      <a:pt x="606288" y="8282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  <wps:wsp>
                                                            <wps:cNvPr id="874294703" name="任意多边形: 形状 874294703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4D97AEE9-0532-6828-C255-1D3BDCDCD95F}"/>
                                                                </a:ext>
                                                              </a:extLst>
                                                            </wps:cNvPr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915064" y="1824644"/>
                                                                <a:ext cx="563363" cy="1234108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0 w 544996"/>
                                                                  <a:gd name="connsiteY0" fmla="*/ 1209261 h 1219200"/>
                                                                  <a:gd name="connsiteX1" fmla="*/ 208722 w 544996"/>
                                                                  <a:gd name="connsiteY1" fmla="*/ 1219200 h 1219200"/>
                                                                  <a:gd name="connsiteX2" fmla="*/ 544996 w 544996"/>
                                                                  <a:gd name="connsiteY2" fmla="*/ 0 h 1219200"/>
                                                                  <a:gd name="connsiteX0" fmla="*/ 0 w 544996"/>
                                                                  <a:gd name="connsiteY0" fmla="*/ 1209261 h 1219200"/>
                                                                  <a:gd name="connsiteX1" fmla="*/ 208722 w 544996"/>
                                                                  <a:gd name="connsiteY1" fmla="*/ 1219200 h 1219200"/>
                                                                  <a:gd name="connsiteX2" fmla="*/ 544996 w 544996"/>
                                                                  <a:gd name="connsiteY2" fmla="*/ 0 h 1219200"/>
                                                                  <a:gd name="connsiteX0" fmla="*/ 0 w 544996"/>
                                                                  <a:gd name="connsiteY0" fmla="*/ 1209261 h 1219200"/>
                                                                  <a:gd name="connsiteX1" fmla="*/ 208722 w 544996"/>
                                                                  <a:gd name="connsiteY1" fmla="*/ 1219200 h 1219200"/>
                                                                  <a:gd name="connsiteX2" fmla="*/ 544996 w 544996"/>
                                                                  <a:gd name="connsiteY2" fmla="*/ 0 h 1219200"/>
                                                                  <a:gd name="connsiteX0" fmla="*/ 0 w 544996"/>
                                                                  <a:gd name="connsiteY0" fmla="*/ 1209261 h 1219200"/>
                                                                  <a:gd name="connsiteX1" fmla="*/ 208722 w 544996"/>
                                                                  <a:gd name="connsiteY1" fmla="*/ 1219200 h 1219200"/>
                                                                  <a:gd name="connsiteX2" fmla="*/ 544996 w 544996"/>
                                                                  <a:gd name="connsiteY2" fmla="*/ 0 h 1219200"/>
                                                                  <a:gd name="connsiteX0" fmla="*/ 0 w 561561"/>
                                                                  <a:gd name="connsiteY0" fmla="*/ 1224169 h 1234108"/>
                                                                  <a:gd name="connsiteX1" fmla="*/ 208722 w 561561"/>
                                                                  <a:gd name="connsiteY1" fmla="*/ 1234108 h 1234108"/>
                                                                  <a:gd name="connsiteX2" fmla="*/ 561561 w 561561"/>
                                                                  <a:gd name="connsiteY2" fmla="*/ 0 h 1234108"/>
                                                                  <a:gd name="connsiteX0" fmla="*/ 0 w 561631"/>
                                                                  <a:gd name="connsiteY0" fmla="*/ 1224169 h 1234108"/>
                                                                  <a:gd name="connsiteX1" fmla="*/ 208722 w 561631"/>
                                                                  <a:gd name="connsiteY1" fmla="*/ 1234108 h 1234108"/>
                                                                  <a:gd name="connsiteX2" fmla="*/ 561561 w 561631"/>
                                                                  <a:gd name="connsiteY2" fmla="*/ 0 h 1234108"/>
                                                                  <a:gd name="connsiteX0" fmla="*/ 0 w 561650"/>
                                                                  <a:gd name="connsiteY0" fmla="*/ 1224169 h 1234108"/>
                                                                  <a:gd name="connsiteX1" fmla="*/ 208722 w 561650"/>
                                                                  <a:gd name="connsiteY1" fmla="*/ 1234108 h 1234108"/>
                                                                  <a:gd name="connsiteX2" fmla="*/ 561561 w 561650"/>
                                                                  <a:gd name="connsiteY2" fmla="*/ 0 h 1234108"/>
                                                                  <a:gd name="connsiteX0" fmla="*/ 0 w 561652"/>
                                                                  <a:gd name="connsiteY0" fmla="*/ 1224169 h 1234108"/>
                                                                  <a:gd name="connsiteX1" fmla="*/ 208722 w 561652"/>
                                                                  <a:gd name="connsiteY1" fmla="*/ 1234108 h 1234108"/>
                                                                  <a:gd name="connsiteX2" fmla="*/ 561561 w 561652"/>
                                                                  <a:gd name="connsiteY2" fmla="*/ 0 h 1234108"/>
                                                                  <a:gd name="connsiteX0" fmla="*/ 0 w 563306"/>
                                                                  <a:gd name="connsiteY0" fmla="*/ 1224169 h 1234108"/>
                                                                  <a:gd name="connsiteX1" fmla="*/ 208722 w 563306"/>
                                                                  <a:gd name="connsiteY1" fmla="*/ 1234108 h 1234108"/>
                                                                  <a:gd name="connsiteX2" fmla="*/ 561561 w 563306"/>
                                                                  <a:gd name="connsiteY2" fmla="*/ 0 h 1234108"/>
                                                                  <a:gd name="connsiteX0" fmla="*/ 0 w 563363"/>
                                                                  <a:gd name="connsiteY0" fmla="*/ 1224169 h 1234108"/>
                                                                  <a:gd name="connsiteX1" fmla="*/ 213691 w 563363"/>
                                                                  <a:gd name="connsiteY1" fmla="*/ 1234108 h 1234108"/>
                                                                  <a:gd name="connsiteX2" fmla="*/ 561561 w 563363"/>
                                                                  <a:gd name="connsiteY2" fmla="*/ 0 h 1234108"/>
                                                                  <a:gd name="connsiteX0" fmla="*/ 0 w 563363"/>
                                                                  <a:gd name="connsiteY0" fmla="*/ 1224169 h 1234108"/>
                                                                  <a:gd name="connsiteX1" fmla="*/ 213691 w 563363"/>
                                                                  <a:gd name="connsiteY1" fmla="*/ 1234108 h 1234108"/>
                                                                  <a:gd name="connsiteX2" fmla="*/ 561561 w 563363"/>
                                                                  <a:gd name="connsiteY2" fmla="*/ 0 h 1234108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563363" h="1234108">
                                                                    <a:moveTo>
                                                                      <a:pt x="0" y="1224169"/>
                                                                    </a:moveTo>
                                                                    <a:lnTo>
                                                                      <a:pt x="213691" y="1234108"/>
                                                                    </a:lnTo>
                                                                    <a:cubicBezTo>
                                                                      <a:pt x="451677" y="862496"/>
                                                                      <a:pt x="580335" y="522356"/>
                                                                      <a:pt x="561561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</wpg:grpSp>
                                                        <wps:wsp>
                                                          <wps:cNvPr id="1814135728" name="任意多边形: 形状 1814135728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45A82877-F9FE-F4ED-360B-DE863F82253E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3648814" y="1371857"/>
                                                              <a:ext cx="1699591" cy="578723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0 w 1705555"/>
                                                                <a:gd name="connsiteY0" fmla="*/ 206734 h 576470"/>
                                                                <a:gd name="connsiteX1" fmla="*/ 0 w 1705555"/>
                                                                <a:gd name="connsiteY1" fmla="*/ 417443 h 576470"/>
                                                                <a:gd name="connsiteX2" fmla="*/ 127221 w 1705555"/>
                                                                <a:gd name="connsiteY2" fmla="*/ 508883 h 576470"/>
                                                                <a:gd name="connsiteX3" fmla="*/ 771277 w 1705555"/>
                                                                <a:gd name="connsiteY3" fmla="*/ 500932 h 576470"/>
                                                                <a:gd name="connsiteX4" fmla="*/ 1212574 w 1705555"/>
                                                                <a:gd name="connsiteY4" fmla="*/ 576470 h 576470"/>
                                                                <a:gd name="connsiteX5" fmla="*/ 1705555 w 1705555"/>
                                                                <a:gd name="connsiteY5" fmla="*/ 401541 h 576470"/>
                                                                <a:gd name="connsiteX6" fmla="*/ 1705555 w 1705555"/>
                                                                <a:gd name="connsiteY6" fmla="*/ 178904 h 576470"/>
                                                                <a:gd name="connsiteX7" fmla="*/ 1506772 w 1705555"/>
                                                                <a:gd name="connsiteY7" fmla="*/ 59635 h 576470"/>
                                                                <a:gd name="connsiteX8" fmla="*/ 922351 w 1705555"/>
                                                                <a:gd name="connsiteY8" fmla="*/ 71562 h 576470"/>
                                                                <a:gd name="connsiteX9" fmla="*/ 469127 w 1705555"/>
                                                                <a:gd name="connsiteY9" fmla="*/ 0 h 576470"/>
                                                                <a:gd name="connsiteX10" fmla="*/ 0 w 1705555"/>
                                                                <a:gd name="connsiteY10" fmla="*/ 206734 h 576470"/>
                                                                <a:gd name="connsiteX0" fmla="*/ 0 w 1705555"/>
                                                                <a:gd name="connsiteY0" fmla="*/ 206734 h 576470"/>
                                                                <a:gd name="connsiteX1" fmla="*/ 0 w 1705555"/>
                                                                <a:gd name="connsiteY1" fmla="*/ 417443 h 576470"/>
                                                                <a:gd name="connsiteX2" fmla="*/ 127221 w 1705555"/>
                                                                <a:gd name="connsiteY2" fmla="*/ 508883 h 576470"/>
                                                                <a:gd name="connsiteX3" fmla="*/ 771277 w 1705555"/>
                                                                <a:gd name="connsiteY3" fmla="*/ 500932 h 576470"/>
                                                                <a:gd name="connsiteX4" fmla="*/ 1212574 w 1705555"/>
                                                                <a:gd name="connsiteY4" fmla="*/ 576470 h 576470"/>
                                                                <a:gd name="connsiteX5" fmla="*/ 1705555 w 1705555"/>
                                                                <a:gd name="connsiteY5" fmla="*/ 401541 h 576470"/>
                                                                <a:gd name="connsiteX6" fmla="*/ 1705555 w 1705555"/>
                                                                <a:gd name="connsiteY6" fmla="*/ 178904 h 576470"/>
                                                                <a:gd name="connsiteX7" fmla="*/ 1506772 w 1705555"/>
                                                                <a:gd name="connsiteY7" fmla="*/ 59635 h 576470"/>
                                                                <a:gd name="connsiteX8" fmla="*/ 922351 w 1705555"/>
                                                                <a:gd name="connsiteY8" fmla="*/ 71562 h 576470"/>
                                                                <a:gd name="connsiteX9" fmla="*/ 469127 w 1705555"/>
                                                                <a:gd name="connsiteY9" fmla="*/ 0 h 576470"/>
                                                                <a:gd name="connsiteX10" fmla="*/ 0 w 1705555"/>
                                                                <a:gd name="connsiteY10" fmla="*/ 206734 h 576470"/>
                                                                <a:gd name="connsiteX0" fmla="*/ 0 w 1705555"/>
                                                                <a:gd name="connsiteY0" fmla="*/ 206734 h 578698"/>
                                                                <a:gd name="connsiteX1" fmla="*/ 0 w 1705555"/>
                                                                <a:gd name="connsiteY1" fmla="*/ 417443 h 578698"/>
                                                                <a:gd name="connsiteX2" fmla="*/ 127221 w 1705555"/>
                                                                <a:gd name="connsiteY2" fmla="*/ 508883 h 578698"/>
                                                                <a:gd name="connsiteX3" fmla="*/ 771277 w 1705555"/>
                                                                <a:gd name="connsiteY3" fmla="*/ 500932 h 578698"/>
                                                                <a:gd name="connsiteX4" fmla="*/ 1212574 w 1705555"/>
                                                                <a:gd name="connsiteY4" fmla="*/ 576470 h 578698"/>
                                                                <a:gd name="connsiteX5" fmla="*/ 1705555 w 1705555"/>
                                                                <a:gd name="connsiteY5" fmla="*/ 401541 h 578698"/>
                                                                <a:gd name="connsiteX6" fmla="*/ 1705555 w 1705555"/>
                                                                <a:gd name="connsiteY6" fmla="*/ 178904 h 578698"/>
                                                                <a:gd name="connsiteX7" fmla="*/ 1506772 w 1705555"/>
                                                                <a:gd name="connsiteY7" fmla="*/ 59635 h 578698"/>
                                                                <a:gd name="connsiteX8" fmla="*/ 922351 w 1705555"/>
                                                                <a:gd name="connsiteY8" fmla="*/ 71562 h 578698"/>
                                                                <a:gd name="connsiteX9" fmla="*/ 469127 w 1705555"/>
                                                                <a:gd name="connsiteY9" fmla="*/ 0 h 578698"/>
                                                                <a:gd name="connsiteX10" fmla="*/ 0 w 1705555"/>
                                                                <a:gd name="connsiteY10" fmla="*/ 206734 h 578698"/>
                                                                <a:gd name="connsiteX0" fmla="*/ 0 w 1705555"/>
                                                                <a:gd name="connsiteY0" fmla="*/ 206734 h 576906"/>
                                                                <a:gd name="connsiteX1" fmla="*/ 0 w 1705555"/>
                                                                <a:gd name="connsiteY1" fmla="*/ 417443 h 576906"/>
                                                                <a:gd name="connsiteX2" fmla="*/ 127221 w 1705555"/>
                                                                <a:gd name="connsiteY2" fmla="*/ 508883 h 576906"/>
                                                                <a:gd name="connsiteX3" fmla="*/ 771277 w 1705555"/>
                                                                <a:gd name="connsiteY3" fmla="*/ 500932 h 576906"/>
                                                                <a:gd name="connsiteX4" fmla="*/ 1212574 w 1705555"/>
                                                                <a:gd name="connsiteY4" fmla="*/ 576470 h 576906"/>
                                                                <a:gd name="connsiteX5" fmla="*/ 1705555 w 1705555"/>
                                                                <a:gd name="connsiteY5" fmla="*/ 401541 h 576906"/>
                                                                <a:gd name="connsiteX6" fmla="*/ 1705555 w 1705555"/>
                                                                <a:gd name="connsiteY6" fmla="*/ 178904 h 576906"/>
                                                                <a:gd name="connsiteX7" fmla="*/ 1506772 w 1705555"/>
                                                                <a:gd name="connsiteY7" fmla="*/ 59635 h 576906"/>
                                                                <a:gd name="connsiteX8" fmla="*/ 922351 w 1705555"/>
                                                                <a:gd name="connsiteY8" fmla="*/ 71562 h 576906"/>
                                                                <a:gd name="connsiteX9" fmla="*/ 469127 w 1705555"/>
                                                                <a:gd name="connsiteY9" fmla="*/ 0 h 576906"/>
                                                                <a:gd name="connsiteX10" fmla="*/ 0 w 1705555"/>
                                                                <a:gd name="connsiteY10" fmla="*/ 206734 h 576906"/>
                                                                <a:gd name="connsiteX0" fmla="*/ 0 w 1705555"/>
                                                                <a:gd name="connsiteY0" fmla="*/ 206734 h 578698"/>
                                                                <a:gd name="connsiteX1" fmla="*/ 0 w 1705555"/>
                                                                <a:gd name="connsiteY1" fmla="*/ 417443 h 578698"/>
                                                                <a:gd name="connsiteX2" fmla="*/ 127221 w 1705555"/>
                                                                <a:gd name="connsiteY2" fmla="*/ 508883 h 578698"/>
                                                                <a:gd name="connsiteX3" fmla="*/ 771277 w 1705555"/>
                                                                <a:gd name="connsiteY3" fmla="*/ 500932 h 578698"/>
                                                                <a:gd name="connsiteX4" fmla="*/ 1212574 w 1705555"/>
                                                                <a:gd name="connsiteY4" fmla="*/ 576470 h 578698"/>
                                                                <a:gd name="connsiteX5" fmla="*/ 1705555 w 1705555"/>
                                                                <a:gd name="connsiteY5" fmla="*/ 401541 h 578698"/>
                                                                <a:gd name="connsiteX6" fmla="*/ 1705555 w 1705555"/>
                                                                <a:gd name="connsiteY6" fmla="*/ 178904 h 578698"/>
                                                                <a:gd name="connsiteX7" fmla="*/ 1506772 w 1705555"/>
                                                                <a:gd name="connsiteY7" fmla="*/ 59635 h 578698"/>
                                                                <a:gd name="connsiteX8" fmla="*/ 922351 w 1705555"/>
                                                                <a:gd name="connsiteY8" fmla="*/ 71562 h 578698"/>
                                                                <a:gd name="connsiteX9" fmla="*/ 469127 w 1705555"/>
                                                                <a:gd name="connsiteY9" fmla="*/ 0 h 578698"/>
                                                                <a:gd name="connsiteX10" fmla="*/ 0 w 1705555"/>
                                                                <a:gd name="connsiteY10" fmla="*/ 206734 h 578698"/>
                                                                <a:gd name="connsiteX0" fmla="*/ 0 w 1705555"/>
                                                                <a:gd name="connsiteY0" fmla="*/ 206734 h 578521"/>
                                                                <a:gd name="connsiteX1" fmla="*/ 0 w 1705555"/>
                                                                <a:gd name="connsiteY1" fmla="*/ 417443 h 578521"/>
                                                                <a:gd name="connsiteX2" fmla="*/ 127221 w 1705555"/>
                                                                <a:gd name="connsiteY2" fmla="*/ 508883 h 578521"/>
                                                                <a:gd name="connsiteX3" fmla="*/ 771277 w 1705555"/>
                                                                <a:gd name="connsiteY3" fmla="*/ 500932 h 578521"/>
                                                                <a:gd name="connsiteX4" fmla="*/ 1212574 w 1705555"/>
                                                                <a:gd name="connsiteY4" fmla="*/ 576470 h 578521"/>
                                                                <a:gd name="connsiteX5" fmla="*/ 1705555 w 1705555"/>
                                                                <a:gd name="connsiteY5" fmla="*/ 401541 h 578521"/>
                                                                <a:gd name="connsiteX6" fmla="*/ 1705555 w 1705555"/>
                                                                <a:gd name="connsiteY6" fmla="*/ 178904 h 578521"/>
                                                                <a:gd name="connsiteX7" fmla="*/ 1506772 w 1705555"/>
                                                                <a:gd name="connsiteY7" fmla="*/ 59635 h 578521"/>
                                                                <a:gd name="connsiteX8" fmla="*/ 922351 w 1705555"/>
                                                                <a:gd name="connsiteY8" fmla="*/ 71562 h 578521"/>
                                                                <a:gd name="connsiteX9" fmla="*/ 469127 w 1705555"/>
                                                                <a:gd name="connsiteY9" fmla="*/ 0 h 578521"/>
                                                                <a:gd name="connsiteX10" fmla="*/ 0 w 1705555"/>
                                                                <a:gd name="connsiteY10" fmla="*/ 206734 h 578521"/>
                                                                <a:gd name="connsiteX0" fmla="*/ 0 w 1705555"/>
                                                                <a:gd name="connsiteY0" fmla="*/ 206734 h 578521"/>
                                                                <a:gd name="connsiteX1" fmla="*/ 0 w 1705555"/>
                                                                <a:gd name="connsiteY1" fmla="*/ 417443 h 578521"/>
                                                                <a:gd name="connsiteX2" fmla="*/ 127221 w 1705555"/>
                                                                <a:gd name="connsiteY2" fmla="*/ 508883 h 578521"/>
                                                                <a:gd name="connsiteX3" fmla="*/ 771277 w 1705555"/>
                                                                <a:gd name="connsiteY3" fmla="*/ 500932 h 578521"/>
                                                                <a:gd name="connsiteX4" fmla="*/ 1212574 w 1705555"/>
                                                                <a:gd name="connsiteY4" fmla="*/ 576470 h 578521"/>
                                                                <a:gd name="connsiteX5" fmla="*/ 1705555 w 1705555"/>
                                                                <a:gd name="connsiteY5" fmla="*/ 401541 h 578521"/>
                                                                <a:gd name="connsiteX6" fmla="*/ 1705555 w 1705555"/>
                                                                <a:gd name="connsiteY6" fmla="*/ 178904 h 578521"/>
                                                                <a:gd name="connsiteX7" fmla="*/ 1506772 w 1705555"/>
                                                                <a:gd name="connsiteY7" fmla="*/ 59635 h 578521"/>
                                                                <a:gd name="connsiteX8" fmla="*/ 922351 w 1705555"/>
                                                                <a:gd name="connsiteY8" fmla="*/ 71562 h 578521"/>
                                                                <a:gd name="connsiteX9" fmla="*/ 469127 w 1705555"/>
                                                                <a:gd name="connsiteY9" fmla="*/ 0 h 578521"/>
                                                                <a:gd name="connsiteX10" fmla="*/ 0 w 1705555"/>
                                                                <a:gd name="connsiteY10" fmla="*/ 206734 h 578521"/>
                                                                <a:gd name="connsiteX0" fmla="*/ 0 w 1705555"/>
                                                                <a:gd name="connsiteY0" fmla="*/ 206734 h 578521"/>
                                                                <a:gd name="connsiteX1" fmla="*/ 0 w 1705555"/>
                                                                <a:gd name="connsiteY1" fmla="*/ 417443 h 578521"/>
                                                                <a:gd name="connsiteX2" fmla="*/ 127221 w 1705555"/>
                                                                <a:gd name="connsiteY2" fmla="*/ 508883 h 578521"/>
                                                                <a:gd name="connsiteX3" fmla="*/ 771277 w 1705555"/>
                                                                <a:gd name="connsiteY3" fmla="*/ 500932 h 578521"/>
                                                                <a:gd name="connsiteX4" fmla="*/ 1212574 w 1705555"/>
                                                                <a:gd name="connsiteY4" fmla="*/ 576470 h 578521"/>
                                                                <a:gd name="connsiteX5" fmla="*/ 1705555 w 1705555"/>
                                                                <a:gd name="connsiteY5" fmla="*/ 401541 h 578521"/>
                                                                <a:gd name="connsiteX6" fmla="*/ 1705555 w 1705555"/>
                                                                <a:gd name="connsiteY6" fmla="*/ 178904 h 578521"/>
                                                                <a:gd name="connsiteX7" fmla="*/ 1506772 w 1705555"/>
                                                                <a:gd name="connsiteY7" fmla="*/ 59635 h 578521"/>
                                                                <a:gd name="connsiteX8" fmla="*/ 922351 w 1705555"/>
                                                                <a:gd name="connsiteY8" fmla="*/ 71562 h 578521"/>
                                                                <a:gd name="connsiteX9" fmla="*/ 469127 w 1705555"/>
                                                                <a:gd name="connsiteY9" fmla="*/ 0 h 578521"/>
                                                                <a:gd name="connsiteX10" fmla="*/ 0 w 1705555"/>
                                                                <a:gd name="connsiteY10" fmla="*/ 206734 h 578521"/>
                                                                <a:gd name="connsiteX0" fmla="*/ 0 w 1705555"/>
                                                                <a:gd name="connsiteY0" fmla="*/ 206734 h 578521"/>
                                                                <a:gd name="connsiteX1" fmla="*/ 0 w 1705555"/>
                                                                <a:gd name="connsiteY1" fmla="*/ 417443 h 578521"/>
                                                                <a:gd name="connsiteX2" fmla="*/ 127221 w 1705555"/>
                                                                <a:gd name="connsiteY2" fmla="*/ 508883 h 578521"/>
                                                                <a:gd name="connsiteX3" fmla="*/ 771277 w 1705555"/>
                                                                <a:gd name="connsiteY3" fmla="*/ 500932 h 578521"/>
                                                                <a:gd name="connsiteX4" fmla="*/ 1212574 w 1705555"/>
                                                                <a:gd name="connsiteY4" fmla="*/ 576470 h 578521"/>
                                                                <a:gd name="connsiteX5" fmla="*/ 1705555 w 1705555"/>
                                                                <a:gd name="connsiteY5" fmla="*/ 401541 h 578521"/>
                                                                <a:gd name="connsiteX6" fmla="*/ 1705555 w 1705555"/>
                                                                <a:gd name="connsiteY6" fmla="*/ 178904 h 578521"/>
                                                                <a:gd name="connsiteX7" fmla="*/ 1506772 w 1705555"/>
                                                                <a:gd name="connsiteY7" fmla="*/ 59635 h 578521"/>
                                                                <a:gd name="connsiteX8" fmla="*/ 922351 w 1705555"/>
                                                                <a:gd name="connsiteY8" fmla="*/ 71562 h 578521"/>
                                                                <a:gd name="connsiteX9" fmla="*/ 469127 w 1705555"/>
                                                                <a:gd name="connsiteY9" fmla="*/ 0 h 578521"/>
                                                                <a:gd name="connsiteX10" fmla="*/ 0 w 1705555"/>
                                                                <a:gd name="connsiteY10" fmla="*/ 206734 h 578521"/>
                                                                <a:gd name="connsiteX0" fmla="*/ 0 w 1705555"/>
                                                                <a:gd name="connsiteY0" fmla="*/ 206734 h 578521"/>
                                                                <a:gd name="connsiteX1" fmla="*/ 0 w 1705555"/>
                                                                <a:gd name="connsiteY1" fmla="*/ 417443 h 578521"/>
                                                                <a:gd name="connsiteX2" fmla="*/ 127221 w 1705555"/>
                                                                <a:gd name="connsiteY2" fmla="*/ 508883 h 578521"/>
                                                                <a:gd name="connsiteX3" fmla="*/ 771277 w 1705555"/>
                                                                <a:gd name="connsiteY3" fmla="*/ 500932 h 578521"/>
                                                                <a:gd name="connsiteX4" fmla="*/ 1212574 w 1705555"/>
                                                                <a:gd name="connsiteY4" fmla="*/ 576470 h 578521"/>
                                                                <a:gd name="connsiteX5" fmla="*/ 1705555 w 1705555"/>
                                                                <a:gd name="connsiteY5" fmla="*/ 401541 h 578521"/>
                                                                <a:gd name="connsiteX6" fmla="*/ 1705555 w 1705555"/>
                                                                <a:gd name="connsiteY6" fmla="*/ 178904 h 578521"/>
                                                                <a:gd name="connsiteX7" fmla="*/ 1506772 w 1705555"/>
                                                                <a:gd name="connsiteY7" fmla="*/ 59635 h 578521"/>
                                                                <a:gd name="connsiteX8" fmla="*/ 922351 w 1705555"/>
                                                                <a:gd name="connsiteY8" fmla="*/ 71562 h 578521"/>
                                                                <a:gd name="connsiteX9" fmla="*/ 469127 w 1705555"/>
                                                                <a:gd name="connsiteY9" fmla="*/ 0 h 578521"/>
                                                                <a:gd name="connsiteX10" fmla="*/ 0 w 1705555"/>
                                                                <a:gd name="connsiteY10" fmla="*/ 206734 h 578521"/>
                                                                <a:gd name="connsiteX0" fmla="*/ 0 w 1705555"/>
                                                                <a:gd name="connsiteY0" fmla="*/ 206734 h 578521"/>
                                                                <a:gd name="connsiteX1" fmla="*/ 0 w 1705555"/>
                                                                <a:gd name="connsiteY1" fmla="*/ 417443 h 578521"/>
                                                                <a:gd name="connsiteX2" fmla="*/ 127221 w 1705555"/>
                                                                <a:gd name="connsiteY2" fmla="*/ 508883 h 578521"/>
                                                                <a:gd name="connsiteX3" fmla="*/ 771277 w 1705555"/>
                                                                <a:gd name="connsiteY3" fmla="*/ 500932 h 578521"/>
                                                                <a:gd name="connsiteX4" fmla="*/ 1212574 w 1705555"/>
                                                                <a:gd name="connsiteY4" fmla="*/ 576470 h 578521"/>
                                                                <a:gd name="connsiteX5" fmla="*/ 1705555 w 1705555"/>
                                                                <a:gd name="connsiteY5" fmla="*/ 401541 h 578521"/>
                                                                <a:gd name="connsiteX6" fmla="*/ 1705555 w 1705555"/>
                                                                <a:gd name="connsiteY6" fmla="*/ 178904 h 578521"/>
                                                                <a:gd name="connsiteX7" fmla="*/ 1506772 w 1705555"/>
                                                                <a:gd name="connsiteY7" fmla="*/ 59635 h 578521"/>
                                                                <a:gd name="connsiteX8" fmla="*/ 922351 w 1705555"/>
                                                                <a:gd name="connsiteY8" fmla="*/ 71562 h 578521"/>
                                                                <a:gd name="connsiteX9" fmla="*/ 469127 w 1705555"/>
                                                                <a:gd name="connsiteY9" fmla="*/ 0 h 578521"/>
                                                                <a:gd name="connsiteX10" fmla="*/ 0 w 1705555"/>
                                                                <a:gd name="connsiteY10" fmla="*/ 206734 h 578521"/>
                                                                <a:gd name="connsiteX0" fmla="*/ 0 w 1705555"/>
                                                                <a:gd name="connsiteY0" fmla="*/ 206734 h 578521"/>
                                                                <a:gd name="connsiteX1" fmla="*/ 0 w 1705555"/>
                                                                <a:gd name="connsiteY1" fmla="*/ 417443 h 578521"/>
                                                                <a:gd name="connsiteX2" fmla="*/ 127221 w 1705555"/>
                                                                <a:gd name="connsiteY2" fmla="*/ 508883 h 578521"/>
                                                                <a:gd name="connsiteX3" fmla="*/ 771277 w 1705555"/>
                                                                <a:gd name="connsiteY3" fmla="*/ 500932 h 578521"/>
                                                                <a:gd name="connsiteX4" fmla="*/ 1212574 w 1705555"/>
                                                                <a:gd name="connsiteY4" fmla="*/ 576470 h 578521"/>
                                                                <a:gd name="connsiteX5" fmla="*/ 1705555 w 1705555"/>
                                                                <a:gd name="connsiteY5" fmla="*/ 401541 h 578521"/>
                                                                <a:gd name="connsiteX6" fmla="*/ 1705555 w 1705555"/>
                                                                <a:gd name="connsiteY6" fmla="*/ 178904 h 578521"/>
                                                                <a:gd name="connsiteX7" fmla="*/ 1506772 w 1705555"/>
                                                                <a:gd name="connsiteY7" fmla="*/ 59635 h 578521"/>
                                                                <a:gd name="connsiteX8" fmla="*/ 922351 w 1705555"/>
                                                                <a:gd name="connsiteY8" fmla="*/ 71562 h 578521"/>
                                                                <a:gd name="connsiteX9" fmla="*/ 469127 w 1705555"/>
                                                                <a:gd name="connsiteY9" fmla="*/ 0 h 578521"/>
                                                                <a:gd name="connsiteX10" fmla="*/ 0 w 1705555"/>
                                                                <a:gd name="connsiteY10" fmla="*/ 206734 h 578521"/>
                                                                <a:gd name="connsiteX0" fmla="*/ 0 w 1705555"/>
                                                                <a:gd name="connsiteY0" fmla="*/ 210550 h 582337"/>
                                                                <a:gd name="connsiteX1" fmla="*/ 0 w 1705555"/>
                                                                <a:gd name="connsiteY1" fmla="*/ 421259 h 582337"/>
                                                                <a:gd name="connsiteX2" fmla="*/ 127221 w 1705555"/>
                                                                <a:gd name="connsiteY2" fmla="*/ 512699 h 582337"/>
                                                                <a:gd name="connsiteX3" fmla="*/ 771277 w 1705555"/>
                                                                <a:gd name="connsiteY3" fmla="*/ 504748 h 582337"/>
                                                                <a:gd name="connsiteX4" fmla="*/ 1212574 w 1705555"/>
                                                                <a:gd name="connsiteY4" fmla="*/ 580286 h 582337"/>
                                                                <a:gd name="connsiteX5" fmla="*/ 1705555 w 1705555"/>
                                                                <a:gd name="connsiteY5" fmla="*/ 405357 h 582337"/>
                                                                <a:gd name="connsiteX6" fmla="*/ 1705555 w 1705555"/>
                                                                <a:gd name="connsiteY6" fmla="*/ 182720 h 582337"/>
                                                                <a:gd name="connsiteX7" fmla="*/ 1506772 w 1705555"/>
                                                                <a:gd name="connsiteY7" fmla="*/ 63451 h 582337"/>
                                                                <a:gd name="connsiteX8" fmla="*/ 922351 w 1705555"/>
                                                                <a:gd name="connsiteY8" fmla="*/ 75378 h 582337"/>
                                                                <a:gd name="connsiteX9" fmla="*/ 469127 w 1705555"/>
                                                                <a:gd name="connsiteY9" fmla="*/ 3816 h 582337"/>
                                                                <a:gd name="connsiteX10" fmla="*/ 0 w 1705555"/>
                                                                <a:gd name="connsiteY10" fmla="*/ 210550 h 582337"/>
                                                                <a:gd name="connsiteX0" fmla="*/ 0 w 1705555"/>
                                                                <a:gd name="connsiteY0" fmla="*/ 210105 h 581892"/>
                                                                <a:gd name="connsiteX1" fmla="*/ 0 w 1705555"/>
                                                                <a:gd name="connsiteY1" fmla="*/ 420814 h 581892"/>
                                                                <a:gd name="connsiteX2" fmla="*/ 127221 w 1705555"/>
                                                                <a:gd name="connsiteY2" fmla="*/ 512254 h 581892"/>
                                                                <a:gd name="connsiteX3" fmla="*/ 771277 w 1705555"/>
                                                                <a:gd name="connsiteY3" fmla="*/ 504303 h 581892"/>
                                                                <a:gd name="connsiteX4" fmla="*/ 1212574 w 1705555"/>
                                                                <a:gd name="connsiteY4" fmla="*/ 579841 h 581892"/>
                                                                <a:gd name="connsiteX5" fmla="*/ 1705555 w 1705555"/>
                                                                <a:gd name="connsiteY5" fmla="*/ 404912 h 581892"/>
                                                                <a:gd name="connsiteX6" fmla="*/ 1705555 w 1705555"/>
                                                                <a:gd name="connsiteY6" fmla="*/ 182275 h 581892"/>
                                                                <a:gd name="connsiteX7" fmla="*/ 1506772 w 1705555"/>
                                                                <a:gd name="connsiteY7" fmla="*/ 63006 h 581892"/>
                                                                <a:gd name="connsiteX8" fmla="*/ 922351 w 1705555"/>
                                                                <a:gd name="connsiteY8" fmla="*/ 74933 h 581892"/>
                                                                <a:gd name="connsiteX9" fmla="*/ 469127 w 1705555"/>
                                                                <a:gd name="connsiteY9" fmla="*/ 3371 h 581892"/>
                                                                <a:gd name="connsiteX10" fmla="*/ 0 w 1705555"/>
                                                                <a:gd name="connsiteY10" fmla="*/ 210105 h 581892"/>
                                                                <a:gd name="connsiteX0" fmla="*/ 0 w 1705555"/>
                                                                <a:gd name="connsiteY0" fmla="*/ 207569 h 579356"/>
                                                                <a:gd name="connsiteX1" fmla="*/ 0 w 1705555"/>
                                                                <a:gd name="connsiteY1" fmla="*/ 418278 h 579356"/>
                                                                <a:gd name="connsiteX2" fmla="*/ 127221 w 1705555"/>
                                                                <a:gd name="connsiteY2" fmla="*/ 509718 h 579356"/>
                                                                <a:gd name="connsiteX3" fmla="*/ 771277 w 1705555"/>
                                                                <a:gd name="connsiteY3" fmla="*/ 501767 h 579356"/>
                                                                <a:gd name="connsiteX4" fmla="*/ 1212574 w 1705555"/>
                                                                <a:gd name="connsiteY4" fmla="*/ 577305 h 579356"/>
                                                                <a:gd name="connsiteX5" fmla="*/ 1705555 w 1705555"/>
                                                                <a:gd name="connsiteY5" fmla="*/ 402376 h 579356"/>
                                                                <a:gd name="connsiteX6" fmla="*/ 1705555 w 1705555"/>
                                                                <a:gd name="connsiteY6" fmla="*/ 179739 h 579356"/>
                                                                <a:gd name="connsiteX7" fmla="*/ 1506772 w 1705555"/>
                                                                <a:gd name="connsiteY7" fmla="*/ 60470 h 579356"/>
                                                                <a:gd name="connsiteX8" fmla="*/ 922351 w 1705555"/>
                                                                <a:gd name="connsiteY8" fmla="*/ 72397 h 579356"/>
                                                                <a:gd name="connsiteX9" fmla="*/ 469127 w 1705555"/>
                                                                <a:gd name="connsiteY9" fmla="*/ 835 h 579356"/>
                                                                <a:gd name="connsiteX10" fmla="*/ 0 w 1705555"/>
                                                                <a:gd name="connsiteY10" fmla="*/ 207569 h 579356"/>
                                                                <a:gd name="connsiteX0" fmla="*/ 0 w 1705555"/>
                                                                <a:gd name="connsiteY0" fmla="*/ 207569 h 579356"/>
                                                                <a:gd name="connsiteX1" fmla="*/ 0 w 1705555"/>
                                                                <a:gd name="connsiteY1" fmla="*/ 418278 h 579356"/>
                                                                <a:gd name="connsiteX2" fmla="*/ 127221 w 1705555"/>
                                                                <a:gd name="connsiteY2" fmla="*/ 509718 h 579356"/>
                                                                <a:gd name="connsiteX3" fmla="*/ 771277 w 1705555"/>
                                                                <a:gd name="connsiteY3" fmla="*/ 501767 h 579356"/>
                                                                <a:gd name="connsiteX4" fmla="*/ 1212574 w 1705555"/>
                                                                <a:gd name="connsiteY4" fmla="*/ 577305 h 579356"/>
                                                                <a:gd name="connsiteX5" fmla="*/ 1705555 w 1705555"/>
                                                                <a:gd name="connsiteY5" fmla="*/ 402376 h 579356"/>
                                                                <a:gd name="connsiteX6" fmla="*/ 1705555 w 1705555"/>
                                                                <a:gd name="connsiteY6" fmla="*/ 179739 h 579356"/>
                                                                <a:gd name="connsiteX7" fmla="*/ 1506772 w 1705555"/>
                                                                <a:gd name="connsiteY7" fmla="*/ 60470 h 579356"/>
                                                                <a:gd name="connsiteX8" fmla="*/ 922351 w 1705555"/>
                                                                <a:gd name="connsiteY8" fmla="*/ 72397 h 579356"/>
                                                                <a:gd name="connsiteX9" fmla="*/ 469127 w 1705555"/>
                                                                <a:gd name="connsiteY9" fmla="*/ 835 h 579356"/>
                                                                <a:gd name="connsiteX10" fmla="*/ 0 w 1705555"/>
                                                                <a:gd name="connsiteY10" fmla="*/ 207569 h 579356"/>
                                                                <a:gd name="connsiteX0" fmla="*/ 0 w 1705555"/>
                                                                <a:gd name="connsiteY0" fmla="*/ 207569 h 579356"/>
                                                                <a:gd name="connsiteX1" fmla="*/ 0 w 1705555"/>
                                                                <a:gd name="connsiteY1" fmla="*/ 418278 h 579356"/>
                                                                <a:gd name="connsiteX2" fmla="*/ 127221 w 1705555"/>
                                                                <a:gd name="connsiteY2" fmla="*/ 509718 h 579356"/>
                                                                <a:gd name="connsiteX3" fmla="*/ 771277 w 1705555"/>
                                                                <a:gd name="connsiteY3" fmla="*/ 501767 h 579356"/>
                                                                <a:gd name="connsiteX4" fmla="*/ 1212574 w 1705555"/>
                                                                <a:gd name="connsiteY4" fmla="*/ 577305 h 579356"/>
                                                                <a:gd name="connsiteX5" fmla="*/ 1705555 w 1705555"/>
                                                                <a:gd name="connsiteY5" fmla="*/ 402376 h 579356"/>
                                                                <a:gd name="connsiteX6" fmla="*/ 1705555 w 1705555"/>
                                                                <a:gd name="connsiteY6" fmla="*/ 179739 h 579356"/>
                                                                <a:gd name="connsiteX7" fmla="*/ 1506772 w 1705555"/>
                                                                <a:gd name="connsiteY7" fmla="*/ 60470 h 579356"/>
                                                                <a:gd name="connsiteX8" fmla="*/ 922351 w 1705555"/>
                                                                <a:gd name="connsiteY8" fmla="*/ 72397 h 579356"/>
                                                                <a:gd name="connsiteX9" fmla="*/ 469127 w 1705555"/>
                                                                <a:gd name="connsiteY9" fmla="*/ 835 h 579356"/>
                                                                <a:gd name="connsiteX10" fmla="*/ 0 w 1705555"/>
                                                                <a:gd name="connsiteY10" fmla="*/ 207569 h 579356"/>
                                                                <a:gd name="connsiteX0" fmla="*/ 0 w 1705555"/>
                                                                <a:gd name="connsiteY0" fmla="*/ 207569 h 579356"/>
                                                                <a:gd name="connsiteX1" fmla="*/ 0 w 1705555"/>
                                                                <a:gd name="connsiteY1" fmla="*/ 418278 h 579356"/>
                                                                <a:gd name="connsiteX2" fmla="*/ 127221 w 1705555"/>
                                                                <a:gd name="connsiteY2" fmla="*/ 509718 h 579356"/>
                                                                <a:gd name="connsiteX3" fmla="*/ 771277 w 1705555"/>
                                                                <a:gd name="connsiteY3" fmla="*/ 501767 h 579356"/>
                                                                <a:gd name="connsiteX4" fmla="*/ 1212574 w 1705555"/>
                                                                <a:gd name="connsiteY4" fmla="*/ 577305 h 579356"/>
                                                                <a:gd name="connsiteX5" fmla="*/ 1705555 w 1705555"/>
                                                                <a:gd name="connsiteY5" fmla="*/ 402376 h 579356"/>
                                                                <a:gd name="connsiteX6" fmla="*/ 1705555 w 1705555"/>
                                                                <a:gd name="connsiteY6" fmla="*/ 179739 h 579356"/>
                                                                <a:gd name="connsiteX7" fmla="*/ 1506772 w 1705555"/>
                                                                <a:gd name="connsiteY7" fmla="*/ 60470 h 579356"/>
                                                                <a:gd name="connsiteX8" fmla="*/ 922351 w 1705555"/>
                                                                <a:gd name="connsiteY8" fmla="*/ 72397 h 579356"/>
                                                                <a:gd name="connsiteX9" fmla="*/ 469127 w 1705555"/>
                                                                <a:gd name="connsiteY9" fmla="*/ 835 h 579356"/>
                                                                <a:gd name="connsiteX10" fmla="*/ 0 w 1705555"/>
                                                                <a:gd name="connsiteY10" fmla="*/ 207569 h 579356"/>
                                                                <a:gd name="connsiteX0" fmla="*/ 0 w 1705555"/>
                                                                <a:gd name="connsiteY0" fmla="*/ 207569 h 579356"/>
                                                                <a:gd name="connsiteX1" fmla="*/ 0 w 1705555"/>
                                                                <a:gd name="connsiteY1" fmla="*/ 418278 h 579356"/>
                                                                <a:gd name="connsiteX2" fmla="*/ 127221 w 1705555"/>
                                                                <a:gd name="connsiteY2" fmla="*/ 509718 h 579356"/>
                                                                <a:gd name="connsiteX3" fmla="*/ 771277 w 1705555"/>
                                                                <a:gd name="connsiteY3" fmla="*/ 501767 h 579356"/>
                                                                <a:gd name="connsiteX4" fmla="*/ 1212574 w 1705555"/>
                                                                <a:gd name="connsiteY4" fmla="*/ 577305 h 579356"/>
                                                                <a:gd name="connsiteX5" fmla="*/ 1705555 w 1705555"/>
                                                                <a:gd name="connsiteY5" fmla="*/ 402376 h 579356"/>
                                                                <a:gd name="connsiteX6" fmla="*/ 1705555 w 1705555"/>
                                                                <a:gd name="connsiteY6" fmla="*/ 179739 h 579356"/>
                                                                <a:gd name="connsiteX7" fmla="*/ 1506772 w 1705555"/>
                                                                <a:gd name="connsiteY7" fmla="*/ 60470 h 579356"/>
                                                                <a:gd name="connsiteX8" fmla="*/ 922351 w 1705555"/>
                                                                <a:gd name="connsiteY8" fmla="*/ 72397 h 579356"/>
                                                                <a:gd name="connsiteX9" fmla="*/ 469127 w 1705555"/>
                                                                <a:gd name="connsiteY9" fmla="*/ 835 h 579356"/>
                                                                <a:gd name="connsiteX10" fmla="*/ 0 w 1705555"/>
                                                                <a:gd name="connsiteY10" fmla="*/ 207569 h 579356"/>
                                                                <a:gd name="connsiteX0" fmla="*/ 0 w 1708868"/>
                                                                <a:gd name="connsiteY0" fmla="*/ 207569 h 579356"/>
                                                                <a:gd name="connsiteX1" fmla="*/ 0 w 1708868"/>
                                                                <a:gd name="connsiteY1" fmla="*/ 418278 h 579356"/>
                                                                <a:gd name="connsiteX2" fmla="*/ 127221 w 1708868"/>
                                                                <a:gd name="connsiteY2" fmla="*/ 509718 h 579356"/>
                                                                <a:gd name="connsiteX3" fmla="*/ 771277 w 1708868"/>
                                                                <a:gd name="connsiteY3" fmla="*/ 501767 h 579356"/>
                                                                <a:gd name="connsiteX4" fmla="*/ 1212574 w 1708868"/>
                                                                <a:gd name="connsiteY4" fmla="*/ 577305 h 579356"/>
                                                                <a:gd name="connsiteX5" fmla="*/ 1705555 w 1708868"/>
                                                                <a:gd name="connsiteY5" fmla="*/ 402376 h 579356"/>
                                                                <a:gd name="connsiteX6" fmla="*/ 1708868 w 1708868"/>
                                                                <a:gd name="connsiteY6" fmla="*/ 189678 h 579356"/>
                                                                <a:gd name="connsiteX7" fmla="*/ 1506772 w 1708868"/>
                                                                <a:gd name="connsiteY7" fmla="*/ 60470 h 579356"/>
                                                                <a:gd name="connsiteX8" fmla="*/ 922351 w 1708868"/>
                                                                <a:gd name="connsiteY8" fmla="*/ 72397 h 579356"/>
                                                                <a:gd name="connsiteX9" fmla="*/ 469127 w 1708868"/>
                                                                <a:gd name="connsiteY9" fmla="*/ 835 h 579356"/>
                                                                <a:gd name="connsiteX10" fmla="*/ 0 w 1708868"/>
                                                                <a:gd name="connsiteY10" fmla="*/ 207569 h 579356"/>
                                                                <a:gd name="connsiteX0" fmla="*/ 0 w 1708868"/>
                                                                <a:gd name="connsiteY0" fmla="*/ 209071 h 580858"/>
                                                                <a:gd name="connsiteX1" fmla="*/ 0 w 1708868"/>
                                                                <a:gd name="connsiteY1" fmla="*/ 419780 h 580858"/>
                                                                <a:gd name="connsiteX2" fmla="*/ 127221 w 1708868"/>
                                                                <a:gd name="connsiteY2" fmla="*/ 511220 h 580858"/>
                                                                <a:gd name="connsiteX3" fmla="*/ 771277 w 1708868"/>
                                                                <a:gd name="connsiteY3" fmla="*/ 503269 h 580858"/>
                                                                <a:gd name="connsiteX4" fmla="*/ 1212574 w 1708868"/>
                                                                <a:gd name="connsiteY4" fmla="*/ 578807 h 580858"/>
                                                                <a:gd name="connsiteX5" fmla="*/ 1705555 w 1708868"/>
                                                                <a:gd name="connsiteY5" fmla="*/ 403878 h 580858"/>
                                                                <a:gd name="connsiteX6" fmla="*/ 1708868 w 1708868"/>
                                                                <a:gd name="connsiteY6" fmla="*/ 191180 h 580858"/>
                                                                <a:gd name="connsiteX7" fmla="*/ 1506772 w 1708868"/>
                                                                <a:gd name="connsiteY7" fmla="*/ 61972 h 580858"/>
                                                                <a:gd name="connsiteX8" fmla="*/ 927321 w 1708868"/>
                                                                <a:gd name="connsiteY8" fmla="*/ 95434 h 580858"/>
                                                                <a:gd name="connsiteX9" fmla="*/ 469127 w 1708868"/>
                                                                <a:gd name="connsiteY9" fmla="*/ 2337 h 580858"/>
                                                                <a:gd name="connsiteX10" fmla="*/ 0 w 1708868"/>
                                                                <a:gd name="connsiteY10" fmla="*/ 209071 h 580858"/>
                                                                <a:gd name="connsiteX0" fmla="*/ 0 w 1708868"/>
                                                                <a:gd name="connsiteY0" fmla="*/ 210550 h 582337"/>
                                                                <a:gd name="connsiteX1" fmla="*/ 0 w 1708868"/>
                                                                <a:gd name="connsiteY1" fmla="*/ 421259 h 582337"/>
                                                                <a:gd name="connsiteX2" fmla="*/ 127221 w 1708868"/>
                                                                <a:gd name="connsiteY2" fmla="*/ 512699 h 582337"/>
                                                                <a:gd name="connsiteX3" fmla="*/ 771277 w 1708868"/>
                                                                <a:gd name="connsiteY3" fmla="*/ 504748 h 582337"/>
                                                                <a:gd name="connsiteX4" fmla="*/ 1212574 w 1708868"/>
                                                                <a:gd name="connsiteY4" fmla="*/ 580286 h 582337"/>
                                                                <a:gd name="connsiteX5" fmla="*/ 1705555 w 1708868"/>
                                                                <a:gd name="connsiteY5" fmla="*/ 405357 h 582337"/>
                                                                <a:gd name="connsiteX6" fmla="*/ 1708868 w 1708868"/>
                                                                <a:gd name="connsiteY6" fmla="*/ 192659 h 582337"/>
                                                                <a:gd name="connsiteX7" fmla="*/ 1506772 w 1708868"/>
                                                                <a:gd name="connsiteY7" fmla="*/ 63451 h 582337"/>
                                                                <a:gd name="connsiteX8" fmla="*/ 925664 w 1708868"/>
                                                                <a:gd name="connsiteY8" fmla="*/ 75379 h 582337"/>
                                                                <a:gd name="connsiteX9" fmla="*/ 469127 w 1708868"/>
                                                                <a:gd name="connsiteY9" fmla="*/ 3816 h 582337"/>
                                                                <a:gd name="connsiteX10" fmla="*/ 0 w 1708868"/>
                                                                <a:gd name="connsiteY10" fmla="*/ 210550 h 582337"/>
                                                                <a:gd name="connsiteX0" fmla="*/ 0 w 1708868"/>
                                                                <a:gd name="connsiteY0" fmla="*/ 206936 h 578723"/>
                                                                <a:gd name="connsiteX1" fmla="*/ 0 w 1708868"/>
                                                                <a:gd name="connsiteY1" fmla="*/ 417645 h 578723"/>
                                                                <a:gd name="connsiteX2" fmla="*/ 127221 w 1708868"/>
                                                                <a:gd name="connsiteY2" fmla="*/ 509085 h 578723"/>
                                                                <a:gd name="connsiteX3" fmla="*/ 771277 w 1708868"/>
                                                                <a:gd name="connsiteY3" fmla="*/ 501134 h 578723"/>
                                                                <a:gd name="connsiteX4" fmla="*/ 1212574 w 1708868"/>
                                                                <a:gd name="connsiteY4" fmla="*/ 576672 h 578723"/>
                                                                <a:gd name="connsiteX5" fmla="*/ 1705555 w 1708868"/>
                                                                <a:gd name="connsiteY5" fmla="*/ 401743 h 578723"/>
                                                                <a:gd name="connsiteX6" fmla="*/ 1708868 w 1708868"/>
                                                                <a:gd name="connsiteY6" fmla="*/ 189045 h 578723"/>
                                                                <a:gd name="connsiteX7" fmla="*/ 1506772 w 1708868"/>
                                                                <a:gd name="connsiteY7" fmla="*/ 59837 h 578723"/>
                                                                <a:gd name="connsiteX8" fmla="*/ 925664 w 1708868"/>
                                                                <a:gd name="connsiteY8" fmla="*/ 71765 h 578723"/>
                                                                <a:gd name="connsiteX9" fmla="*/ 469127 w 1708868"/>
                                                                <a:gd name="connsiteY9" fmla="*/ 202 h 578723"/>
                                                                <a:gd name="connsiteX10" fmla="*/ 0 w 1708868"/>
                                                                <a:gd name="connsiteY10" fmla="*/ 206936 h 578723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  <a:cxn ang="0">
                                                                  <a:pos x="connsiteX5" y="connsiteY5"/>
                                                                </a:cxn>
                                                                <a:cxn ang="0">
                                                                  <a:pos x="connsiteX6" y="connsiteY6"/>
                                                                </a:cxn>
                                                                <a:cxn ang="0">
                                                                  <a:pos x="connsiteX7" y="connsiteY7"/>
                                                                </a:cxn>
                                                                <a:cxn ang="0">
                                                                  <a:pos x="connsiteX8" y="connsiteY8"/>
                                                                </a:cxn>
                                                                <a:cxn ang="0">
                                                                  <a:pos x="connsiteX9" y="connsiteY9"/>
                                                                </a:cxn>
                                                                <a:cxn ang="0">
                                                                  <a:pos x="connsiteX10" y="connsiteY10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1708868" h="578723">
                                                                  <a:moveTo>
                                                                    <a:pt x="0" y="206936"/>
                                                                  </a:moveTo>
                                                                  <a:lnTo>
                                                                    <a:pt x="0" y="417645"/>
                                                                  </a:lnTo>
                                                                  <a:cubicBezTo>
                                                                    <a:pt x="994" y="463034"/>
                                                                    <a:pt x="76531" y="490201"/>
                                                                    <a:pt x="127221" y="509085"/>
                                                                  </a:cubicBezTo>
                                                                  <a:cubicBezTo>
                                                                    <a:pt x="255767" y="529626"/>
                                                                    <a:pt x="588729" y="498152"/>
                                                                    <a:pt x="771277" y="501134"/>
                                                                  </a:cubicBezTo>
                                                                  <a:cubicBezTo>
                                                                    <a:pt x="953825" y="504116"/>
                                                                    <a:pt x="1056861" y="593237"/>
                                                                    <a:pt x="1212574" y="576672"/>
                                                                  </a:cubicBezTo>
                                                                  <a:cubicBezTo>
                                                                    <a:pt x="1363317" y="570046"/>
                                                                    <a:pt x="1623392" y="468004"/>
                                                                    <a:pt x="1705555" y="401743"/>
                                                                  </a:cubicBezTo>
                                                                  <a:cubicBezTo>
                                                                    <a:pt x="1706659" y="330844"/>
                                                                    <a:pt x="1707764" y="259944"/>
                                                                    <a:pt x="1708868" y="189045"/>
                                                                  </a:cubicBezTo>
                                                                  <a:cubicBezTo>
                                                                    <a:pt x="1685677" y="131068"/>
                                                                    <a:pt x="1594568" y="76401"/>
                                                                    <a:pt x="1506772" y="59837"/>
                                                                  </a:cubicBezTo>
                                                                  <a:cubicBezTo>
                                                                    <a:pt x="1376238" y="41947"/>
                                                                    <a:pt x="1098605" y="81704"/>
                                                                    <a:pt x="925664" y="71765"/>
                                                                  </a:cubicBezTo>
                                                                  <a:cubicBezTo>
                                                                    <a:pt x="752723" y="61826"/>
                                                                    <a:pt x="628373" y="-4104"/>
                                                                    <a:pt x="469127" y="202"/>
                                                                  </a:cubicBezTo>
                                                                  <a:cubicBezTo>
                                                                    <a:pt x="309881" y="4508"/>
                                                                    <a:pt x="105024" y="32007"/>
                                                                    <a:pt x="0" y="206936"/>
                                                                  </a:cubicBez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/>
                                                        </wps:wsp>
                                                        <wps:wsp>
                                                          <wps:cNvPr id="1816038674" name="任意多边形: 形状 1816038674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034594E3-8714-7B7E-5B5F-6482750107C5}"/>
                                                              </a:ext>
                                                            </a:extLst>
                                                          </wps:cNvPr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3648687" y="1559979"/>
                                                              <a:ext cx="1699717" cy="204213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0 w 1699591"/>
                                                                <a:gd name="connsiteY0" fmla="*/ 21535 h 198783"/>
                                                                <a:gd name="connsiteX1" fmla="*/ 185531 w 1699591"/>
                                                                <a:gd name="connsiteY1" fmla="*/ 149087 h 198783"/>
                                                                <a:gd name="connsiteX2" fmla="*/ 748748 w 1699591"/>
                                                                <a:gd name="connsiteY2" fmla="*/ 135835 h 198783"/>
                                                                <a:gd name="connsiteX3" fmla="*/ 1225826 w 1699591"/>
                                                                <a:gd name="connsiteY3" fmla="*/ 198783 h 198783"/>
                                                                <a:gd name="connsiteX4" fmla="*/ 1699591 w 1699591"/>
                                                                <a:gd name="connsiteY4" fmla="*/ 0 h 198783"/>
                                                                <a:gd name="connsiteX0" fmla="*/ 0 w 1699591"/>
                                                                <a:gd name="connsiteY0" fmla="*/ 21535 h 198783"/>
                                                                <a:gd name="connsiteX1" fmla="*/ 185531 w 1699591"/>
                                                                <a:gd name="connsiteY1" fmla="*/ 149087 h 198783"/>
                                                                <a:gd name="connsiteX2" fmla="*/ 748748 w 1699591"/>
                                                                <a:gd name="connsiteY2" fmla="*/ 135835 h 198783"/>
                                                                <a:gd name="connsiteX3" fmla="*/ 1225826 w 1699591"/>
                                                                <a:gd name="connsiteY3" fmla="*/ 198783 h 198783"/>
                                                                <a:gd name="connsiteX4" fmla="*/ 1699591 w 1699591"/>
                                                                <a:gd name="connsiteY4" fmla="*/ 0 h 198783"/>
                                                                <a:gd name="connsiteX0" fmla="*/ 0 w 1699591"/>
                                                                <a:gd name="connsiteY0" fmla="*/ 21535 h 202918"/>
                                                                <a:gd name="connsiteX1" fmla="*/ 185531 w 1699591"/>
                                                                <a:gd name="connsiteY1" fmla="*/ 149087 h 202918"/>
                                                                <a:gd name="connsiteX2" fmla="*/ 748748 w 1699591"/>
                                                                <a:gd name="connsiteY2" fmla="*/ 135835 h 202918"/>
                                                                <a:gd name="connsiteX3" fmla="*/ 1225826 w 1699591"/>
                                                                <a:gd name="connsiteY3" fmla="*/ 198783 h 202918"/>
                                                                <a:gd name="connsiteX4" fmla="*/ 1699591 w 1699591"/>
                                                                <a:gd name="connsiteY4" fmla="*/ 0 h 202918"/>
                                                                <a:gd name="connsiteX0" fmla="*/ 0 w 1699591"/>
                                                                <a:gd name="connsiteY0" fmla="*/ 21535 h 198878"/>
                                                                <a:gd name="connsiteX1" fmla="*/ 185531 w 1699591"/>
                                                                <a:gd name="connsiteY1" fmla="*/ 149087 h 198878"/>
                                                                <a:gd name="connsiteX2" fmla="*/ 748748 w 1699591"/>
                                                                <a:gd name="connsiteY2" fmla="*/ 135835 h 198878"/>
                                                                <a:gd name="connsiteX3" fmla="*/ 1225826 w 1699591"/>
                                                                <a:gd name="connsiteY3" fmla="*/ 198783 h 198878"/>
                                                                <a:gd name="connsiteX4" fmla="*/ 1699591 w 1699591"/>
                                                                <a:gd name="connsiteY4" fmla="*/ 0 h 198878"/>
                                                                <a:gd name="connsiteX0" fmla="*/ 0 w 1699591"/>
                                                                <a:gd name="connsiteY0" fmla="*/ 21535 h 202918"/>
                                                                <a:gd name="connsiteX1" fmla="*/ 185531 w 1699591"/>
                                                                <a:gd name="connsiteY1" fmla="*/ 149087 h 202918"/>
                                                                <a:gd name="connsiteX2" fmla="*/ 748748 w 1699591"/>
                                                                <a:gd name="connsiteY2" fmla="*/ 135835 h 202918"/>
                                                                <a:gd name="connsiteX3" fmla="*/ 1225826 w 1699591"/>
                                                                <a:gd name="connsiteY3" fmla="*/ 198783 h 202918"/>
                                                                <a:gd name="connsiteX4" fmla="*/ 1699591 w 1699591"/>
                                                                <a:gd name="connsiteY4" fmla="*/ 0 h 20291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48748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48748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48748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48748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48748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58687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58687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58687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58687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2478"/>
                                                                <a:gd name="connsiteX1" fmla="*/ 185531 w 1699591"/>
                                                                <a:gd name="connsiteY1" fmla="*/ 149087 h 202478"/>
                                                                <a:gd name="connsiteX2" fmla="*/ 758687 w 1699591"/>
                                                                <a:gd name="connsiteY2" fmla="*/ 135835 h 202478"/>
                                                                <a:gd name="connsiteX3" fmla="*/ 1225826 w 1699591"/>
                                                                <a:gd name="connsiteY3" fmla="*/ 198783 h 202478"/>
                                                                <a:gd name="connsiteX4" fmla="*/ 1699591 w 1699591"/>
                                                                <a:gd name="connsiteY4" fmla="*/ 0 h 202478"/>
                                                                <a:gd name="connsiteX0" fmla="*/ 0 w 1699591"/>
                                                                <a:gd name="connsiteY0" fmla="*/ 21535 h 200167"/>
                                                                <a:gd name="connsiteX1" fmla="*/ 185531 w 1699591"/>
                                                                <a:gd name="connsiteY1" fmla="*/ 149087 h 200167"/>
                                                                <a:gd name="connsiteX2" fmla="*/ 758687 w 1699591"/>
                                                                <a:gd name="connsiteY2" fmla="*/ 135835 h 200167"/>
                                                                <a:gd name="connsiteX3" fmla="*/ 1225826 w 1699591"/>
                                                                <a:gd name="connsiteY3" fmla="*/ 198783 h 200167"/>
                                                                <a:gd name="connsiteX4" fmla="*/ 1699591 w 1699591"/>
                                                                <a:gd name="connsiteY4" fmla="*/ 0 h 200167"/>
                                                                <a:gd name="connsiteX0" fmla="*/ 0 w 1699591"/>
                                                                <a:gd name="connsiteY0" fmla="*/ 21535 h 202928"/>
                                                                <a:gd name="connsiteX1" fmla="*/ 185531 w 1699591"/>
                                                                <a:gd name="connsiteY1" fmla="*/ 149087 h 202928"/>
                                                                <a:gd name="connsiteX2" fmla="*/ 758687 w 1699591"/>
                                                                <a:gd name="connsiteY2" fmla="*/ 135835 h 202928"/>
                                                                <a:gd name="connsiteX3" fmla="*/ 1225826 w 1699591"/>
                                                                <a:gd name="connsiteY3" fmla="*/ 198783 h 202928"/>
                                                                <a:gd name="connsiteX4" fmla="*/ 1699591 w 1699591"/>
                                                                <a:gd name="connsiteY4" fmla="*/ 0 h 202928"/>
                                                                <a:gd name="connsiteX0" fmla="*/ 0 w 1699591"/>
                                                                <a:gd name="connsiteY0" fmla="*/ 21535 h 199590"/>
                                                                <a:gd name="connsiteX1" fmla="*/ 185531 w 1699591"/>
                                                                <a:gd name="connsiteY1" fmla="*/ 149087 h 199590"/>
                                                                <a:gd name="connsiteX2" fmla="*/ 758687 w 1699591"/>
                                                                <a:gd name="connsiteY2" fmla="*/ 135835 h 199590"/>
                                                                <a:gd name="connsiteX3" fmla="*/ 1225826 w 1699591"/>
                                                                <a:gd name="connsiteY3" fmla="*/ 198783 h 199590"/>
                                                                <a:gd name="connsiteX4" fmla="*/ 1699591 w 1699591"/>
                                                                <a:gd name="connsiteY4" fmla="*/ 0 h 199590"/>
                                                                <a:gd name="connsiteX0" fmla="*/ 0 w 1699591"/>
                                                                <a:gd name="connsiteY0" fmla="*/ 21535 h 201358"/>
                                                                <a:gd name="connsiteX1" fmla="*/ 185531 w 1699591"/>
                                                                <a:gd name="connsiteY1" fmla="*/ 149087 h 201358"/>
                                                                <a:gd name="connsiteX2" fmla="*/ 758687 w 1699591"/>
                                                                <a:gd name="connsiteY2" fmla="*/ 135835 h 201358"/>
                                                                <a:gd name="connsiteX3" fmla="*/ 1197665 w 1699591"/>
                                                                <a:gd name="connsiteY3" fmla="*/ 200440 h 201358"/>
                                                                <a:gd name="connsiteX4" fmla="*/ 1699591 w 1699591"/>
                                                                <a:gd name="connsiteY4" fmla="*/ 0 h 201358"/>
                                                                <a:gd name="connsiteX0" fmla="*/ 0 w 1699591"/>
                                                                <a:gd name="connsiteY0" fmla="*/ 21535 h 201358"/>
                                                                <a:gd name="connsiteX1" fmla="*/ 185531 w 1699591"/>
                                                                <a:gd name="connsiteY1" fmla="*/ 149087 h 201358"/>
                                                                <a:gd name="connsiteX2" fmla="*/ 758687 w 1699591"/>
                                                                <a:gd name="connsiteY2" fmla="*/ 135835 h 201358"/>
                                                                <a:gd name="connsiteX3" fmla="*/ 1191039 w 1699591"/>
                                                                <a:gd name="connsiteY3" fmla="*/ 200440 h 201358"/>
                                                                <a:gd name="connsiteX4" fmla="*/ 1699591 w 1699591"/>
                                                                <a:gd name="connsiteY4" fmla="*/ 0 h 201358"/>
                                                                <a:gd name="connsiteX0" fmla="*/ 0 w 1699591"/>
                                                                <a:gd name="connsiteY0" fmla="*/ 21535 h 204223"/>
                                                                <a:gd name="connsiteX1" fmla="*/ 185531 w 1699591"/>
                                                                <a:gd name="connsiteY1" fmla="*/ 149087 h 204223"/>
                                                                <a:gd name="connsiteX2" fmla="*/ 758687 w 1699591"/>
                                                                <a:gd name="connsiteY2" fmla="*/ 132522 h 204223"/>
                                                                <a:gd name="connsiteX3" fmla="*/ 1191039 w 1699591"/>
                                                                <a:gd name="connsiteY3" fmla="*/ 200440 h 204223"/>
                                                                <a:gd name="connsiteX4" fmla="*/ 1699591 w 1699591"/>
                                                                <a:gd name="connsiteY4" fmla="*/ 0 h 204223"/>
                                                                <a:gd name="connsiteX0" fmla="*/ 14 w 1699605"/>
                                                                <a:gd name="connsiteY0" fmla="*/ 21535 h 204223"/>
                                                                <a:gd name="connsiteX1" fmla="*/ 185545 w 1699605"/>
                                                                <a:gd name="connsiteY1" fmla="*/ 149087 h 204223"/>
                                                                <a:gd name="connsiteX2" fmla="*/ 758701 w 1699605"/>
                                                                <a:gd name="connsiteY2" fmla="*/ 132522 h 204223"/>
                                                                <a:gd name="connsiteX3" fmla="*/ 1191053 w 1699605"/>
                                                                <a:gd name="connsiteY3" fmla="*/ 200440 h 204223"/>
                                                                <a:gd name="connsiteX4" fmla="*/ 1699605 w 1699605"/>
                                                                <a:gd name="connsiteY4" fmla="*/ 0 h 204223"/>
                                                                <a:gd name="connsiteX0" fmla="*/ 603 w 1700194"/>
                                                                <a:gd name="connsiteY0" fmla="*/ 21535 h 204223"/>
                                                                <a:gd name="connsiteX1" fmla="*/ 186134 w 1700194"/>
                                                                <a:gd name="connsiteY1" fmla="*/ 149087 h 204223"/>
                                                                <a:gd name="connsiteX2" fmla="*/ 759290 w 1700194"/>
                                                                <a:gd name="connsiteY2" fmla="*/ 132522 h 204223"/>
                                                                <a:gd name="connsiteX3" fmla="*/ 1191642 w 1700194"/>
                                                                <a:gd name="connsiteY3" fmla="*/ 200440 h 204223"/>
                                                                <a:gd name="connsiteX4" fmla="*/ 1700194 w 1700194"/>
                                                                <a:gd name="connsiteY4" fmla="*/ 0 h 204223"/>
                                                                <a:gd name="connsiteX0" fmla="*/ 89 w 1699680"/>
                                                                <a:gd name="connsiteY0" fmla="*/ 21535 h 204223"/>
                                                                <a:gd name="connsiteX1" fmla="*/ 185620 w 1699680"/>
                                                                <a:gd name="connsiteY1" fmla="*/ 149087 h 204223"/>
                                                                <a:gd name="connsiteX2" fmla="*/ 758776 w 1699680"/>
                                                                <a:gd name="connsiteY2" fmla="*/ 132522 h 204223"/>
                                                                <a:gd name="connsiteX3" fmla="*/ 1191128 w 1699680"/>
                                                                <a:gd name="connsiteY3" fmla="*/ 200440 h 204223"/>
                                                                <a:gd name="connsiteX4" fmla="*/ 1699680 w 1699680"/>
                                                                <a:gd name="connsiteY4" fmla="*/ 0 h 204223"/>
                                                                <a:gd name="connsiteX0" fmla="*/ 126 w 1699717"/>
                                                                <a:gd name="connsiteY0" fmla="*/ 21535 h 204213"/>
                                                                <a:gd name="connsiteX1" fmla="*/ 165779 w 1699717"/>
                                                                <a:gd name="connsiteY1" fmla="*/ 150744 h 204213"/>
                                                                <a:gd name="connsiteX2" fmla="*/ 758813 w 1699717"/>
                                                                <a:gd name="connsiteY2" fmla="*/ 132522 h 204213"/>
                                                                <a:gd name="connsiteX3" fmla="*/ 1191165 w 1699717"/>
                                                                <a:gd name="connsiteY3" fmla="*/ 200440 h 204213"/>
                                                                <a:gd name="connsiteX4" fmla="*/ 1699717 w 1699717"/>
                                                                <a:gd name="connsiteY4" fmla="*/ 0 h 204213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1699717" h="204213">
                                                                  <a:moveTo>
                                                                    <a:pt x="126" y="21535"/>
                                                                  </a:moveTo>
                                                                  <a:cubicBezTo>
                                                                    <a:pt x="-2636" y="93869"/>
                                                                    <a:pt x="39331" y="132246"/>
                                                                    <a:pt x="165779" y="150744"/>
                                                                  </a:cubicBezTo>
                                                                  <a:cubicBezTo>
                                                                    <a:pt x="292227" y="169242"/>
                                                                    <a:pt x="587915" y="124239"/>
                                                                    <a:pt x="758813" y="132522"/>
                                                                  </a:cubicBezTo>
                                                                  <a:cubicBezTo>
                                                                    <a:pt x="929711" y="140805"/>
                                                                    <a:pt x="1034348" y="222527"/>
                                                                    <a:pt x="1191165" y="200440"/>
                                                                  </a:cubicBezTo>
                                                                  <a:cubicBezTo>
                                                                    <a:pt x="1347982" y="178353"/>
                                                                    <a:pt x="1699165" y="115957"/>
                                                                    <a:pt x="1699717" y="0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/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215361565" name="圆柱体 215361565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1B1E91C6-1952-CEB9-0CF5-9120A8354390}"/>
                                                          </a:ext>
                                                        </a:extLst>
                                                      </wps:cNvPr>
                                                      <wps:cNvSpPr/>
                                                      <wps:spPr>
                                                        <a:xfrm rot="5594716">
                                                          <a:off x="6374275" y="616507"/>
                                                          <a:ext cx="191154" cy="3274460"/>
                                                        </a:xfrm>
                                                        <a:prstGeom prst="can">
                                                          <a:avLst>
                                                            <a:gd name="adj" fmla="val 60713"/>
                                                          </a:avLst>
                                                        </a:pr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</wpg:grpSp>
                                                </wpg:grpSp>
                                              </wpg:grpSp>
                                            </wpg:grpSp>
                                          </wpg:grpSp>
                                        </wpg:grpSp>
                                      </wpg:grpSp>
                                      <wpg:grpSp>
                                        <wpg:cNvPr id="76560865" name="组合 7656086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5D95589-7CD0-2000-D536-F36DF8653F63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7260099" y="2062184"/>
                                            <a:ext cx="1889512" cy="3552497"/>
                                            <a:chOff x="7260099" y="2062184"/>
                                            <a:chExt cx="1889512" cy="3552497"/>
                                          </a:xfrm>
                                        </wpg:grpSpPr>
                                        <wpg:grpSp>
                                          <wpg:cNvPr id="463896718" name="组合 46389671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600916C0-10DC-4781-A8D8-4615E5D3692E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7260099" y="2062184"/>
                                              <a:ext cx="1660634" cy="3552497"/>
                                              <a:chOff x="7260099" y="2062184"/>
                                              <a:chExt cx="1660634" cy="3552497"/>
                                            </a:xfrm>
                                          </wpg:grpSpPr>
                                          <wpg:grpSp>
                                            <wpg:cNvPr id="126186499" name="组合 126186499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C469C1AF-DA05-AA8D-D323-2FEAF178CB2B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7260099" y="2062184"/>
                                                <a:ext cx="1660634" cy="3552497"/>
                                                <a:chOff x="7260099" y="2062184"/>
                                                <a:chExt cx="1660634" cy="3552497"/>
                                              </a:xfrm>
                                            </wpg:grpSpPr>
                                            <wps:wsp>
                                              <wps:cNvPr id="1528432760" name="任意多边形: 形状 1528432760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EFCB1AE7-9F57-DCE1-6D74-C0E20D3FE798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7260099" y="2062184"/>
                                                  <a:ext cx="1660634" cy="355249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725214 w 1660634"/>
                                                    <a:gd name="connsiteY22" fmla="*/ 252249 h 3552497"/>
                                                    <a:gd name="connsiteX23" fmla="*/ 641131 w 1660634"/>
                                                    <a:gd name="connsiteY23" fmla="*/ 0 h 3552497"/>
                                                    <a:gd name="connsiteX24" fmla="*/ 483476 w 1660634"/>
                                                    <a:gd name="connsiteY24" fmla="*/ 273269 h 3552497"/>
                                                    <a:gd name="connsiteX25" fmla="*/ 504496 w 1660634"/>
                                                    <a:gd name="connsiteY25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83476 w 1660634"/>
                                                    <a:gd name="connsiteY23" fmla="*/ 273269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83476 w 1660634"/>
                                                    <a:gd name="connsiteY23" fmla="*/ 273269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83476 w 1660634"/>
                                                    <a:gd name="connsiteY23" fmla="*/ 273269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83476 w 1660634"/>
                                                    <a:gd name="connsiteY3" fmla="*/ 2627587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75455 w 1660634"/>
                                                    <a:gd name="connsiteY3" fmla="*/ 2639619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  <a:cxn ang="0">
                                                      <a:pos x="connsiteX19" y="connsiteY19"/>
                                                    </a:cxn>
                                                    <a:cxn ang="0">
                                                      <a:pos x="connsiteX20" y="connsiteY20"/>
                                                    </a:cxn>
                                                    <a:cxn ang="0">
                                                      <a:pos x="connsiteX21" y="connsiteY21"/>
                                                    </a:cxn>
                                                    <a:cxn ang="0">
                                                      <a:pos x="connsiteX22" y="connsiteY22"/>
                                                    </a:cxn>
                                                    <a:cxn ang="0">
                                                      <a:pos x="connsiteX23" y="connsiteY23"/>
                                                    </a:cxn>
                                                    <a:cxn ang="0">
                                                      <a:pos x="connsiteX24" y="connsiteY2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60634" h="3552497">
                                                      <a:moveTo>
                                                        <a:pt x="504496" y="767256"/>
                                                      </a:moveTo>
                                                      <a:cubicBezTo>
                                                        <a:pt x="406399" y="800539"/>
                                                        <a:pt x="157655" y="1047532"/>
                                                        <a:pt x="157655" y="1471449"/>
                                                      </a:cubicBezTo>
                                                      <a:cubicBezTo>
                                                        <a:pt x="157655" y="1895366"/>
                                                        <a:pt x="418662" y="2140607"/>
                                                        <a:pt x="504496" y="2238704"/>
                                                      </a:cubicBezTo>
                                                      <a:lnTo>
                                                        <a:pt x="475455" y="2639619"/>
                                                      </a:lnTo>
                                                      <a:lnTo>
                                                        <a:pt x="294289" y="3153104"/>
                                                      </a:lnTo>
                                                      <a:lnTo>
                                                        <a:pt x="0" y="3352800"/>
                                                      </a:lnTo>
                                                      <a:lnTo>
                                                        <a:pt x="10510" y="3541987"/>
                                                      </a:lnTo>
                                                      <a:lnTo>
                                                        <a:pt x="315310" y="3552497"/>
                                                      </a:lnTo>
                                                      <a:lnTo>
                                                        <a:pt x="704193" y="3331780"/>
                                                      </a:lnTo>
                                                      <a:lnTo>
                                                        <a:pt x="882869" y="2774731"/>
                                                      </a:lnTo>
                                                      <a:lnTo>
                                                        <a:pt x="1040524" y="2984938"/>
                                                      </a:lnTo>
                                                      <a:lnTo>
                                                        <a:pt x="1261241" y="2995449"/>
                                                      </a:lnTo>
                                                      <a:lnTo>
                                                        <a:pt x="1660634" y="2753711"/>
                                                      </a:lnTo>
                                                      <a:lnTo>
                                                        <a:pt x="1660634" y="2596056"/>
                                                      </a:lnTo>
                                                      <a:lnTo>
                                                        <a:pt x="1387365" y="2575035"/>
                                                      </a:lnTo>
                                                      <a:lnTo>
                                                        <a:pt x="1282262" y="2659118"/>
                                                      </a:lnTo>
                                                      <a:lnTo>
                                                        <a:pt x="1208689" y="2617076"/>
                                                      </a:lnTo>
                                                      <a:lnTo>
                                                        <a:pt x="1208689" y="2154621"/>
                                                      </a:lnTo>
                                                      <a:cubicBezTo>
                                                        <a:pt x="1338317" y="2017987"/>
                                                        <a:pt x="1422399" y="1646621"/>
                                                        <a:pt x="1418896" y="1418897"/>
                                                      </a:cubicBezTo>
                                                      <a:cubicBezTo>
                                                        <a:pt x="1415393" y="1191173"/>
                                                        <a:pt x="1299780" y="935420"/>
                                                        <a:pt x="1187669" y="788276"/>
                                                      </a:cubicBezTo>
                                                      <a:lnTo>
                                                        <a:pt x="1187669" y="220718"/>
                                                      </a:lnTo>
                                                      <a:cubicBezTo>
                                                        <a:pt x="1170152" y="80579"/>
                                                        <a:pt x="1058041" y="24525"/>
                                                        <a:pt x="977462" y="21021"/>
                                                      </a:cubicBezTo>
                                                      <a:lnTo>
                                                        <a:pt x="641131" y="0"/>
                                                      </a:lnTo>
                                                      <a:cubicBezTo>
                                                        <a:pt x="550042" y="14014"/>
                                                        <a:pt x="490483" y="154152"/>
                                                        <a:pt x="493987" y="262758"/>
                                                      </a:cubicBezTo>
                                                      <a:lnTo>
                                                        <a:pt x="504496" y="767256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1834855824" name="任意多边形: 形状 183485582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2B0823C5-EBD3-96A9-787E-B69D9167CF28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7556401" y="2083627"/>
                                                  <a:ext cx="670292" cy="351003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2400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45021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45021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545021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49247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31476"/>
                                                    <a:gd name="connsiteX1" fmla="*/ 472965 w 662152"/>
                                                    <a:gd name="connsiteY1" fmla="*/ 220717 h 3531476"/>
                                                    <a:gd name="connsiteX2" fmla="*/ 472965 w 662152"/>
                                                    <a:gd name="connsiteY2" fmla="*/ 756745 h 3531476"/>
                                                    <a:gd name="connsiteX3" fmla="*/ 126124 w 662152"/>
                                                    <a:gd name="connsiteY3" fmla="*/ 1492470 h 3531476"/>
                                                    <a:gd name="connsiteX4" fmla="*/ 409903 w 662152"/>
                                                    <a:gd name="connsiteY4" fmla="*/ 2186151 h 3531476"/>
                                                    <a:gd name="connsiteX5" fmla="*/ 409903 w 662152"/>
                                                    <a:gd name="connsiteY5" fmla="*/ 2627586 h 3531476"/>
                                                    <a:gd name="connsiteX6" fmla="*/ 241738 w 662152"/>
                                                    <a:gd name="connsiteY6" fmla="*/ 3163614 h 3531476"/>
                                                    <a:gd name="connsiteX7" fmla="*/ 0 w 662152"/>
                                                    <a:gd name="connsiteY7" fmla="*/ 3342289 h 3531476"/>
                                                    <a:gd name="connsiteX8" fmla="*/ 10510 w 662152"/>
                                                    <a:gd name="connsiteY8" fmla="*/ 3531476 h 3531476"/>
                                                    <a:gd name="connsiteX0" fmla="*/ 662152 w 662152"/>
                                                    <a:gd name="connsiteY0" fmla="*/ 0 h 3504343"/>
                                                    <a:gd name="connsiteX1" fmla="*/ 472965 w 662152"/>
                                                    <a:gd name="connsiteY1" fmla="*/ 193584 h 3504343"/>
                                                    <a:gd name="connsiteX2" fmla="*/ 472965 w 662152"/>
                                                    <a:gd name="connsiteY2" fmla="*/ 729612 h 3504343"/>
                                                    <a:gd name="connsiteX3" fmla="*/ 126124 w 662152"/>
                                                    <a:gd name="connsiteY3" fmla="*/ 1465337 h 3504343"/>
                                                    <a:gd name="connsiteX4" fmla="*/ 409903 w 662152"/>
                                                    <a:gd name="connsiteY4" fmla="*/ 2159018 h 3504343"/>
                                                    <a:gd name="connsiteX5" fmla="*/ 409903 w 662152"/>
                                                    <a:gd name="connsiteY5" fmla="*/ 2600453 h 3504343"/>
                                                    <a:gd name="connsiteX6" fmla="*/ 241738 w 662152"/>
                                                    <a:gd name="connsiteY6" fmla="*/ 3136481 h 3504343"/>
                                                    <a:gd name="connsiteX7" fmla="*/ 0 w 662152"/>
                                                    <a:gd name="connsiteY7" fmla="*/ 3315156 h 3504343"/>
                                                    <a:gd name="connsiteX8" fmla="*/ 10510 w 662152"/>
                                                    <a:gd name="connsiteY8" fmla="*/ 3504343 h 3504343"/>
                                                    <a:gd name="connsiteX0" fmla="*/ 662152 w 662152"/>
                                                    <a:gd name="connsiteY0" fmla="*/ 280 h 3504623"/>
                                                    <a:gd name="connsiteX1" fmla="*/ 472965 w 662152"/>
                                                    <a:gd name="connsiteY1" fmla="*/ 193864 h 3504623"/>
                                                    <a:gd name="connsiteX2" fmla="*/ 472965 w 662152"/>
                                                    <a:gd name="connsiteY2" fmla="*/ 729892 h 3504623"/>
                                                    <a:gd name="connsiteX3" fmla="*/ 126124 w 662152"/>
                                                    <a:gd name="connsiteY3" fmla="*/ 1465617 h 3504623"/>
                                                    <a:gd name="connsiteX4" fmla="*/ 409903 w 662152"/>
                                                    <a:gd name="connsiteY4" fmla="*/ 2159298 h 3504623"/>
                                                    <a:gd name="connsiteX5" fmla="*/ 409903 w 662152"/>
                                                    <a:gd name="connsiteY5" fmla="*/ 2600733 h 3504623"/>
                                                    <a:gd name="connsiteX6" fmla="*/ 241738 w 662152"/>
                                                    <a:gd name="connsiteY6" fmla="*/ 3136761 h 3504623"/>
                                                    <a:gd name="connsiteX7" fmla="*/ 0 w 662152"/>
                                                    <a:gd name="connsiteY7" fmla="*/ 3315436 h 3504623"/>
                                                    <a:gd name="connsiteX8" fmla="*/ 10510 w 662152"/>
                                                    <a:gd name="connsiteY8" fmla="*/ 3504623 h 350462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35302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09903 w 670292"/>
                                                    <a:gd name="connsiteY4" fmla="*/ 216470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09903 w 670292"/>
                                                    <a:gd name="connsiteY4" fmla="*/ 216470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09903 w 670292"/>
                                                    <a:gd name="connsiteY4" fmla="*/ 216470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09903 w 670292"/>
                                                    <a:gd name="connsiteY4" fmla="*/ 216470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9903 w 670292"/>
                                                    <a:gd name="connsiteY5" fmla="*/ 2606143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20846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72965 w 670292"/>
                                                    <a:gd name="connsiteY2" fmla="*/ 748868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126124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68974 w 670292"/>
                                                    <a:gd name="connsiteY3" fmla="*/ 1461502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68974 w 670292"/>
                                                    <a:gd name="connsiteY3" fmla="*/ 1461502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116599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670292" h="3510033">
                                                      <a:moveTo>
                                                        <a:pt x="670292" y="264"/>
                                                      </a:moveTo>
                                                      <a:cubicBezTo>
                                                        <a:pt x="565189" y="-5506"/>
                                                        <a:pt x="483476" y="83660"/>
                                                        <a:pt x="472965" y="199274"/>
                                                      </a:cubicBezTo>
                                                      <a:lnTo>
                                                        <a:pt x="453915" y="796493"/>
                                                      </a:lnTo>
                                                      <a:cubicBezTo>
                                                        <a:pt x="274039" y="909944"/>
                                                        <a:pt x="122125" y="1173603"/>
                                                        <a:pt x="116599" y="1471027"/>
                                                      </a:cubicBezTo>
                                                      <a:cubicBezTo>
                                                        <a:pt x="111073" y="1768451"/>
                                                        <a:pt x="263102" y="1991802"/>
                                                        <a:pt x="420757" y="2180988"/>
                                                      </a:cubicBezTo>
                                                      <a:lnTo>
                                                        <a:pt x="401763" y="2630564"/>
                                                      </a:lnTo>
                                                      <a:lnTo>
                                                        <a:pt x="241738" y="3142171"/>
                                                      </a:lnTo>
                                                      <a:lnTo>
                                                        <a:pt x="0" y="3342553"/>
                                                      </a:lnTo>
                                                      <a:lnTo>
                                                        <a:pt x="10510" y="3510033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311997746" name="任意多边形: 形状 311997746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541B39B0-17F5-65BA-2C07-6EE8E453E498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8138237" y="4347326"/>
                                                  <a:ext cx="382045" cy="70480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88883"/>
                                                    <a:gd name="connsiteY0" fmla="*/ 483475 h 683172"/>
                                                    <a:gd name="connsiteX1" fmla="*/ 63062 w 388883"/>
                                                    <a:gd name="connsiteY1" fmla="*/ 325820 h 683172"/>
                                                    <a:gd name="connsiteX2" fmla="*/ 63062 w 388883"/>
                                                    <a:gd name="connsiteY2" fmla="*/ 0 h 683172"/>
                                                    <a:gd name="connsiteX3" fmla="*/ 178676 w 388883"/>
                                                    <a:gd name="connsiteY3" fmla="*/ 0 h 683172"/>
                                                    <a:gd name="connsiteX4" fmla="*/ 178676 w 388883"/>
                                                    <a:gd name="connsiteY4" fmla="*/ 346841 h 683172"/>
                                                    <a:gd name="connsiteX5" fmla="*/ 388883 w 388883"/>
                                                    <a:gd name="connsiteY5" fmla="*/ 683172 h 68317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8883" h="683172">
                                                      <a:moveTo>
                                                        <a:pt x="0" y="483475"/>
                                                      </a:moveTo>
                                                      <a:lnTo>
                                                        <a:pt x="63062" y="325820"/>
                                                      </a:lnTo>
                                                      <a:lnTo>
                                                        <a:pt x="63062" y="0"/>
                                                      </a:lnTo>
                                                      <a:lnTo>
                                                        <a:pt x="178676" y="0"/>
                                                      </a:lnTo>
                                                      <a:lnTo>
                                                        <a:pt x="178676" y="346841"/>
                                                      </a:lnTo>
                                                      <a:lnTo>
                                                        <a:pt x="388883" y="683172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815639567" name="直接连接符 815639567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7B121506-9DD6-7ACA-74C5-2D1B2BEE6148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7554388" y="5215288"/>
                                                  <a:ext cx="243751" cy="1051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45335102" name="直接连接符 145335102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8FB9131B-FDA7-C0E5-17A0-11480AD9B12A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8195200" y="4699730"/>
                                                  <a:ext cx="118571" cy="542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25552794" name="直接连接符 22555279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B0BB5659-3D0C-CC4E-46B3-88C085A32ED2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7735554" y="4701803"/>
                                                  <a:ext cx="222610" cy="1238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135019058" name="直接连接符 1135019058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00B4ABE6-7236-E91D-D735-EA6F727DAB5D}"/>
                                                  </a:ext>
                                                </a:extLst>
                                              </wps:cNvPr>
                                              <wps:cNvCnPr>
                                                <a:cxnSpLocks/>
                                              </wps:cNvCnPr>
                                              <wps:spPr>
                                                <a:xfrm>
                                                  <a:off x="7298911" y="5407156"/>
                                                  <a:ext cx="243751" cy="1051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1073295668" name="椭圆 107329566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9D6083F-46CE-6BB9-EA7C-E42729E9097D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872876" y="3042223"/>
                                                <a:ext cx="666750" cy="10668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g:grpSp>
                                          <wpg:cNvPr id="2122931845" name="组合 212293184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7512DD8E-BE9C-F4F2-1036-15CA4EE784DE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8193079" y="2207763"/>
                                              <a:ext cx="956532" cy="390230"/>
                                              <a:chOff x="8193079" y="2207763"/>
                                              <a:chExt cx="956532" cy="390230"/>
                                            </a:xfrm>
                                          </wpg:grpSpPr>
                                          <wps:wsp>
                                            <wps:cNvPr id="983117340" name="圆柱体 98311734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EC9EE228-0651-A697-3D7B-35A811C7F69A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 rot="5594716">
                                                <a:off x="8293462" y="2188250"/>
                                                <a:ext cx="191154" cy="391920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11272288" name="圆柱体 71127228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A86B2EC-00AF-FC74-35EC-C09982BA6970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 rot="5594716">
                                                <a:off x="8566055" y="2014437"/>
                                                <a:ext cx="390230" cy="776882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03097351" name="椭圆 70309735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0B0F630-64F3-1D07-58AA-052DECBE8E1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8972505" y="2312250"/>
                                                <a:ext cx="125904" cy="201446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3175"/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559179045" name="弧形 155917904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F55F0DD-0ADD-8159-20FB-573750B7F1FF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rot="180000">
                                          <a:off x="6701168" y="2899021"/>
                                          <a:ext cx="740246" cy="1224068"/>
                                        </a:xfrm>
                                        <a:prstGeom prst="arc">
                                          <a:avLst>
                                            <a:gd name="adj1" fmla="val 6145968"/>
                                            <a:gd name="adj2" fmla="val 16259810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/>
                                    </wps:wsp>
                                    <wpg:grpSp>
                                      <wpg:cNvPr id="102822885" name="组合 10282288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4D89AAD-5A25-04ED-AFD5-18F9F986D942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 rot="240000">
                                          <a:off x="2847232" y="2727817"/>
                                          <a:ext cx="4077656" cy="1229625"/>
                                          <a:chOff x="2847232" y="2727816"/>
                                          <a:chExt cx="4867275" cy="1229625"/>
                                        </a:xfrm>
                                      </wpg:grpSpPr>
                                      <wpg:grpSp>
                                        <wpg:cNvPr id="771776246" name="组合 77177624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1E5EC5C-AB25-CD53-FAF6-3D9FD61E782D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2847232" y="2727816"/>
                                            <a:ext cx="2433659" cy="1223483"/>
                                            <a:chOff x="2847232" y="2727816"/>
                                            <a:chExt cx="2433659" cy="1223483"/>
                                          </a:xfrm>
                                        </wpg:grpSpPr>
                                        <wpg:grpSp>
                                          <wpg:cNvPr id="341905604" name="组合 34190560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E60C0C4-2A4A-3206-0806-A27697CFA2A3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2952403" y="2727816"/>
                                              <a:ext cx="2328488" cy="201161"/>
                                              <a:chOff x="2952403" y="2727816"/>
                                              <a:chExt cx="2328488" cy="201161"/>
                                            </a:xfrm>
                                          </wpg:grpSpPr>
                                          <wps:wsp>
                                            <wps:cNvPr id="414448151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9B7AD177-B5DC-9850-57E5-57EEDB9E02B1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2952403" y="2734707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199424130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3C23610-E8FD-9941-5BF0-CD7846AE9C79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086830" y="273470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079943394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E20422D-C90D-D8B6-B37A-287E9A9CAB9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221257" y="273470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945884971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F1BA60C-72C4-32AC-9233-DFC2299DF259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355685" y="273470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2119709595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CFCBF5BD-B05D-F93D-B48D-378E4A3EA698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490111" y="2734709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96483960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2AA69A2-073A-097B-F779-57641BDA0B0F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624209" y="2730791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744942505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E7F13A74-47C3-D4A2-3730-A5DC0CF9E4CA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758773" y="2732410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932417031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7F07845-7439-E203-5694-FE9C68E99029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893201" y="2732410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891132491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3B65583-48C8-5D43-7B20-D57D9820DD5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027244" y="2727816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255636 w 312654"/>
                                                  <a:gd name="connsiteY1" fmla="*/ 10472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255636 w 312654"/>
                                                  <a:gd name="connsiteY1" fmla="*/ 10472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76063" y="6011"/>
                                                      <a:pt x="255636" y="1047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692530564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C79146CC-A6AB-EC6B-3EE1-3ABC3C754EA3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565527" y="273470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45814885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B08B32FE-D57F-0A9C-91F4-C7AC73DAF19C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699954" y="273470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96870048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8C4BB42-8417-F28D-81F5-449F3990A428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834382" y="2734709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354275001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58D36E9-1D2B-AE7D-2E32-CFCFE3178C2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968237" y="2727816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g:grpSp>
                                          <wpg:cNvPr id="1079576834" name="组合 107957683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635BB799-4AB2-5DA5-059F-1557AD35C221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2847232" y="3022592"/>
                                              <a:ext cx="2310423" cy="928707"/>
                                              <a:chOff x="2847232" y="3022592"/>
                                              <a:chExt cx="2310423" cy="928707"/>
                                            </a:xfrm>
                                          </wpg:grpSpPr>
                                          <wps:wsp>
                                            <wps:cNvPr id="1680933671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2BA3D29-4987-3EC1-3124-84FA707B3F4D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2847232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7797925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78384D3-297A-FF99-42BE-E3F7A210BDD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2982310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05857945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1256696-8665-7B41-70D5-4678B10AF92F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117388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348702456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5F067C1-9094-7017-4E91-D8B20D374B72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252466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823508786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C1285EB-EC79-CC49-4462-8B7EEBD656C9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387544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40937440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F113245-2242-37AA-9DD2-7DE975298C55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522622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018892920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0F63E91-76B7-803F-BC80-470D670058E2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657700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621643520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ACBC3E9-ECBD-4D25-A9F9-1E54CC52EF0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792778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2057143478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F6F3A1F-3947-92C3-E70B-81D912FC1DC5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3927856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814956614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ADB2E7A-86BD-C53D-A3B5-E83C07A62CA1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062934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52821871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B25AB63-A433-21F6-0484-3192EA488DB0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194033" y="3022592"/>
                                                <a:ext cx="28822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0" fmla="*/ 301697 w 301697"/>
                                                  <a:gd name="connsiteY0" fmla="*/ 928707 h 928707"/>
                                                  <a:gd name="connsiteX1" fmla="*/ 24943 w 301697"/>
                                                  <a:gd name="connsiteY1" fmla="*/ 463265 h 928707"/>
                                                  <a:gd name="connsiteX2" fmla="*/ 90412 w 301697"/>
                                                  <a:gd name="connsiteY2" fmla="*/ 0 h 928707"/>
                                                  <a:gd name="connsiteX3" fmla="*/ 301697 w 301697"/>
                                                  <a:gd name="connsiteY3" fmla="*/ 928707 h 928707"/>
                                                  <a:gd name="connsiteX0" fmla="*/ 301697 w 301697"/>
                                                  <a:gd name="connsiteY0" fmla="*/ 928707 h 928707"/>
                                                  <a:gd name="connsiteX1" fmla="*/ 24943 w 301697"/>
                                                  <a:gd name="connsiteY1" fmla="*/ 463265 h 928707"/>
                                                  <a:gd name="connsiteX2" fmla="*/ 38456 w 301697"/>
                                                  <a:gd name="connsiteY2" fmla="*/ 136960 h 928707"/>
                                                  <a:gd name="connsiteX0" fmla="*/ 287721 w 287721"/>
                                                  <a:gd name="connsiteY0" fmla="*/ 928707 h 928707"/>
                                                  <a:gd name="connsiteX1" fmla="*/ 10967 w 287721"/>
                                                  <a:gd name="connsiteY1" fmla="*/ 463265 h 928707"/>
                                                  <a:gd name="connsiteX2" fmla="*/ 76436 w 287721"/>
                                                  <a:gd name="connsiteY2" fmla="*/ 0 h 928707"/>
                                                  <a:gd name="connsiteX3" fmla="*/ 287721 w 287721"/>
                                                  <a:gd name="connsiteY3" fmla="*/ 928707 h 928707"/>
                                                  <a:gd name="connsiteX0" fmla="*/ 287721 w 287721"/>
                                                  <a:gd name="connsiteY0" fmla="*/ 928707 h 928707"/>
                                                  <a:gd name="connsiteX1" fmla="*/ 10967 w 287721"/>
                                                  <a:gd name="connsiteY1" fmla="*/ 463265 h 928707"/>
                                                  <a:gd name="connsiteX2" fmla="*/ 24480 w 287721"/>
                                                  <a:gd name="connsiteY2" fmla="*/ 136960 h 928707"/>
                                                  <a:gd name="connsiteX0" fmla="*/ 286940 w 286940"/>
                                                  <a:gd name="connsiteY0" fmla="*/ 928707 h 928707"/>
                                                  <a:gd name="connsiteX1" fmla="*/ 10186 w 286940"/>
                                                  <a:gd name="connsiteY1" fmla="*/ 463265 h 928707"/>
                                                  <a:gd name="connsiteX2" fmla="*/ 75655 w 286940"/>
                                                  <a:gd name="connsiteY2" fmla="*/ 0 h 928707"/>
                                                  <a:gd name="connsiteX3" fmla="*/ 286940 w 286940"/>
                                                  <a:gd name="connsiteY3" fmla="*/ 928707 h 928707"/>
                                                  <a:gd name="connsiteX0" fmla="*/ 286940 w 286940"/>
                                                  <a:gd name="connsiteY0" fmla="*/ 928707 h 928707"/>
                                                  <a:gd name="connsiteX1" fmla="*/ 10186 w 286940"/>
                                                  <a:gd name="connsiteY1" fmla="*/ 463265 h 928707"/>
                                                  <a:gd name="connsiteX2" fmla="*/ 26442 w 286940"/>
                                                  <a:gd name="connsiteY2" fmla="*/ 136800 h 928707"/>
                                                  <a:gd name="connsiteX0" fmla="*/ 288226 w 288226"/>
                                                  <a:gd name="connsiteY0" fmla="*/ 928707 h 928707"/>
                                                  <a:gd name="connsiteX1" fmla="*/ 11472 w 288226"/>
                                                  <a:gd name="connsiteY1" fmla="*/ 463265 h 928707"/>
                                                  <a:gd name="connsiteX2" fmla="*/ 76941 w 288226"/>
                                                  <a:gd name="connsiteY2" fmla="*/ 0 h 928707"/>
                                                  <a:gd name="connsiteX3" fmla="*/ 288226 w 288226"/>
                                                  <a:gd name="connsiteY3" fmla="*/ 928707 h 928707"/>
                                                  <a:gd name="connsiteX0" fmla="*/ 288226 w 288226"/>
                                                  <a:gd name="connsiteY0" fmla="*/ 928707 h 928707"/>
                                                  <a:gd name="connsiteX1" fmla="*/ 11472 w 288226"/>
                                                  <a:gd name="connsiteY1" fmla="*/ 463265 h 928707"/>
                                                  <a:gd name="connsiteX2" fmla="*/ 27728 w 288226"/>
                                                  <a:gd name="connsiteY2" fmla="*/ 136800 h 928707"/>
                                                  <a:gd name="connsiteX0" fmla="*/ 288226 w 288226"/>
                                                  <a:gd name="connsiteY0" fmla="*/ 928707 h 928707"/>
                                                  <a:gd name="connsiteX1" fmla="*/ 11472 w 288226"/>
                                                  <a:gd name="connsiteY1" fmla="*/ 463265 h 928707"/>
                                                  <a:gd name="connsiteX2" fmla="*/ 76941 w 288226"/>
                                                  <a:gd name="connsiteY2" fmla="*/ 0 h 928707"/>
                                                  <a:gd name="connsiteX3" fmla="*/ 288226 w 288226"/>
                                                  <a:gd name="connsiteY3" fmla="*/ 928707 h 928707"/>
                                                  <a:gd name="connsiteX0" fmla="*/ 288226 w 288226"/>
                                                  <a:gd name="connsiteY0" fmla="*/ 928707 h 928707"/>
                                                  <a:gd name="connsiteX1" fmla="*/ 11472 w 288226"/>
                                                  <a:gd name="connsiteY1" fmla="*/ 463265 h 928707"/>
                                                  <a:gd name="connsiteX2" fmla="*/ 27728 w 288226"/>
                                                  <a:gd name="connsiteY2" fmla="*/ 13680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8226" h="928707" stroke="0" extrusionOk="0">
                                                    <a:moveTo>
                                                      <a:pt x="288226" y="928707"/>
                                                    </a:moveTo>
                                                    <a:cubicBezTo>
                                                      <a:pt x="145798" y="859393"/>
                                                      <a:pt x="47201" y="680196"/>
                                                      <a:pt x="11472" y="463265"/>
                                                    </a:cubicBezTo>
                                                    <a:cubicBezTo>
                                                      <a:pt x="-15021" y="302410"/>
                                                      <a:pt x="14053" y="135171"/>
                                                      <a:pt x="76941" y="0"/>
                                                    </a:cubicBezTo>
                                                    <a:lnTo>
                                                      <a:pt x="288226" y="928707"/>
                                                    </a:lnTo>
                                                    <a:close/>
                                                  </a:path>
                                                  <a:path w="288226" h="928707" fill="none">
                                                    <a:moveTo>
                                                      <a:pt x="288226" y="928707"/>
                                                    </a:moveTo>
                                                    <a:cubicBezTo>
                                                      <a:pt x="145798" y="859393"/>
                                                      <a:pt x="39888" y="681274"/>
                                                      <a:pt x="11472" y="463265"/>
                                                    </a:cubicBezTo>
                                                    <a:cubicBezTo>
                                                      <a:pt x="-9536" y="302089"/>
                                                      <a:pt x="-272" y="260694"/>
                                                      <a:pt x="27728" y="13680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668049291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4D07C0F-4953-ED70-4912-983391AAC4E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326929" y="3022592"/>
                                                <a:ext cx="29040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0" fmla="*/ 296301 w 296301"/>
                                                  <a:gd name="connsiteY0" fmla="*/ 928707 h 928707"/>
                                                  <a:gd name="connsiteX1" fmla="*/ 19547 w 296301"/>
                                                  <a:gd name="connsiteY1" fmla="*/ 463265 h 928707"/>
                                                  <a:gd name="connsiteX2" fmla="*/ 85016 w 296301"/>
                                                  <a:gd name="connsiteY2" fmla="*/ 0 h 928707"/>
                                                  <a:gd name="connsiteX3" fmla="*/ 296301 w 296301"/>
                                                  <a:gd name="connsiteY3" fmla="*/ 928707 h 928707"/>
                                                  <a:gd name="connsiteX0" fmla="*/ 296301 w 296301"/>
                                                  <a:gd name="connsiteY0" fmla="*/ 928707 h 928707"/>
                                                  <a:gd name="connsiteX1" fmla="*/ 19547 w 296301"/>
                                                  <a:gd name="connsiteY1" fmla="*/ 463265 h 928707"/>
                                                  <a:gd name="connsiteX2" fmla="*/ 43454 w 296301"/>
                                                  <a:gd name="connsiteY2" fmla="*/ 129424 h 928707"/>
                                                  <a:gd name="connsiteX0" fmla="*/ 289997 w 289997"/>
                                                  <a:gd name="connsiteY0" fmla="*/ 928707 h 928707"/>
                                                  <a:gd name="connsiteX1" fmla="*/ 13243 w 289997"/>
                                                  <a:gd name="connsiteY1" fmla="*/ 463265 h 928707"/>
                                                  <a:gd name="connsiteX2" fmla="*/ 78712 w 289997"/>
                                                  <a:gd name="connsiteY2" fmla="*/ 0 h 928707"/>
                                                  <a:gd name="connsiteX3" fmla="*/ 289997 w 289997"/>
                                                  <a:gd name="connsiteY3" fmla="*/ 928707 h 928707"/>
                                                  <a:gd name="connsiteX0" fmla="*/ 289997 w 289997"/>
                                                  <a:gd name="connsiteY0" fmla="*/ 928707 h 928707"/>
                                                  <a:gd name="connsiteX1" fmla="*/ 13243 w 289997"/>
                                                  <a:gd name="connsiteY1" fmla="*/ 463265 h 928707"/>
                                                  <a:gd name="connsiteX2" fmla="*/ 37150 w 289997"/>
                                                  <a:gd name="connsiteY2" fmla="*/ 129424 h 928707"/>
                                                  <a:gd name="connsiteX0" fmla="*/ 289665 w 289665"/>
                                                  <a:gd name="connsiteY0" fmla="*/ 928707 h 928707"/>
                                                  <a:gd name="connsiteX1" fmla="*/ 12911 w 289665"/>
                                                  <a:gd name="connsiteY1" fmla="*/ 463265 h 928707"/>
                                                  <a:gd name="connsiteX2" fmla="*/ 78380 w 289665"/>
                                                  <a:gd name="connsiteY2" fmla="*/ 0 h 928707"/>
                                                  <a:gd name="connsiteX3" fmla="*/ 289665 w 289665"/>
                                                  <a:gd name="connsiteY3" fmla="*/ 928707 h 928707"/>
                                                  <a:gd name="connsiteX0" fmla="*/ 289665 w 289665"/>
                                                  <a:gd name="connsiteY0" fmla="*/ 928707 h 928707"/>
                                                  <a:gd name="connsiteX1" fmla="*/ 12911 w 289665"/>
                                                  <a:gd name="connsiteY1" fmla="*/ 463265 h 928707"/>
                                                  <a:gd name="connsiteX2" fmla="*/ 37776 w 289665"/>
                                                  <a:gd name="connsiteY2" fmla="*/ 140912 h 928707"/>
                                                  <a:gd name="connsiteX0" fmla="*/ 286916 w 286916"/>
                                                  <a:gd name="connsiteY0" fmla="*/ 928707 h 928707"/>
                                                  <a:gd name="connsiteX1" fmla="*/ 10162 w 286916"/>
                                                  <a:gd name="connsiteY1" fmla="*/ 463265 h 928707"/>
                                                  <a:gd name="connsiteX2" fmla="*/ 75631 w 286916"/>
                                                  <a:gd name="connsiteY2" fmla="*/ 0 h 928707"/>
                                                  <a:gd name="connsiteX3" fmla="*/ 286916 w 286916"/>
                                                  <a:gd name="connsiteY3" fmla="*/ 928707 h 928707"/>
                                                  <a:gd name="connsiteX0" fmla="*/ 286916 w 286916"/>
                                                  <a:gd name="connsiteY0" fmla="*/ 928707 h 928707"/>
                                                  <a:gd name="connsiteX1" fmla="*/ 10162 w 286916"/>
                                                  <a:gd name="connsiteY1" fmla="*/ 463265 h 928707"/>
                                                  <a:gd name="connsiteX2" fmla="*/ 35027 w 286916"/>
                                                  <a:gd name="connsiteY2" fmla="*/ 140912 h 928707"/>
                                                  <a:gd name="connsiteX0" fmla="*/ 290407 w 290407"/>
                                                  <a:gd name="connsiteY0" fmla="*/ 928707 h 928707"/>
                                                  <a:gd name="connsiteX1" fmla="*/ 13653 w 290407"/>
                                                  <a:gd name="connsiteY1" fmla="*/ 463265 h 928707"/>
                                                  <a:gd name="connsiteX2" fmla="*/ 79122 w 290407"/>
                                                  <a:gd name="connsiteY2" fmla="*/ 0 h 928707"/>
                                                  <a:gd name="connsiteX3" fmla="*/ 290407 w 290407"/>
                                                  <a:gd name="connsiteY3" fmla="*/ 928707 h 928707"/>
                                                  <a:gd name="connsiteX0" fmla="*/ 290407 w 290407"/>
                                                  <a:gd name="connsiteY0" fmla="*/ 928707 h 928707"/>
                                                  <a:gd name="connsiteX1" fmla="*/ 13653 w 290407"/>
                                                  <a:gd name="connsiteY1" fmla="*/ 463265 h 928707"/>
                                                  <a:gd name="connsiteX2" fmla="*/ 27549 w 290407"/>
                                                  <a:gd name="connsiteY2" fmla="*/ 141555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90407" h="928707" stroke="0" extrusionOk="0">
                                                    <a:moveTo>
                                                      <a:pt x="290407" y="928707"/>
                                                    </a:moveTo>
                                                    <a:cubicBezTo>
                                                      <a:pt x="147979" y="859393"/>
                                                      <a:pt x="42069" y="681274"/>
                                                      <a:pt x="13653" y="463265"/>
                                                    </a:cubicBezTo>
                                                    <a:cubicBezTo>
                                                      <a:pt x="-7355" y="302089"/>
                                                      <a:pt x="16234" y="135171"/>
                                                      <a:pt x="79122" y="0"/>
                                                    </a:cubicBezTo>
                                                    <a:lnTo>
                                                      <a:pt x="290407" y="928707"/>
                                                    </a:lnTo>
                                                    <a:close/>
                                                  </a:path>
                                                  <a:path w="290407" h="928707" fill="none">
                                                    <a:moveTo>
                                                      <a:pt x="290407" y="928707"/>
                                                    </a:moveTo>
                                                    <a:cubicBezTo>
                                                      <a:pt x="147979" y="859393"/>
                                                      <a:pt x="42069" y="681274"/>
                                                      <a:pt x="13653" y="463265"/>
                                                    </a:cubicBezTo>
                                                    <a:cubicBezTo>
                                                      <a:pt x="-7355" y="302089"/>
                                                      <a:pt x="-5170" y="274958"/>
                                                      <a:pt x="27549" y="141555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889707219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AE81291-BEC2-E826-F8EA-D4E225065DCC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468168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76748006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82FF4EB-CFFC-360C-CA19-0098F6B382EF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603246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864863471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4C398C0-125C-CC98-3D7F-C7ABE887B343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738324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10264533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BDA3AFA7-1DC0-E988-E1A8-2E676A8567DC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4873409" y="3022592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</wpg:grpSp>
                                      <wpg:grpSp>
                                        <wpg:cNvPr id="2059073670" name="组合 205907367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8D9F02F-B793-5743-BBEB-4AA869C58556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5003854" y="2733958"/>
                                            <a:ext cx="2710653" cy="1223483"/>
                                            <a:chOff x="5003854" y="2733958"/>
                                            <a:chExt cx="2710653" cy="1223483"/>
                                          </a:xfrm>
                                        </wpg:grpSpPr>
                                        <wpg:grpSp>
                                          <wpg:cNvPr id="527859805" name="组合 52785980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23890721-EFDB-7691-3CC8-14DFB7D024AA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5109101" y="2733958"/>
                                              <a:ext cx="2605406" cy="194268"/>
                                              <a:chOff x="5109101" y="2733958"/>
                                              <a:chExt cx="2605406" cy="194268"/>
                                            </a:xfrm>
                                          </wpg:grpSpPr>
                                          <wps:wsp>
                                            <wps:cNvPr id="1564224071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114153C-7758-9CA7-06AD-D4DDBE4BEFB5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109101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2124400045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EDB815F-14F0-8D69-B667-5A9DD27C5FA7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243528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337810745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92DE606-5090-A2E4-5BAC-BE7AD87BA24A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377955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471682376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69A757E-3897-DFED-2248-48C8715997E0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512382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415903084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F9FBDCA-F995-E366-47F7-4486BF71A202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646809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163706707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2F7D2FB-0445-2ACA-D5D7-5628A8287E70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781236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968953482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C7A736D0-3C54-E853-54CD-784D0D30C500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915663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40607701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C85DB60E-AFBF-850A-0E98-F28A2BFFA20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050090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854870212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800ECD5-C491-4DB6-AF94-811A1C38FFD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184517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471362524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5FC35CD-224B-51F5-B750-B92B14E00CB0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318944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715703178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358232F-986C-0F94-346C-6E10877E9F97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453371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239892060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3B8E765-6C12-103E-FD08-4DD417B8B45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587798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223222745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590DA33-1758-7E6E-8DFB-A8307F8F0060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722225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601625162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12BA13A-38B1-A1FE-7A88-056FFAD2C0B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856652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849909782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060AA17-04D7-7415-C850-5E67693F7FD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991079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989619136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0B8391B-BB95-4273-794B-51F165ADB545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125506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86229595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33798555-0FFA-A433-E10C-0B3D3A60085A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259937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100915817" name="弧形 15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516CBA9-CAA2-D54E-472D-E2DB7FD835E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401853" y="2733958"/>
                                                <a:ext cx="312654" cy="19426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2" fmla="*/ 413255 w 826510"/>
                                                  <a:gd name="connsiteY2" fmla="*/ 612034 h 1224068"/>
                                                  <a:gd name="connsiteX3" fmla="*/ 111246 w 826510"/>
                                                  <a:gd name="connsiteY3" fmla="*/ 194268 h 1224068"/>
                                                  <a:gd name="connsiteX0" fmla="*/ 111246 w 826510"/>
                                                  <a:gd name="connsiteY0" fmla="*/ 194268 h 1224068"/>
                                                  <a:gd name="connsiteX1" fmla="*/ 423900 w 826510"/>
                                                  <a:gd name="connsiteY1" fmla="*/ 204 h 12240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g:grpSp>
                                          <wpg:cNvPr id="907658057" name="组合 90765805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B37F722-3444-5280-4E7F-ADA328AAF254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5003854" y="3028734"/>
                                              <a:ext cx="2586113" cy="928707"/>
                                              <a:chOff x="5003854" y="3028734"/>
                                              <a:chExt cx="2586113" cy="928707"/>
                                            </a:xfrm>
                                          </wpg:grpSpPr>
                                          <wps:wsp>
                                            <wps:cNvPr id="213530105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5A96BFA-A0A9-4CAB-2291-D5EEE742521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003854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2135294045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361CD9B0-3733-0940-7917-E92A22FE8105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138932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78318531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54BD5E8-0F4A-90EE-FEF1-2CB9860CD8B8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274010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389804207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4EE41246-ED98-1440-504F-7504A514205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409088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436294331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BEE1119-86B3-8E13-B9F8-FF4EA68A26FF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544166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912455057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96F07DE8-1B24-DDE4-F2DC-69BBCC747BF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679244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517403644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6320532-5FC1-48F8-84CC-2D14DC967E47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814322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444566726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C42707A-EDE4-F952-3357-F4B64B7BBB85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949400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2052056676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8A589D3-C8A4-E1E5-5C5E-6ECF46E00501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084478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402208443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5F035D4-9D29-49A1-DEFD-A758CDA4FF3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219556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289591843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71290D2-C4C6-0660-FC19-BC6FE24ACB1C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354634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858313294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9938DDF3-CC9C-9AFC-98AD-DA9C7F250A9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489712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410011097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DB61B02-A27A-214A-57D5-EF3C9C9DBC38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624790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427412488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E0A3C08-89A4-86F7-493D-0368C4D6A77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759868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669334412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C3622F60-B840-C9DA-46DE-ADA39315648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6894946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167350522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CB960C0B-8C00-F6BF-0F72-84BE7CE40FE5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030024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38080619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14EFAA3-F44B-06CB-F520-AE42786A8E86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165109" y="3028734"/>
                                                <a:ext cx="284246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699964560" name="弧形 41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6E663C0-2303-3EE2-9D31-B52AAACA18A9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305720" y="3028734"/>
                                                <a:ext cx="284247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3" fmla="*/ 413255 w 826510"/>
                                                  <a:gd name="connsiteY3" fmla="*/ 612034 h 1224068"/>
                                                  <a:gd name="connsiteX4" fmla="*/ 284245 w 826510"/>
                                                  <a:gd name="connsiteY4" fmla="*/ 1193480 h 1224068"/>
                                                  <a:gd name="connsiteX0" fmla="*/ 284245 w 826510"/>
                                                  <a:gd name="connsiteY0" fmla="*/ 1193480 h 1224068"/>
                                                  <a:gd name="connsiteX1" fmla="*/ 7491 w 826510"/>
                                                  <a:gd name="connsiteY1" fmla="*/ 728038 h 1224068"/>
                                                  <a:gd name="connsiteX2" fmla="*/ 72960 w 826510"/>
                                                  <a:gd name="connsiteY2" fmla="*/ 264773 h 1224068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2095431911" name="弧形 60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0DECBA1-F61B-A0BC-85EE-7A72101814DD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rot="180000">
                                          <a:off x="2696928" y="2611525"/>
                                          <a:ext cx="334810" cy="1176703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98238 w 645453"/>
                                            <a:gd name="connsiteY0" fmla="*/ 1176701 h 1224068"/>
                                            <a:gd name="connsiteX1" fmla="*/ 580 w 645453"/>
                                            <a:gd name="connsiteY1" fmla="*/ 575350 h 1224068"/>
                                            <a:gd name="connsiteX2" fmla="*/ 328710 w 645453"/>
                                            <a:gd name="connsiteY2" fmla="*/ 105 h 1224068"/>
                                            <a:gd name="connsiteX3" fmla="*/ 322727 w 645453"/>
                                            <a:gd name="connsiteY3" fmla="*/ 612034 h 1224068"/>
                                            <a:gd name="connsiteX4" fmla="*/ 198238 w 645453"/>
                                            <a:gd name="connsiteY4" fmla="*/ 1176701 h 1224068"/>
                                            <a:gd name="connsiteX0" fmla="*/ 198238 w 645453"/>
                                            <a:gd name="connsiteY0" fmla="*/ 1176701 h 1224068"/>
                                            <a:gd name="connsiteX1" fmla="*/ 580 w 645453"/>
                                            <a:gd name="connsiteY1" fmla="*/ 575350 h 1224068"/>
                                            <a:gd name="connsiteX2" fmla="*/ 328710 w 645453"/>
                                            <a:gd name="connsiteY2" fmla="*/ 105 h 1224068"/>
                                            <a:gd name="connsiteX0" fmla="*/ 198241 w 334810"/>
                                            <a:gd name="connsiteY0" fmla="*/ 1176703 h 1176703"/>
                                            <a:gd name="connsiteX1" fmla="*/ 583 w 334810"/>
                                            <a:gd name="connsiteY1" fmla="*/ 575352 h 1176703"/>
                                            <a:gd name="connsiteX2" fmla="*/ 328713 w 334810"/>
                                            <a:gd name="connsiteY2" fmla="*/ 107 h 1176703"/>
                                            <a:gd name="connsiteX3" fmla="*/ 198241 w 334810"/>
                                            <a:gd name="connsiteY3" fmla="*/ 1176703 h 1176703"/>
                                            <a:gd name="connsiteX0" fmla="*/ 198241 w 334810"/>
                                            <a:gd name="connsiteY0" fmla="*/ 1176703 h 1176703"/>
                                            <a:gd name="connsiteX1" fmla="*/ 583 w 334810"/>
                                            <a:gd name="connsiteY1" fmla="*/ 575352 h 1176703"/>
                                            <a:gd name="connsiteX2" fmla="*/ 328713 w 334810"/>
                                            <a:gd name="connsiteY2" fmla="*/ 107 h 117670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34810" h="1176703" stroke="0" extrusionOk="0">
                                              <a:moveTo>
                                                <a:pt x="198241" y="1176703"/>
                                              </a:moveTo>
                                              <a:cubicBezTo>
                                                <a:pt x="71644" y="1076324"/>
                                                <a:pt x="-7641" y="835108"/>
                                                <a:pt x="583" y="575352"/>
                                              </a:cubicBezTo>
                                              <a:cubicBezTo>
                                                <a:pt x="10955" y="247786"/>
                                                <a:pt x="155706" y="-5977"/>
                                                <a:pt x="328713" y="107"/>
                                              </a:cubicBezTo>
                                              <a:cubicBezTo>
                                                <a:pt x="361656" y="100332"/>
                                                <a:pt x="252929" y="1080829"/>
                                                <a:pt x="198241" y="1176703"/>
                                              </a:cubicBezTo>
                                              <a:close/>
                                            </a:path>
                                            <a:path w="334810" h="1176703" fill="none">
                                              <a:moveTo>
                                                <a:pt x="198241" y="1176703"/>
                                              </a:moveTo>
                                              <a:cubicBezTo>
                                                <a:pt x="71644" y="1076324"/>
                                                <a:pt x="-7641" y="835108"/>
                                                <a:pt x="583" y="575352"/>
                                              </a:cubicBezTo>
                                              <a:cubicBezTo>
                                                <a:pt x="10955" y="247786"/>
                                                <a:pt x="155706" y="-5977"/>
                                                <a:pt x="328713" y="107"/>
                                              </a:cubicBezTo>
                                            </a:path>
                                          </a:pathLst>
                                        </a:cu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/>
                                    </wps:wsp>
                                  </wpg:grpSp>
                                  <wps:wsp>
                                    <wps:cNvPr id="941357501" name="任意多边形: 形状 941357501">
                                      <a:extLst>
                                        <a:ext uri="{FF2B5EF4-FFF2-40B4-BE49-F238E27FC236}">
                                          <a16:creationId xmlns:a16="http://schemas.microsoft.com/office/drawing/2014/main" id="{D283CFEF-C880-54A7-0C7C-035CAFEF41D0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4163093" y="2715868"/>
                                        <a:ext cx="154632" cy="57425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47638"/>
                                          <a:gd name="connsiteY0" fmla="*/ 22225 h 52388"/>
                                          <a:gd name="connsiteX1" fmla="*/ 53975 w 147638"/>
                                          <a:gd name="connsiteY1" fmla="*/ 52388 h 52388"/>
                                          <a:gd name="connsiteX2" fmla="*/ 147638 w 147638"/>
                                          <a:gd name="connsiteY2" fmla="*/ 0 h 52388"/>
                                          <a:gd name="connsiteX0" fmla="*/ 0 w 147638"/>
                                          <a:gd name="connsiteY0" fmla="*/ 22225 h 60284"/>
                                          <a:gd name="connsiteX1" fmla="*/ 58523 w 147638"/>
                                          <a:gd name="connsiteY1" fmla="*/ 60284 h 60284"/>
                                          <a:gd name="connsiteX2" fmla="*/ 147638 w 147638"/>
                                          <a:gd name="connsiteY2" fmla="*/ 0 h 60284"/>
                                          <a:gd name="connsiteX0" fmla="*/ 0 w 147638"/>
                                          <a:gd name="connsiteY0" fmla="*/ 22225 h 58705"/>
                                          <a:gd name="connsiteX1" fmla="*/ 57007 w 147638"/>
                                          <a:gd name="connsiteY1" fmla="*/ 58705 h 58705"/>
                                          <a:gd name="connsiteX2" fmla="*/ 147638 w 147638"/>
                                          <a:gd name="connsiteY2" fmla="*/ 0 h 58705"/>
                                          <a:gd name="connsiteX0" fmla="*/ 0 w 147638"/>
                                          <a:gd name="connsiteY0" fmla="*/ 22225 h 57125"/>
                                          <a:gd name="connsiteX1" fmla="*/ 57007 w 147638"/>
                                          <a:gd name="connsiteY1" fmla="*/ 57125 h 57125"/>
                                          <a:gd name="connsiteX2" fmla="*/ 147638 w 147638"/>
                                          <a:gd name="connsiteY2" fmla="*/ 0 h 5712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47638" h="57125">
                                            <a:moveTo>
                                              <a:pt x="0" y="22225"/>
                                            </a:moveTo>
                                            <a:lnTo>
                                              <a:pt x="57007" y="57125"/>
                                            </a:lnTo>
                                            <a:cubicBezTo>
                                              <a:pt x="88228" y="39662"/>
                                              <a:pt x="116417" y="17463"/>
                                              <a:pt x="147638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501879970" name="任意多边形: 形状 1501879970">
                                      <a:extLst>
                                        <a:ext uri="{FF2B5EF4-FFF2-40B4-BE49-F238E27FC236}">
                                          <a16:creationId xmlns:a16="http://schemas.microsoft.com/office/drawing/2014/main" id="{9A99B3D4-FC12-238A-46AE-A641CC514858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728224" y="2557909"/>
                                        <a:ext cx="154632" cy="57425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47638"/>
                                          <a:gd name="connsiteY0" fmla="*/ 22225 h 52388"/>
                                          <a:gd name="connsiteX1" fmla="*/ 53975 w 147638"/>
                                          <a:gd name="connsiteY1" fmla="*/ 52388 h 52388"/>
                                          <a:gd name="connsiteX2" fmla="*/ 147638 w 147638"/>
                                          <a:gd name="connsiteY2" fmla="*/ 0 h 52388"/>
                                          <a:gd name="connsiteX0" fmla="*/ 0 w 147638"/>
                                          <a:gd name="connsiteY0" fmla="*/ 22225 h 60284"/>
                                          <a:gd name="connsiteX1" fmla="*/ 58523 w 147638"/>
                                          <a:gd name="connsiteY1" fmla="*/ 60284 h 60284"/>
                                          <a:gd name="connsiteX2" fmla="*/ 147638 w 147638"/>
                                          <a:gd name="connsiteY2" fmla="*/ 0 h 60284"/>
                                          <a:gd name="connsiteX0" fmla="*/ 0 w 147638"/>
                                          <a:gd name="connsiteY0" fmla="*/ 22225 h 58705"/>
                                          <a:gd name="connsiteX1" fmla="*/ 57007 w 147638"/>
                                          <a:gd name="connsiteY1" fmla="*/ 58705 h 58705"/>
                                          <a:gd name="connsiteX2" fmla="*/ 147638 w 147638"/>
                                          <a:gd name="connsiteY2" fmla="*/ 0 h 58705"/>
                                          <a:gd name="connsiteX0" fmla="*/ 0 w 147638"/>
                                          <a:gd name="connsiteY0" fmla="*/ 22225 h 57125"/>
                                          <a:gd name="connsiteX1" fmla="*/ 57007 w 147638"/>
                                          <a:gd name="connsiteY1" fmla="*/ 57125 h 57125"/>
                                          <a:gd name="connsiteX2" fmla="*/ 147638 w 147638"/>
                                          <a:gd name="connsiteY2" fmla="*/ 0 h 5712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47638" h="57125">
                                            <a:moveTo>
                                              <a:pt x="0" y="22225"/>
                                            </a:moveTo>
                                            <a:lnTo>
                                              <a:pt x="57007" y="57125"/>
                                            </a:lnTo>
                                            <a:cubicBezTo>
                                              <a:pt x="88228" y="39662"/>
                                              <a:pt x="116417" y="17463"/>
                                              <a:pt x="147638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1000916788" name="直接连接符 1000916788">
                                    <a:extLst>
                                      <a:ext uri="{FF2B5EF4-FFF2-40B4-BE49-F238E27FC236}">
                                        <a16:creationId xmlns:a16="http://schemas.microsoft.com/office/drawing/2014/main" id="{D34788B0-9771-C2AA-CDA7-C4EC51C93267}"/>
                                      </a:ext>
                                    </a:extLst>
                                  </wps:cNvPr>
                                  <wps:cNvCnPr/>
                                  <wps:spPr>
                                    <a:xfrm>
                                      <a:off x="2873514" y="1612987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41363352" name="直接连接符 1941363352">
                                    <a:extLst>
                                      <a:ext uri="{FF2B5EF4-FFF2-40B4-BE49-F238E27FC236}">
                                        <a16:creationId xmlns:a16="http://schemas.microsoft.com/office/drawing/2014/main" id="{61053B02-8395-6316-32D6-50C0920FA63F}"/>
                                      </a:ext>
                                    </a:extLst>
                                  </wps:cNvPr>
                                  <wps:cNvCnPr/>
                                  <wps:spPr>
                                    <a:xfrm>
                                      <a:off x="2871663" y="1595722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92351586" name="直接连接符 892351586">
                                    <a:extLst>
                                      <a:ext uri="{FF2B5EF4-FFF2-40B4-BE49-F238E27FC236}">
                                        <a16:creationId xmlns:a16="http://schemas.microsoft.com/office/drawing/2014/main" id="{643DA72C-B564-4B80-E2C4-4B8EB356AB4C}"/>
                                      </a:ext>
                                    </a:extLst>
                                  </wps:cNvPr>
                                  <wps:cNvCnPr/>
                                  <wps:spPr>
                                    <a:xfrm>
                                      <a:off x="2881514" y="1579932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44349266" name="直接连接符 2044349266">
                                    <a:extLst>
                                      <a:ext uri="{FF2B5EF4-FFF2-40B4-BE49-F238E27FC236}">
                                        <a16:creationId xmlns:a16="http://schemas.microsoft.com/office/drawing/2014/main" id="{ADFF9C43-65CB-173A-CE15-8D6EA5EEFE92}"/>
                                      </a:ext>
                                    </a:extLst>
                                  </wps:cNvPr>
                                  <wps:cNvCnPr/>
                                  <wps:spPr>
                                    <a:xfrm>
                                      <a:off x="2874459" y="1630618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9640564" name="直接连接符 59640564">
                                    <a:extLst>
                                      <a:ext uri="{FF2B5EF4-FFF2-40B4-BE49-F238E27FC236}">
                                        <a16:creationId xmlns:a16="http://schemas.microsoft.com/office/drawing/2014/main" id="{DC659024-6714-4AD4-FC6F-BD8D647FF3F0}"/>
                                      </a:ext>
                                    </a:extLst>
                                  </wps:cNvPr>
                                  <wps:cNvCnPr/>
                                  <wps:spPr>
                                    <a:xfrm>
                                      <a:off x="2882301" y="1646564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45508932" name="直接连接符 445508932">
                                    <a:extLst>
                                      <a:ext uri="{FF2B5EF4-FFF2-40B4-BE49-F238E27FC236}">
                                        <a16:creationId xmlns:a16="http://schemas.microsoft.com/office/drawing/2014/main" id="{BE38CB9C-FE2A-163D-9528-8F10886FD685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159042" y="1482895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7466017" name="直接连接符 87466017">
                                    <a:extLst>
                                      <a:ext uri="{FF2B5EF4-FFF2-40B4-BE49-F238E27FC236}">
                                        <a16:creationId xmlns:a16="http://schemas.microsoft.com/office/drawing/2014/main" id="{B7AA9816-5B20-5FDD-D5EB-F458425D1956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148719" y="1495303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65651117" name="直接连接符 965651117">
                                    <a:extLst>
                                      <a:ext uri="{FF2B5EF4-FFF2-40B4-BE49-F238E27FC236}">
                                        <a16:creationId xmlns:a16="http://schemas.microsoft.com/office/drawing/2014/main" id="{69DDCE41-ED56-AE15-D1FF-42AE2A74D9FC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147534" y="1508218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96857804" name="直接连接符 2096857804">
                                    <a:extLst>
                                      <a:ext uri="{FF2B5EF4-FFF2-40B4-BE49-F238E27FC236}">
                                        <a16:creationId xmlns:a16="http://schemas.microsoft.com/office/drawing/2014/main" id="{1BED16EB-5BE3-7CE0-8F7C-75A7EBC326EE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155880" y="1522252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06331710" name="直接连接符 906331710">
                                    <a:extLst>
                                      <a:ext uri="{FF2B5EF4-FFF2-40B4-BE49-F238E27FC236}">
                                        <a16:creationId xmlns:a16="http://schemas.microsoft.com/office/drawing/2014/main" id="{66AC16D1-80C4-814A-F702-6F0E1C9F558A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1151014" y="1534876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840676936" name="任意多边形: 形状 840676936">
                                <a:extLst>
                                  <a:ext uri="{FF2B5EF4-FFF2-40B4-BE49-F238E27FC236}">
                                    <a16:creationId xmlns:a16="http://schemas.microsoft.com/office/drawing/2014/main" id="{3CCEDB22-C873-A0DB-F144-B06E322E913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46133" y="245666"/>
                                  <a:ext cx="1201104" cy="888147"/>
                                </a:xfrm>
                                <a:custGeom>
                                  <a:avLst/>
                                  <a:gdLst>
                                    <a:gd name="csX0" fmla="*/ 1208794 w 1208794"/>
                                    <a:gd name="csY0" fmla="*/ 0 h 832391"/>
                                    <a:gd name="csX1" fmla="*/ 802850 w 1208794"/>
                                    <a:gd name="csY1" fmla="*/ 262429 h 832391"/>
                                    <a:gd name="csX2" fmla="*/ 671635 w 1208794"/>
                                    <a:gd name="csY2" fmla="*/ 520757 h 832391"/>
                                    <a:gd name="csX3" fmla="*/ 89372 w 1208794"/>
                                    <a:gd name="csY3" fmla="*/ 602766 h 832391"/>
                                    <a:gd name="csX4" fmla="*/ 11463 w 1208794"/>
                                    <a:gd name="csY4" fmla="*/ 832391 h 832391"/>
                                    <a:gd name="csX0" fmla="*/ 1208794 w 1208794"/>
                                    <a:gd name="csY0" fmla="*/ 0 h 832391"/>
                                    <a:gd name="csX1" fmla="*/ 802850 w 1208794"/>
                                    <a:gd name="csY1" fmla="*/ 262429 h 832391"/>
                                    <a:gd name="csX2" fmla="*/ 671635 w 1208794"/>
                                    <a:gd name="csY2" fmla="*/ 520757 h 832391"/>
                                    <a:gd name="csX3" fmla="*/ 89372 w 1208794"/>
                                    <a:gd name="csY3" fmla="*/ 602766 h 832391"/>
                                    <a:gd name="csX4" fmla="*/ 11463 w 1208794"/>
                                    <a:gd name="csY4" fmla="*/ 832391 h 832391"/>
                                    <a:gd name="csX0" fmla="*/ 1208794 w 1208794"/>
                                    <a:gd name="csY0" fmla="*/ 0 h 832391"/>
                                    <a:gd name="csX1" fmla="*/ 809222 w 1208794"/>
                                    <a:gd name="csY1" fmla="*/ 346860 h 832391"/>
                                    <a:gd name="csX2" fmla="*/ 671635 w 1208794"/>
                                    <a:gd name="csY2" fmla="*/ 520757 h 832391"/>
                                    <a:gd name="csX3" fmla="*/ 89372 w 1208794"/>
                                    <a:gd name="csY3" fmla="*/ 602766 h 832391"/>
                                    <a:gd name="csX4" fmla="*/ 11463 w 1208794"/>
                                    <a:gd name="csY4" fmla="*/ 832391 h 832391"/>
                                    <a:gd name="csX0" fmla="*/ 1208794 w 1208794"/>
                                    <a:gd name="csY0" fmla="*/ 0 h 832391"/>
                                    <a:gd name="csX1" fmla="*/ 809222 w 1208794"/>
                                    <a:gd name="csY1" fmla="*/ 346860 h 832391"/>
                                    <a:gd name="csX2" fmla="*/ 671635 w 1208794"/>
                                    <a:gd name="csY2" fmla="*/ 520757 h 832391"/>
                                    <a:gd name="csX3" fmla="*/ 89372 w 1208794"/>
                                    <a:gd name="csY3" fmla="*/ 602766 h 832391"/>
                                    <a:gd name="csX4" fmla="*/ 11463 w 1208794"/>
                                    <a:gd name="csY4" fmla="*/ 832391 h 832391"/>
                                    <a:gd name="csX0" fmla="*/ 1208794 w 1208794"/>
                                    <a:gd name="csY0" fmla="*/ 0 h 832391"/>
                                    <a:gd name="csX1" fmla="*/ 809222 w 1208794"/>
                                    <a:gd name="csY1" fmla="*/ 346860 h 832391"/>
                                    <a:gd name="csX2" fmla="*/ 676414 w 1208794"/>
                                    <a:gd name="csY2" fmla="*/ 520757 h 832391"/>
                                    <a:gd name="csX3" fmla="*/ 89372 w 1208794"/>
                                    <a:gd name="csY3" fmla="*/ 602766 h 832391"/>
                                    <a:gd name="csX4" fmla="*/ 11463 w 1208794"/>
                                    <a:gd name="csY4" fmla="*/ 832391 h 832391"/>
                                    <a:gd name="csX0" fmla="*/ 1208794 w 1208794"/>
                                    <a:gd name="csY0" fmla="*/ 0 h 832391"/>
                                    <a:gd name="csX1" fmla="*/ 809222 w 1208794"/>
                                    <a:gd name="csY1" fmla="*/ 346860 h 832391"/>
                                    <a:gd name="csX2" fmla="*/ 89372 w 1208794"/>
                                    <a:gd name="csY2" fmla="*/ 602766 h 832391"/>
                                    <a:gd name="csX3" fmla="*/ 11463 w 1208794"/>
                                    <a:gd name="csY3" fmla="*/ 832391 h 832391"/>
                                    <a:gd name="csX0" fmla="*/ 1208794 w 1208794"/>
                                    <a:gd name="csY0" fmla="*/ 0 h 832391"/>
                                    <a:gd name="csX1" fmla="*/ 809222 w 1208794"/>
                                    <a:gd name="csY1" fmla="*/ 346860 h 832391"/>
                                    <a:gd name="csX2" fmla="*/ 89372 w 1208794"/>
                                    <a:gd name="csY2" fmla="*/ 602766 h 832391"/>
                                    <a:gd name="csX3" fmla="*/ 11463 w 1208794"/>
                                    <a:gd name="csY3" fmla="*/ 832391 h 832391"/>
                                    <a:gd name="csX0" fmla="*/ 1200370 w 1200370"/>
                                    <a:gd name="csY0" fmla="*/ 0 h 832391"/>
                                    <a:gd name="csX1" fmla="*/ 800798 w 1200370"/>
                                    <a:gd name="csY1" fmla="*/ 346860 h 832391"/>
                                    <a:gd name="csX2" fmla="*/ 144669 w 1200370"/>
                                    <a:gd name="csY2" fmla="*/ 577277 h 832391"/>
                                    <a:gd name="csX3" fmla="*/ 3039 w 1200370"/>
                                    <a:gd name="csY3" fmla="*/ 832391 h 832391"/>
                                    <a:gd name="csX0" fmla="*/ 1200370 w 1200370"/>
                                    <a:gd name="csY0" fmla="*/ 0 h 832391"/>
                                    <a:gd name="csX1" fmla="*/ 800798 w 1200370"/>
                                    <a:gd name="csY1" fmla="*/ 346860 h 832391"/>
                                    <a:gd name="csX2" fmla="*/ 144669 w 1200370"/>
                                    <a:gd name="csY2" fmla="*/ 577277 h 832391"/>
                                    <a:gd name="csX3" fmla="*/ 3039 w 1200370"/>
                                    <a:gd name="csY3" fmla="*/ 832391 h 832391"/>
                                    <a:gd name="csX0" fmla="*/ 1200370 w 1200370"/>
                                    <a:gd name="csY0" fmla="*/ 0 h 832391"/>
                                    <a:gd name="csX1" fmla="*/ 800798 w 1200370"/>
                                    <a:gd name="csY1" fmla="*/ 346860 h 832391"/>
                                    <a:gd name="csX2" fmla="*/ 144669 w 1200370"/>
                                    <a:gd name="csY2" fmla="*/ 577277 h 832391"/>
                                    <a:gd name="csX3" fmla="*/ 3039 w 1200370"/>
                                    <a:gd name="csY3" fmla="*/ 832391 h 832391"/>
                                    <a:gd name="csX0" fmla="*/ 1206115 w 1206115"/>
                                    <a:gd name="csY0" fmla="*/ 0 h 832391"/>
                                    <a:gd name="csX1" fmla="*/ 806543 w 1206115"/>
                                    <a:gd name="csY1" fmla="*/ 346860 h 832391"/>
                                    <a:gd name="csX2" fmla="*/ 150414 w 1206115"/>
                                    <a:gd name="csY2" fmla="*/ 577277 h 832391"/>
                                    <a:gd name="csX3" fmla="*/ 8784 w 1206115"/>
                                    <a:gd name="csY3" fmla="*/ 832391 h 832391"/>
                                    <a:gd name="csX0" fmla="*/ 1200080 w 1200080"/>
                                    <a:gd name="csY0" fmla="*/ 0 h 832391"/>
                                    <a:gd name="csX1" fmla="*/ 800508 w 1200080"/>
                                    <a:gd name="csY1" fmla="*/ 346860 h 832391"/>
                                    <a:gd name="csX2" fmla="*/ 209693 w 1200080"/>
                                    <a:gd name="csY2" fmla="*/ 577277 h 832391"/>
                                    <a:gd name="csX3" fmla="*/ 2749 w 1200080"/>
                                    <a:gd name="csY3" fmla="*/ 832391 h 832391"/>
                                    <a:gd name="csX0" fmla="*/ 1200080 w 1200080"/>
                                    <a:gd name="csY0" fmla="*/ 0 h 832391"/>
                                    <a:gd name="csX1" fmla="*/ 800508 w 1200080"/>
                                    <a:gd name="csY1" fmla="*/ 346860 h 832391"/>
                                    <a:gd name="csX2" fmla="*/ 209693 w 1200080"/>
                                    <a:gd name="csY2" fmla="*/ 577277 h 832391"/>
                                    <a:gd name="csX3" fmla="*/ 2749 w 1200080"/>
                                    <a:gd name="csY3" fmla="*/ 832391 h 832391"/>
                                    <a:gd name="csX0" fmla="*/ 1178824 w 1178824"/>
                                    <a:gd name="csY0" fmla="*/ 0 h 888147"/>
                                    <a:gd name="csX1" fmla="*/ 779252 w 1178824"/>
                                    <a:gd name="csY1" fmla="*/ 346860 h 888147"/>
                                    <a:gd name="csX2" fmla="*/ 188437 w 1178824"/>
                                    <a:gd name="csY2" fmla="*/ 577277 h 888147"/>
                                    <a:gd name="csX3" fmla="*/ 2202 w 1178824"/>
                                    <a:gd name="csY3" fmla="*/ 888147 h 888147"/>
                                    <a:gd name="csX0" fmla="*/ 1198489 w 1198489"/>
                                    <a:gd name="csY0" fmla="*/ 0 h 888147"/>
                                    <a:gd name="csX1" fmla="*/ 798917 w 1198489"/>
                                    <a:gd name="csY1" fmla="*/ 346860 h 888147"/>
                                    <a:gd name="csX2" fmla="*/ 208102 w 1198489"/>
                                    <a:gd name="csY2" fmla="*/ 577277 h 888147"/>
                                    <a:gd name="csX3" fmla="*/ 21867 w 1198489"/>
                                    <a:gd name="csY3" fmla="*/ 888147 h 888147"/>
                                    <a:gd name="csX0" fmla="*/ 1200317 w 1200317"/>
                                    <a:gd name="csY0" fmla="*/ 0 h 888147"/>
                                    <a:gd name="csX1" fmla="*/ 800745 w 1200317"/>
                                    <a:gd name="csY1" fmla="*/ 346860 h 888147"/>
                                    <a:gd name="csX2" fmla="*/ 209930 w 1200317"/>
                                    <a:gd name="csY2" fmla="*/ 577277 h 888147"/>
                                    <a:gd name="csX3" fmla="*/ 23695 w 1200317"/>
                                    <a:gd name="csY3" fmla="*/ 888147 h 888147"/>
                                    <a:gd name="csX0" fmla="*/ 1202200 w 1202200"/>
                                    <a:gd name="csY0" fmla="*/ 0 h 888147"/>
                                    <a:gd name="csX1" fmla="*/ 802628 w 1202200"/>
                                    <a:gd name="csY1" fmla="*/ 346860 h 888147"/>
                                    <a:gd name="csX2" fmla="*/ 211813 w 1202200"/>
                                    <a:gd name="csY2" fmla="*/ 577277 h 888147"/>
                                    <a:gd name="csX3" fmla="*/ 25578 w 1202200"/>
                                    <a:gd name="csY3" fmla="*/ 888147 h 888147"/>
                                    <a:gd name="csX0" fmla="*/ 1206452 w 1206452"/>
                                    <a:gd name="csY0" fmla="*/ 0 h 888147"/>
                                    <a:gd name="csX1" fmla="*/ 806880 w 1206452"/>
                                    <a:gd name="csY1" fmla="*/ 346860 h 888147"/>
                                    <a:gd name="csX2" fmla="*/ 216065 w 1206452"/>
                                    <a:gd name="csY2" fmla="*/ 577277 h 888147"/>
                                    <a:gd name="csX3" fmla="*/ 29830 w 1206452"/>
                                    <a:gd name="csY3" fmla="*/ 888147 h 888147"/>
                                    <a:gd name="csX0" fmla="*/ 1200047 w 1200047"/>
                                    <a:gd name="csY0" fmla="*/ 0 h 888147"/>
                                    <a:gd name="csX1" fmla="*/ 800475 w 1200047"/>
                                    <a:gd name="csY1" fmla="*/ 346860 h 888147"/>
                                    <a:gd name="csX2" fmla="*/ 254265 w 1200047"/>
                                    <a:gd name="csY2" fmla="*/ 570904 h 888147"/>
                                    <a:gd name="csX3" fmla="*/ 23425 w 1200047"/>
                                    <a:gd name="csY3" fmla="*/ 888147 h 888147"/>
                                    <a:gd name="csX0" fmla="*/ 1201104 w 1201104"/>
                                    <a:gd name="csY0" fmla="*/ 0 h 888147"/>
                                    <a:gd name="csX1" fmla="*/ 801532 w 1201104"/>
                                    <a:gd name="csY1" fmla="*/ 346860 h 888147"/>
                                    <a:gd name="csX2" fmla="*/ 255322 w 1201104"/>
                                    <a:gd name="csY2" fmla="*/ 570904 h 888147"/>
                                    <a:gd name="csX3" fmla="*/ 24482 w 1201104"/>
                                    <a:gd name="csY3" fmla="*/ 888147 h 888147"/>
                                    <a:gd name="csX0" fmla="*/ 1201104 w 1201104"/>
                                    <a:gd name="csY0" fmla="*/ 0 h 888147"/>
                                    <a:gd name="csX1" fmla="*/ 801532 w 1201104"/>
                                    <a:gd name="csY1" fmla="*/ 346860 h 888147"/>
                                    <a:gd name="csX2" fmla="*/ 255322 w 1201104"/>
                                    <a:gd name="csY2" fmla="*/ 570904 h 888147"/>
                                    <a:gd name="csX3" fmla="*/ 24482 w 1201104"/>
                                    <a:gd name="csY3" fmla="*/ 888147 h 888147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1201104" h="888147">
                                      <a:moveTo>
                                        <a:pt x="1201104" y="0"/>
                                      </a:moveTo>
                                      <a:cubicBezTo>
                                        <a:pt x="995104" y="6573"/>
                                        <a:pt x="871546" y="82848"/>
                                        <a:pt x="801532" y="346860"/>
                                      </a:cubicBezTo>
                                      <a:cubicBezTo>
                                        <a:pt x="731518" y="610872"/>
                                        <a:pt x="458110" y="546004"/>
                                        <a:pt x="255322" y="570904"/>
                                      </a:cubicBezTo>
                                      <a:cubicBezTo>
                                        <a:pt x="52534" y="595804"/>
                                        <a:pt x="-50520" y="620884"/>
                                        <a:pt x="24482" y="88814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430537011" name="任意多边形: 形状 1430537011">
                                <a:extLst>
                                  <a:ext uri="{FF2B5EF4-FFF2-40B4-BE49-F238E27FC236}">
                                    <a16:creationId xmlns:a16="http://schemas.microsoft.com/office/drawing/2014/main" id="{F45439A3-F41E-C362-EE32-C578A7710EB2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062921" y="257967"/>
                                  <a:ext cx="514562" cy="774985"/>
                                </a:xfrm>
                                <a:custGeom>
                                  <a:avLst/>
                                  <a:gdLst>
                                    <a:gd name="csX0" fmla="*/ 234699 w 514562"/>
                                    <a:gd name="csY0" fmla="*/ 0 h 774985"/>
                                    <a:gd name="csX1" fmla="*/ 509429 w 514562"/>
                                    <a:gd name="csY1" fmla="*/ 151717 h 774985"/>
                                    <a:gd name="csX2" fmla="*/ 21476 w 514562"/>
                                    <a:gd name="csY2" fmla="*/ 602766 h 774985"/>
                                    <a:gd name="csX3" fmla="*/ 132188 w 514562"/>
                                    <a:gd name="csY3" fmla="*/ 774985 h 77498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514562" h="774985">
                                      <a:moveTo>
                                        <a:pt x="234699" y="0"/>
                                      </a:moveTo>
                                      <a:cubicBezTo>
                                        <a:pt x="389832" y="25628"/>
                                        <a:pt x="544966" y="51256"/>
                                        <a:pt x="509429" y="151717"/>
                                      </a:cubicBezTo>
                                      <a:cubicBezTo>
                                        <a:pt x="473892" y="252178"/>
                                        <a:pt x="84349" y="498888"/>
                                        <a:pt x="21476" y="602766"/>
                                      </a:cubicBezTo>
                                      <a:cubicBezTo>
                                        <a:pt x="-41397" y="706644"/>
                                        <a:pt x="45395" y="740814"/>
                                        <a:pt x="132188" y="77498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594330709" name="任意多边形: 形状 594330709">
                                <a:extLst>
                                  <a:ext uri="{FF2B5EF4-FFF2-40B4-BE49-F238E27FC236}">
                                    <a16:creationId xmlns:a16="http://schemas.microsoft.com/office/drawing/2014/main" id="{3A432212-7F18-B252-51A3-605BE972790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021687" y="1061655"/>
                                  <a:ext cx="748660" cy="1081275"/>
                                </a:xfrm>
                                <a:custGeom>
                                  <a:avLst/>
                                  <a:gdLst>
                                    <a:gd name="csX0" fmla="*/ 528958 w 707190"/>
                                    <a:gd name="csY0" fmla="*/ 0 h 1097405"/>
                                    <a:gd name="csX1" fmla="*/ 697077 w 707190"/>
                                    <a:gd name="csY1" fmla="*/ 180420 h 1097405"/>
                                    <a:gd name="csX2" fmla="*/ 266529 w 707190"/>
                                    <a:gd name="csY2" fmla="*/ 1078418 h 1097405"/>
                                    <a:gd name="csX3" fmla="*/ 0 w 707190"/>
                                    <a:gd name="csY3" fmla="*/ 705277 h 1097405"/>
                                    <a:gd name="csX0" fmla="*/ 615424 w 793656"/>
                                    <a:gd name="csY0" fmla="*/ 0 h 1100364"/>
                                    <a:gd name="csX1" fmla="*/ 783543 w 793656"/>
                                    <a:gd name="csY1" fmla="*/ 180420 h 1100364"/>
                                    <a:gd name="csX2" fmla="*/ 352995 w 793656"/>
                                    <a:gd name="csY2" fmla="*/ 1078418 h 1100364"/>
                                    <a:gd name="csX3" fmla="*/ 86466 w 793656"/>
                                    <a:gd name="csY3" fmla="*/ 705277 h 1100364"/>
                                    <a:gd name="csX0" fmla="*/ 615424 w 793656"/>
                                    <a:gd name="csY0" fmla="*/ 0 h 1100364"/>
                                    <a:gd name="csX1" fmla="*/ 783543 w 793656"/>
                                    <a:gd name="csY1" fmla="*/ 180420 h 1100364"/>
                                    <a:gd name="csX2" fmla="*/ 352995 w 793656"/>
                                    <a:gd name="csY2" fmla="*/ 1078418 h 1100364"/>
                                    <a:gd name="csX3" fmla="*/ 86466 w 793656"/>
                                    <a:gd name="csY3" fmla="*/ 705277 h 1100364"/>
                                    <a:gd name="csX0" fmla="*/ 615424 w 793656"/>
                                    <a:gd name="csY0" fmla="*/ 0 h 1100364"/>
                                    <a:gd name="csX1" fmla="*/ 783543 w 793656"/>
                                    <a:gd name="csY1" fmla="*/ 180420 h 1100364"/>
                                    <a:gd name="csX2" fmla="*/ 352995 w 793656"/>
                                    <a:gd name="csY2" fmla="*/ 1078418 h 1100364"/>
                                    <a:gd name="csX3" fmla="*/ 86466 w 793656"/>
                                    <a:gd name="csY3" fmla="*/ 705277 h 1100364"/>
                                    <a:gd name="csX0" fmla="*/ 616543 w 795225"/>
                                    <a:gd name="csY0" fmla="*/ 0 h 1085734"/>
                                    <a:gd name="csX1" fmla="*/ 784662 w 795225"/>
                                    <a:gd name="csY1" fmla="*/ 180420 h 1085734"/>
                                    <a:gd name="csX2" fmla="*/ 346149 w 795225"/>
                                    <a:gd name="csY2" fmla="*/ 1062488 h 1085734"/>
                                    <a:gd name="csX3" fmla="*/ 87585 w 795225"/>
                                    <a:gd name="csY3" fmla="*/ 705277 h 1085734"/>
                                    <a:gd name="csX0" fmla="*/ 630167 w 808849"/>
                                    <a:gd name="csY0" fmla="*/ 0 h 1076823"/>
                                    <a:gd name="csX1" fmla="*/ 798286 w 808849"/>
                                    <a:gd name="csY1" fmla="*/ 180420 h 1076823"/>
                                    <a:gd name="csX2" fmla="*/ 359773 w 808849"/>
                                    <a:gd name="csY2" fmla="*/ 1062488 h 1076823"/>
                                    <a:gd name="csX3" fmla="*/ 101209 w 808849"/>
                                    <a:gd name="csY3" fmla="*/ 705277 h 1076823"/>
                                    <a:gd name="csX0" fmla="*/ 615227 w 738594"/>
                                    <a:gd name="csY0" fmla="*/ 0 h 1071350"/>
                                    <a:gd name="csX1" fmla="*/ 721218 w 738594"/>
                                    <a:gd name="csY1" fmla="*/ 436898 h 1071350"/>
                                    <a:gd name="csX2" fmla="*/ 344833 w 738594"/>
                                    <a:gd name="csY2" fmla="*/ 1062488 h 1071350"/>
                                    <a:gd name="csX3" fmla="*/ 86269 w 738594"/>
                                    <a:gd name="csY3" fmla="*/ 705277 h 1071350"/>
                                    <a:gd name="csX0" fmla="*/ 615227 w 743397"/>
                                    <a:gd name="csY0" fmla="*/ 0 h 1071350"/>
                                    <a:gd name="csX1" fmla="*/ 721218 w 743397"/>
                                    <a:gd name="csY1" fmla="*/ 436898 h 1071350"/>
                                    <a:gd name="csX2" fmla="*/ 344833 w 743397"/>
                                    <a:gd name="csY2" fmla="*/ 1062488 h 1071350"/>
                                    <a:gd name="csX3" fmla="*/ 86269 w 743397"/>
                                    <a:gd name="csY3" fmla="*/ 705277 h 1071350"/>
                                    <a:gd name="csX0" fmla="*/ 615227 w 748085"/>
                                    <a:gd name="csY0" fmla="*/ 0 h 1071350"/>
                                    <a:gd name="csX1" fmla="*/ 721218 w 748085"/>
                                    <a:gd name="csY1" fmla="*/ 436898 h 1071350"/>
                                    <a:gd name="csX2" fmla="*/ 344833 w 748085"/>
                                    <a:gd name="csY2" fmla="*/ 1062488 h 1071350"/>
                                    <a:gd name="csX3" fmla="*/ 86269 w 748085"/>
                                    <a:gd name="csY3" fmla="*/ 705277 h 1071350"/>
                                    <a:gd name="csX0" fmla="*/ 615227 w 731216"/>
                                    <a:gd name="csY0" fmla="*/ 0 h 1071350"/>
                                    <a:gd name="csX1" fmla="*/ 721218 w 731216"/>
                                    <a:gd name="csY1" fmla="*/ 436898 h 1071350"/>
                                    <a:gd name="csX2" fmla="*/ 344833 w 731216"/>
                                    <a:gd name="csY2" fmla="*/ 1062488 h 1071350"/>
                                    <a:gd name="csX3" fmla="*/ 86269 w 731216"/>
                                    <a:gd name="csY3" fmla="*/ 705277 h 1071350"/>
                                    <a:gd name="csX0" fmla="*/ 630817 w 746806"/>
                                    <a:gd name="csY0" fmla="*/ 0 h 1081275"/>
                                    <a:gd name="csX1" fmla="*/ 736808 w 746806"/>
                                    <a:gd name="csY1" fmla="*/ 436898 h 1081275"/>
                                    <a:gd name="csX2" fmla="*/ 360423 w 746806"/>
                                    <a:gd name="csY2" fmla="*/ 1062488 h 1081275"/>
                                    <a:gd name="csX3" fmla="*/ 101859 w 746806"/>
                                    <a:gd name="csY3" fmla="*/ 705277 h 1081275"/>
                                    <a:gd name="csX0" fmla="*/ 632671 w 748660"/>
                                    <a:gd name="csY0" fmla="*/ 0 h 1081275"/>
                                    <a:gd name="csX1" fmla="*/ 738662 w 748660"/>
                                    <a:gd name="csY1" fmla="*/ 436898 h 1081275"/>
                                    <a:gd name="csX2" fmla="*/ 362277 w 748660"/>
                                    <a:gd name="csY2" fmla="*/ 1062488 h 1081275"/>
                                    <a:gd name="csX3" fmla="*/ 103713 w 748660"/>
                                    <a:gd name="csY3" fmla="*/ 705277 h 108127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748660" h="1081275">
                                      <a:moveTo>
                                        <a:pt x="632671" y="0"/>
                                      </a:moveTo>
                                      <a:cubicBezTo>
                                        <a:pt x="786390" y="49726"/>
                                        <a:pt x="745495" y="272561"/>
                                        <a:pt x="738662" y="436898"/>
                                      </a:cubicBezTo>
                                      <a:cubicBezTo>
                                        <a:pt x="731829" y="601235"/>
                                        <a:pt x="587579" y="987491"/>
                                        <a:pt x="362277" y="1062488"/>
                                      </a:cubicBezTo>
                                      <a:cubicBezTo>
                                        <a:pt x="136975" y="1137485"/>
                                        <a:pt x="-160428" y="981783"/>
                                        <a:pt x="103713" y="70527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65011532" name="任意多边形: 形状 1265011532">
                                <a:extLst>
                                  <a:ext uri="{FF2B5EF4-FFF2-40B4-BE49-F238E27FC236}">
                                    <a16:creationId xmlns:a16="http://schemas.microsoft.com/office/drawing/2014/main" id="{DA8199A3-22F1-55EA-8736-74B060D569E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532697"/>
                                  <a:ext cx="415514" cy="1416012"/>
                                </a:xfrm>
                                <a:custGeom>
                                  <a:avLst/>
                                  <a:gdLst>
                                    <a:gd name="csX0" fmla="*/ 434266 w 434266"/>
                                    <a:gd name="csY0" fmla="*/ 0 h 1406454"/>
                                    <a:gd name="csX1" fmla="*/ 159536 w 434266"/>
                                    <a:gd name="csY1" fmla="*/ 192722 h 1406454"/>
                                    <a:gd name="csX2" fmla="*/ 3719 w 434266"/>
                                    <a:gd name="csY2" fmla="*/ 1066117 h 1406454"/>
                                    <a:gd name="csX3" fmla="*/ 311253 w 434266"/>
                                    <a:gd name="csY3" fmla="*/ 1406454 h 1406454"/>
                                    <a:gd name="csX0" fmla="*/ 434266 w 434266"/>
                                    <a:gd name="csY0" fmla="*/ 0 h 1416012"/>
                                    <a:gd name="csX1" fmla="*/ 159536 w 434266"/>
                                    <a:gd name="csY1" fmla="*/ 192722 h 1416012"/>
                                    <a:gd name="csX2" fmla="*/ 3719 w 434266"/>
                                    <a:gd name="csY2" fmla="*/ 1066117 h 1416012"/>
                                    <a:gd name="csX3" fmla="*/ 292137 w 434266"/>
                                    <a:gd name="csY3" fmla="*/ 1416012 h 1416012"/>
                                    <a:gd name="csX0" fmla="*/ 414119 w 414119"/>
                                    <a:gd name="csY0" fmla="*/ 0 h 1416012"/>
                                    <a:gd name="csX1" fmla="*/ 139389 w 414119"/>
                                    <a:gd name="csY1" fmla="*/ 192722 h 1416012"/>
                                    <a:gd name="csX2" fmla="*/ 4282 w 414119"/>
                                    <a:gd name="csY2" fmla="*/ 970535 h 1416012"/>
                                    <a:gd name="csX3" fmla="*/ 271990 w 414119"/>
                                    <a:gd name="csY3" fmla="*/ 1416012 h 1416012"/>
                                    <a:gd name="csX0" fmla="*/ 415514 w 415514"/>
                                    <a:gd name="csY0" fmla="*/ 0 h 1416012"/>
                                    <a:gd name="csX1" fmla="*/ 112110 w 415514"/>
                                    <a:gd name="csY1" fmla="*/ 297862 h 1416012"/>
                                    <a:gd name="csX2" fmla="*/ 5677 w 415514"/>
                                    <a:gd name="csY2" fmla="*/ 970535 h 1416012"/>
                                    <a:gd name="csX3" fmla="*/ 273385 w 415514"/>
                                    <a:gd name="csY3" fmla="*/ 1416012 h 1416012"/>
                                    <a:gd name="csX0" fmla="*/ 415514 w 415514"/>
                                    <a:gd name="csY0" fmla="*/ 0 h 1416012"/>
                                    <a:gd name="csX1" fmla="*/ 112110 w 415514"/>
                                    <a:gd name="csY1" fmla="*/ 297862 h 1416012"/>
                                    <a:gd name="csX2" fmla="*/ 5677 w 415514"/>
                                    <a:gd name="csY2" fmla="*/ 970535 h 1416012"/>
                                    <a:gd name="csX3" fmla="*/ 273385 w 415514"/>
                                    <a:gd name="csY3" fmla="*/ 1416012 h 1416012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415514" h="1416012">
                                      <a:moveTo>
                                        <a:pt x="415514" y="0"/>
                                      </a:moveTo>
                                      <a:cubicBezTo>
                                        <a:pt x="291725" y="34599"/>
                                        <a:pt x="180416" y="136106"/>
                                        <a:pt x="112110" y="297862"/>
                                      </a:cubicBezTo>
                                      <a:cubicBezTo>
                                        <a:pt x="43804" y="459618"/>
                                        <a:pt x="-19609" y="768246"/>
                                        <a:pt x="5677" y="970535"/>
                                      </a:cubicBezTo>
                                      <a:cubicBezTo>
                                        <a:pt x="30963" y="1172824"/>
                                        <a:pt x="132261" y="1346988"/>
                                        <a:pt x="273385" y="141601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886868507" name="任意多边形: 形状 1886868507">
                                <a:extLst>
                                  <a:ext uri="{FF2B5EF4-FFF2-40B4-BE49-F238E27FC236}">
                                    <a16:creationId xmlns:a16="http://schemas.microsoft.com/office/drawing/2014/main" id="{E402910E-D9BE-0AC0-340E-57C7BB67106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01234" y="557300"/>
                                  <a:ext cx="546416" cy="951304"/>
                                </a:xfrm>
                                <a:custGeom>
                                  <a:avLst/>
                                  <a:gdLst>
                                    <a:gd name="csX0" fmla="*/ 543393 w 543393"/>
                                    <a:gd name="csY0" fmla="*/ 0 h 951304"/>
                                    <a:gd name="csX1" fmla="*/ 149750 w 543393"/>
                                    <a:gd name="csY1" fmla="*/ 221424 h 951304"/>
                                    <a:gd name="csX2" fmla="*/ 2133 w 543393"/>
                                    <a:gd name="csY2" fmla="*/ 824190 h 951304"/>
                                    <a:gd name="csX3" fmla="*/ 75942 w 543393"/>
                                    <a:gd name="csY3" fmla="*/ 951304 h 951304"/>
                                    <a:gd name="csX0" fmla="*/ 543393 w 543393"/>
                                    <a:gd name="csY0" fmla="*/ 0 h 951304"/>
                                    <a:gd name="csX1" fmla="*/ 149750 w 543393"/>
                                    <a:gd name="csY1" fmla="*/ 221424 h 951304"/>
                                    <a:gd name="csX2" fmla="*/ 2133 w 543393"/>
                                    <a:gd name="csY2" fmla="*/ 824190 h 951304"/>
                                    <a:gd name="csX3" fmla="*/ 75942 w 543393"/>
                                    <a:gd name="csY3" fmla="*/ 951304 h 951304"/>
                                    <a:gd name="csX0" fmla="*/ 543393 w 543393"/>
                                    <a:gd name="csY0" fmla="*/ 0 h 951304"/>
                                    <a:gd name="csX1" fmla="*/ 149750 w 543393"/>
                                    <a:gd name="csY1" fmla="*/ 221424 h 951304"/>
                                    <a:gd name="csX2" fmla="*/ 2133 w 543393"/>
                                    <a:gd name="csY2" fmla="*/ 824190 h 951304"/>
                                    <a:gd name="csX3" fmla="*/ 75942 w 543393"/>
                                    <a:gd name="csY3" fmla="*/ 951304 h 951304"/>
                                    <a:gd name="csX0" fmla="*/ 543393 w 543393"/>
                                    <a:gd name="csY0" fmla="*/ 0 h 951304"/>
                                    <a:gd name="csX1" fmla="*/ 133819 w 543393"/>
                                    <a:gd name="csY1" fmla="*/ 273994 h 951304"/>
                                    <a:gd name="csX2" fmla="*/ 2133 w 543393"/>
                                    <a:gd name="csY2" fmla="*/ 824190 h 951304"/>
                                    <a:gd name="csX3" fmla="*/ 75942 w 543393"/>
                                    <a:gd name="csY3" fmla="*/ 951304 h 951304"/>
                                    <a:gd name="csX0" fmla="*/ 537297 w 537297"/>
                                    <a:gd name="csY0" fmla="*/ 0 h 951304"/>
                                    <a:gd name="csX1" fmla="*/ 127723 w 537297"/>
                                    <a:gd name="csY1" fmla="*/ 273994 h 951304"/>
                                    <a:gd name="csX2" fmla="*/ 2409 w 537297"/>
                                    <a:gd name="csY2" fmla="*/ 633027 h 951304"/>
                                    <a:gd name="csX3" fmla="*/ 69846 w 537297"/>
                                    <a:gd name="csY3" fmla="*/ 951304 h 951304"/>
                                    <a:gd name="csX0" fmla="*/ 467451 w 467451"/>
                                    <a:gd name="csY0" fmla="*/ 0 h 951304"/>
                                    <a:gd name="csX1" fmla="*/ 57877 w 467451"/>
                                    <a:gd name="csY1" fmla="*/ 273994 h 951304"/>
                                    <a:gd name="csX2" fmla="*/ 0 w 467451"/>
                                    <a:gd name="csY2" fmla="*/ 951304 h 951304"/>
                                    <a:gd name="csX0" fmla="*/ 491928 w 491928"/>
                                    <a:gd name="csY0" fmla="*/ 0 h 951304"/>
                                    <a:gd name="csX1" fmla="*/ 34563 w 491928"/>
                                    <a:gd name="csY1" fmla="*/ 375948 h 951304"/>
                                    <a:gd name="csX2" fmla="*/ 24477 w 491928"/>
                                    <a:gd name="csY2" fmla="*/ 951304 h 951304"/>
                                    <a:gd name="csX0" fmla="*/ 508920 w 508920"/>
                                    <a:gd name="csY0" fmla="*/ 0 h 951304"/>
                                    <a:gd name="csX1" fmla="*/ 51555 w 508920"/>
                                    <a:gd name="csY1" fmla="*/ 375948 h 951304"/>
                                    <a:gd name="csX2" fmla="*/ 41469 w 508920"/>
                                    <a:gd name="csY2" fmla="*/ 951304 h 951304"/>
                                    <a:gd name="csX0" fmla="*/ 516000 w 516000"/>
                                    <a:gd name="csY0" fmla="*/ 0 h 951304"/>
                                    <a:gd name="csX1" fmla="*/ 58635 w 516000"/>
                                    <a:gd name="csY1" fmla="*/ 375948 h 951304"/>
                                    <a:gd name="csX2" fmla="*/ 48549 w 516000"/>
                                    <a:gd name="csY2" fmla="*/ 951304 h 951304"/>
                                    <a:gd name="csX0" fmla="*/ 540853 w 540853"/>
                                    <a:gd name="csY0" fmla="*/ 0 h 951304"/>
                                    <a:gd name="csX1" fmla="*/ 83488 w 540853"/>
                                    <a:gd name="csY1" fmla="*/ 375948 h 951304"/>
                                    <a:gd name="csX2" fmla="*/ 73402 w 540853"/>
                                    <a:gd name="csY2" fmla="*/ 951304 h 951304"/>
                                    <a:gd name="csX0" fmla="*/ 546416 w 546416"/>
                                    <a:gd name="csY0" fmla="*/ 0 h 951304"/>
                                    <a:gd name="csX1" fmla="*/ 89051 w 546416"/>
                                    <a:gd name="csY1" fmla="*/ 375948 h 951304"/>
                                    <a:gd name="csX2" fmla="*/ 78965 w 546416"/>
                                    <a:gd name="csY2" fmla="*/ 951304 h 95130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546416" h="951304">
                                      <a:moveTo>
                                        <a:pt x="546416" y="0"/>
                                      </a:moveTo>
                                      <a:cubicBezTo>
                                        <a:pt x="536479" y="139204"/>
                                        <a:pt x="221123" y="56500"/>
                                        <a:pt x="89051" y="375948"/>
                                      </a:cubicBezTo>
                                      <a:cubicBezTo>
                                        <a:pt x="-43021" y="695396"/>
                                        <a:pt x="-12524" y="908965"/>
                                        <a:pt x="78965" y="95130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995416341" name="任意多边形: 形状 995416341">
                                <a:extLst>
                                  <a:ext uri="{FF2B5EF4-FFF2-40B4-BE49-F238E27FC236}">
                                    <a16:creationId xmlns:a16="http://schemas.microsoft.com/office/drawing/2014/main" id="{3D16E5E7-41FA-6EFB-AB90-CAE9B0401441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633988" y="1114907"/>
                                  <a:ext cx="595414" cy="323991"/>
                                </a:xfrm>
                                <a:custGeom>
                                  <a:avLst/>
                                  <a:gdLst>
                                    <a:gd name="csX0" fmla="*/ 0 w 592103"/>
                                    <a:gd name="csY0" fmla="*/ 0 h 319835"/>
                                    <a:gd name="csX1" fmla="*/ 520757 w 592103"/>
                                    <a:gd name="csY1" fmla="*/ 118913 h 319835"/>
                                    <a:gd name="csX2" fmla="*/ 574063 w 592103"/>
                                    <a:gd name="csY2" fmla="*/ 319835 h 319835"/>
                                    <a:gd name="csX0" fmla="*/ 0 w 603254"/>
                                    <a:gd name="csY0" fmla="*/ 0 h 310277"/>
                                    <a:gd name="csX1" fmla="*/ 531908 w 603254"/>
                                    <a:gd name="csY1" fmla="*/ 109355 h 310277"/>
                                    <a:gd name="csX2" fmla="*/ 585214 w 603254"/>
                                    <a:gd name="csY2" fmla="*/ 310277 h 310277"/>
                                    <a:gd name="csX0" fmla="*/ 0 w 603254"/>
                                    <a:gd name="csY0" fmla="*/ 22830 h 333107"/>
                                    <a:gd name="csX1" fmla="*/ 531908 w 603254"/>
                                    <a:gd name="csY1" fmla="*/ 132185 h 333107"/>
                                    <a:gd name="csX2" fmla="*/ 585214 w 603254"/>
                                    <a:gd name="csY2" fmla="*/ 333107 h 333107"/>
                                    <a:gd name="csX0" fmla="*/ 0 w 603254"/>
                                    <a:gd name="csY0" fmla="*/ 27432 h 337709"/>
                                    <a:gd name="csX1" fmla="*/ 531908 w 603254"/>
                                    <a:gd name="csY1" fmla="*/ 136787 h 337709"/>
                                    <a:gd name="csX2" fmla="*/ 585214 w 603254"/>
                                    <a:gd name="csY2" fmla="*/ 337709 h 337709"/>
                                    <a:gd name="csX0" fmla="*/ 0 w 603254"/>
                                    <a:gd name="csY0" fmla="*/ 22831 h 333108"/>
                                    <a:gd name="csX1" fmla="*/ 531908 w 603254"/>
                                    <a:gd name="csY1" fmla="*/ 132186 h 333108"/>
                                    <a:gd name="csX2" fmla="*/ 585214 w 603254"/>
                                    <a:gd name="csY2" fmla="*/ 333108 h 333108"/>
                                    <a:gd name="csX0" fmla="*/ 0 w 595414"/>
                                    <a:gd name="csY0" fmla="*/ 27665 h 337942"/>
                                    <a:gd name="csX1" fmla="*/ 531908 w 595414"/>
                                    <a:gd name="csY1" fmla="*/ 137020 h 337942"/>
                                    <a:gd name="csX2" fmla="*/ 585214 w 595414"/>
                                    <a:gd name="csY2" fmla="*/ 337942 h 337942"/>
                                    <a:gd name="csX0" fmla="*/ 0 w 595414"/>
                                    <a:gd name="csY0" fmla="*/ 13714 h 323991"/>
                                    <a:gd name="csX1" fmla="*/ 531908 w 595414"/>
                                    <a:gd name="csY1" fmla="*/ 123069 h 323991"/>
                                    <a:gd name="csX2" fmla="*/ 585214 w 595414"/>
                                    <a:gd name="csY2" fmla="*/ 323991 h 323991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595414" h="323991">
                                      <a:moveTo>
                                        <a:pt x="0" y="13714"/>
                                      </a:moveTo>
                                      <a:cubicBezTo>
                                        <a:pt x="255551" y="-28355"/>
                                        <a:pt x="466498" y="31530"/>
                                        <a:pt x="531908" y="123069"/>
                                      </a:cubicBezTo>
                                      <a:cubicBezTo>
                                        <a:pt x="597318" y="214608"/>
                                        <a:pt x="606399" y="250183"/>
                                        <a:pt x="585214" y="32399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486342443" name="直接连接符 486342443">
                              <a:extLst>
                                <a:ext uri="{FF2B5EF4-FFF2-40B4-BE49-F238E27FC236}">
                                  <a16:creationId xmlns:a16="http://schemas.microsoft.com/office/drawing/2014/main" id="{3CF60626-A3FF-24B2-C5C6-5F66733FF78C}"/>
                                </a:ext>
                              </a:extLst>
                            </wps:cNvPr>
                            <wps:cNvCnPr/>
                            <wps:spPr>
                              <a:xfrm>
                                <a:off x="2122149" y="77362"/>
                                <a:ext cx="110067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73163399" name="Rectangle 481"/>
                          <wps:cNvSpPr/>
                          <wps:spPr>
                            <a:xfrm>
                              <a:off x="742227" y="477215"/>
                              <a:ext cx="145637" cy="207497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34C7729" w14:textId="38357625" w:rsidR="005C1AD3" w:rsidRPr="00EE0244" w:rsidRDefault="005C1AD3" w:rsidP="005C1AD3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749063795" name="Rectangle 481"/>
                          <wps:cNvSpPr/>
                          <wps:spPr>
                            <a:xfrm>
                              <a:off x="297435" y="488929"/>
                              <a:ext cx="164144" cy="207662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B860640" w14:textId="5E28AEA4" w:rsidR="005C1AD3" w:rsidRPr="00EE0244" w:rsidRDefault="005C1AD3" w:rsidP="005C1AD3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369664818" name="Rectangle 481"/>
                          <wps:cNvSpPr/>
                          <wps:spPr>
                            <a:xfrm>
                              <a:off x="306340" y="700427"/>
                              <a:ext cx="158426" cy="207662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E67F973" w14:textId="1143F40B" w:rsidR="005C1AD3" w:rsidRPr="00EE0244" w:rsidRDefault="005C1AD3" w:rsidP="005C1AD3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s:wsp>
                        <wps:cNvPr id="1589860766" name="自定义形状 11">
                          <a:extLst>
                            <a:ext uri="{FF2B5EF4-FFF2-40B4-BE49-F238E27FC236}">
                              <a16:creationId xmlns:a16="http://schemas.microsoft.com/office/drawing/2014/main" id="{1FBE2044-FAE2-A23E-5CAB-FCA87A161E94}"/>
                            </a:ext>
                          </a:extLst>
                        </wps:cNvPr>
                        <wps:cNvSpPr/>
                        <wps:spPr>
                          <a:xfrm>
                            <a:off x="735106" y="40080"/>
                            <a:ext cx="57357" cy="57351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70682F" id="组合 22" o:spid="_x0000_s1026" style="position:absolute;left:0;text-align:left;margin-left:310.25pt;margin-top:4.75pt;width:102.25pt;height:79.6pt;z-index:251675648;mso-height-relative:margin" coordorigin=",400" coordsize="12985,10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">
                <v:group id="组合 21" o:spid="_x0000_s1027" style="position:absolute;top:477;width:12985;height:10046" coordsize="12991,100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">
                  <v:group id="组合 1503" o:spid="_x0000_s1028" style="position:absolute;width:12991;height:10046" coordsize="27703,2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">
                    <v:group id="组合 706033640" o:spid="_x0000_s1029" style="position:absolute;width:27703;height:21429" coordsize="27703,2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">
                      <v:group id="组合 341343071" o:spid="_x0000_s1030" style="position:absolute;left:2671;width:24137;height:21017" coordorigin="2671" coordsize="24136,21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">
                        <v:group id="组合 1551926940" o:spid="_x0000_s1031" style="position:absolute;left:2836;width:6143;height:7295" coordorigin="2836" coordsize="16988,20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">
                          <v:group id="组合 1587269164" o:spid="_x0000_s1032" style="position:absolute;left:2836;width:16988;height:20175" coordorigin="2836" coordsize="9002,10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">
                            <v:group id="组合 1496515707" o:spid="_x0000_s1033" style="position:absolute;left:2836;width:9002;height:10682" coordorigin="2836" coordsize="9002,10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">
                              <v:group id="组合 1763463733" o:spid="_x0000_s1034" style="position:absolute;left:2836;width:9002;height:10682" coordorigin="2836" coordsize="17604,20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">
                                <v:group id="组合 822451062" o:spid="_x0000_s1035" style="position:absolute;left:2836;width:17605;height:20889" coordorigin="2836" coordsize="17604,20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">
                                  <v:group id="组合 1594386809" o:spid="_x0000_s1036" style="position:absolute;left:2836;width:17605;height:20889" coordorigin="2836" coordsize="36807,43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">
                                    <v:group id="组合 967506493" o:spid="_x0000_s1037" style="position:absolute;left:2836;width:36807;height:43674" coordorigin="2836" coordsize="15025,17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">
                                      <v:group id="组合 2081632713" o:spid="_x0000_s1038" style="position:absolute;left:2836;width:15025;height:17828" coordorigin="2836" coordsize="15025,17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">
                                        <v:shape id="任意多边形: 形状 1759174119" o:spid="_x0000_s1039" style="position:absolute;left:2836;width:15025;height:17828;visibility:visible;mso-wrap-style:square;v-text-anchor:middle" coordsize="1502500,1782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" path="m233551,26921l188741,766328v-1283,29892,11242,28977,16863,43465l155562,1183352,,1453659r26560,268469l1301408,1782835r197298,-599483c1499971,829228,1501235,475103,1502500,120979l1460748,58582v-8784,-10409,-32310,-8193,-66366,-8080l255022,c237334,4765,236496,11634,233551,26921xe" filled="f" strokecolor="black [3213]">
                                          <v:stroke joinstyle="miter"/>
                                          <v:path arrowok="t" o:connecttype="custom" o:connectlocs="233551,26921;188741,766328;205604,809793;155562,1183351;0,1453658;26560,1722127;1301408,1782834;1498706,1183351;1502500,120979;1460748,58582;1394382,50502;255022,0;233551,26921" o:connectangles="0,0,0,0,0,0,0,0,0,0,0,0,0"/>
                                        </v:shape>
                                        <v:shape id="矩形: 圆角 1131" o:spid="_x0000_s1040" style="position:absolute;left:5516;top:762;width:11123;height:5167;rotation:181409fd;visibility:visible;mso-wrap-style:square;v-text-anchor:middle" coordsize="1128872,536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" path="m38597,536663c17280,536663,,519383,,498066l,38597c,17280,17280,,38597,l1090275,v21317,,38597,17280,38597,38597l1128872,498066v,21317,-17280,38597,-38597,38597e" filled="f" strokecolor="black [3213]" strokeweight=".25pt">
                                          <v:stroke joinstyle="miter"/>
                                          <v:path arrowok="t" o:connecttype="custom" o:connectlocs="38031,516625;0,479469;0,37156;38031,0;1074282,0;1112313,37156;1112313,479469;1074282,516625" o:connectangles="0,0,0,0,0,0,0,0"/>
                                        </v:shape>
                                        <v:roundrect id="矩形: 圆角 1219506174" o:spid="_x0000_s1041" style="position:absolute;left:5482;top:558;width:11200;height:5367;rotation:181409fd;visibility:visible;mso-wrap-style:square;v-text-anchor:middle" arcsize="4712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" filled="f" strokecolor="black [3213]" strokeweight=".25pt">
                                          <v:stroke joinstyle="miter"/>
                                        </v:roundrect>
                                        <v:shape id="任意多边形: 形状 1298115035" o:spid="_x0000_s1042" style="position:absolute;left:8753;top:8753;width:8196;height:9056;visibility:visible;mso-wrap-style:square;v-text-anchor:middle" coordsize="611196,8270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" path="m178,144504v-1775,22387,9869,33768,26019,34140l247988,193231v27634,1834,38012,-30139,40999,-44814c294446,97968,293622,97487,297510,47038v3966,-20529,12158,-26511,36519,-25594l552930,36864v17528,1919,28801,1922,40074,-5761l611196,r-6734,74819l588988,339843,525653,581883r,245174e" filled="f" strokecolor="black [3200]" strokeweight=".5pt">
                                          <v:stroke joinstyle="miter"/>
                                          <v:path arrowok="t" o:connecttype="custom" o:connectlocs="239,158221;35128,195602;332528,211574;387504,162506;398933,51503;447901,23480;741427,40363;795162,34056;819556,0;810526,81921;789777,372103;704851,637119;704851,905567" o:connectangles="0,0,0,0,0,0,0,0,0,0,0,0,0"/>
                                        </v:shape>
                                        <v:line id="直接连接符 1637640814" o:spid="_x0000_s1043" style="position:absolute;visibility:visible;mso-wrap-style:square" from="2836,14536" to="15835,15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" strokecolor="black [3213]" strokeweight=".5pt">
                                          <v:stroke joinstyle="miter"/>
                                          <o:lock v:ext="edit" shapetype="f"/>
                                        </v:line>
                                        <v:shapetype id="_x0000_t7" coordsize="21600,21600" o:spt="7" adj="5400" path="m@0,l,21600@1,21600,21600,xe">
                                          <v:stroke joinstyle="miter"/>
                                          <v:formulas>
                                            <v:f eqn="val #0"/>
                                            <v:f eqn="sum width 0 #0"/>
                                            <v:f eqn="prod #0 1 2"/>
                                            <v:f eqn="sum width 0 @2"/>
                                            <v:f eqn="mid #0 width"/>
                                            <v:f eqn="mid @1 0"/>
                                            <v:f eqn="prod height width #0"/>
                                            <v:f eqn="prod @6 1 2"/>
                                            <v:f eqn="sum height 0 @7"/>
                                            <v:f eqn="prod width 1 2"/>
                                            <v:f eqn="sum #0 0 @9"/>
                                            <v:f eqn="if @10 @8 0"/>
                                            <v:f eqn="if @10 @7 height"/>
                                          </v:formulas>
                                          <v:path gradientshapeok="t" o:connecttype="custom" o:connectlocs="@4,0;10800,@11;@3,10800;@5,21600;10800,@12;@2,10800" textboxrect="1800,1800,19800,19800;8100,8100,13500,13500;10800,10800,10800,10800"/>
                                          <v:handles>
                                            <v:h position="#0,topLeft" xrange="0,21600"/>
                                          </v:handles>
                                        </v:shapetype>
                                        <v:shape id="平行四边形 1997562592" o:spid="_x0000_s1044" type="#_x0000_t7" style="position:absolute;left:4272;top:12613;width:11482;height:1435;rotation: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" adj="1312" filled="f" strokecolor="black [3213]" strokeweight=".5pt"/>
                                        <v:line id="直接连接符 280222700" o:spid="_x0000_s1045" style="position:absolute;visibility:visible;mso-wrap-style:square" from="4391,11833" to="16688,12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" strokecolor="black [3213]" strokeweight=".5pt">
                                          <v:stroke joinstyle="miter"/>
                                          <o:lock v:ext="edit" shapetype="f"/>
                                        </v:line>
                                      </v:group>
                                      <v:shape id="任意多边形: 形状 1666834498" o:spid="_x0000_s1046" style="position:absolute;left:4878;top:497;width:12296;height:10067;visibility:visible;mso-wrap-style:square;v-text-anchor:middle" coordsize="1236633,9955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" path="m1236633,v-13278,264367,-18218,520404,-31496,784771c1201777,807462,1182055,830874,1155839,829709,1129623,828544,829335,808186,808469,810243v-14096,-3046,-45319,8038,-45695,32542c762398,867289,753983,928937,752855,958222v-7214,25227,-14928,37800,-37422,37275c692939,994972,426211,984103,402861,983474v-15542,-7658,-16973,-11105,-14144,-27085c391546,926353,404929,848508,409175,820615v-1440,-27011,-11041,-26841,-31519,-30805c321327,781636,118670,776126,61052,770006,21394,770915,12676,755318,,744371e" filled="f" strokecolor="black [3213]" strokeweight=".25pt">
                                        <v:stroke joinstyle="miter"/>
                                        <v:path arrowok="t" o:connecttype="custom" o:connectlocs="1229639,0;1198321,793602;1149302,839046;803897,819361;758460,852269;748597,969005;711387,1006700;400583,994542;386519,967152;406861,829850;375520,798698;60707,778671;0,752748" o:connectangles="0,0,0,0,0,0,0,0,0,0,0,0,0"/>
                                      </v:shape>
                                    </v:group>
                                    <v:oval id="椭圆 1471172926" o:spid="_x0000_s1047" style="position:absolute;left:20865;top:21206;width:2267;height:23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" filled="f" strokecolor="black [3213]" strokeweight=".25pt">
                                      <v:stroke joinstyle="miter"/>
                                    </v:oval>
                                  </v:group>
                                  <v:shape id="弧形 1220" o:spid="_x0000_s1048" style="position:absolute;left:8269;top:2577;width:9049;height:1221;visibility:visible;mso-wrap-style:square;v-text-anchor:middle" coordsize="904808,122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" path="m,77196nsc297443,-39328,614358,-23601,904808,122097l,77196xem,77196nfc297443,-39328,614358,-23601,904808,122097e" filled="f" strokecolor="black [3213]" strokeweight=".5pt">
                                    <v:stroke joinstyle="miter"/>
                                    <v:path arrowok="t" o:connecttype="custom" o:connectlocs="0,77196;904808,122097" o:connectangles="0,0"/>
                                  </v:shape>
                                </v:group>
                                <v:line id="直接连接符 717754990" o:spid="_x0000_s1049" style="position:absolute;visibility:visible;mso-wrap-style:square" from="8103,3038" to="8266,3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" strokecolor="black [3213]" strokeweight=".25pt">
                                  <v:stroke joinstyle="miter"/>
                                  <o:lock v:ext="edit" shapetype="f"/>
                                </v:line>
                                <v:line id="直接连接符 740720069" o:spid="_x0000_s1050" style="position:absolute;visibility:visible;mso-wrap-style:square" from="9639,2580" to="9735,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" strokecolor="black [3213]" strokeweight=".25pt">
                                  <v:stroke joinstyle="miter"/>
                                  <o:lock v:ext="edit" aspectratio="t" shapetype="f"/>
                                </v:line>
                                <v:line id="直接连接符 1460855144" o:spid="_x0000_s1051" style="position:absolute;flip:x;visibility:visible;mso-wrap-style:square" from="17289,3543" to="17442,3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" strokecolor="black [3213]" strokeweight=".25pt">
                                  <v:stroke joinstyle="miter"/>
                                  <o:lock v:ext="edit" shapetype="f"/>
                                </v:line>
                                <v:line id="直接连接符 937001985" o:spid="_x0000_s1052" style="position:absolute;flip:x;visibility:visible;mso-wrap-style:square" from="15744,2882" to="15845,3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" strokecolor="black [3213]" strokeweight=".25pt">
                                  <v:stroke joinstyle="miter"/>
                                  <o:lock v:ext="edit" shapetype="f"/>
                                </v:line>
                                <v:line id="直接连接符 331809276" o:spid="_x0000_s1053" style="position:absolute;flip:x;visibility:visible;mso-wrap-style:square" from="14329,2496" to="14379,2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" strokecolor="black [3213]" strokeweight=".25pt">
                                  <v:stroke joinstyle="miter"/>
                                  <o:lock v:ext="edit" shapetype="f"/>
                                </v:line>
                                <v:line id="直接连接符 1881551193" o:spid="_x0000_s1054" style="position:absolute;visibility:visible;mso-wrap-style:square" from="11207,2333" to="11243,2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" strokecolor="black [3213]" strokeweight=".25pt">
                                  <v:stroke joinstyle="miter"/>
                                  <o:lock v:ext="edit" shapetype="f"/>
                                </v:line>
                              </v:group>
                              <v:line id="直接连接符 1017023270" o:spid="_x0000_s1055" style="position:absolute;flip:x;visibility:visible;mso-wrap-style:square" from="7912,1132" to="7927,1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" strokecolor="black [3213]" strokeweight=".25pt">
                                <v:stroke joinstyle="miter"/>
                                <o:lock v:ext="edit" shapetype="f"/>
                              </v:line>
                              <v:line id="直接连接符 495510230" o:spid="_x0000_s1056" style="position:absolute;flip:x;visibility:visible;mso-wrap-style:square" from="7699,1137" to="7920,3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" strokecolor="black [3213]" strokeweight=".5pt">
                                <v:stroke joinstyle="miter"/>
                                <o:lock v:ext="edit" shapetype="f"/>
                              </v:line>
                            </v:group>
                            <v:group id="组合 952170114" o:spid="_x0000_s1057" style="position:absolute;left:4508;top:6486;width:727;height:1440" coordorigin="4508,6486" coordsize="1557,3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">
                              <o:lock v:ext="edit" aspectratio="t"/>
                              <v:group id="组合 2142221332" o:spid="_x0000_s1058" style="position:absolute;left:4813;top:8459;width:946;height:1110" coordorigin="4813,8459" coordsize="945,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">
                                <v:shapetype id="_x0000_t22" coordsize="21600,21600" o:spt="22" adj="5400" path="m10800,qx0@1l0@2qy10800,21600,21600@2l21600@1qy10800,xem0@1qy10800@0,21600@1nfe">
                                  <v:formulas>
                                    <v:f eqn="val #0"/>
                                    <v:f eqn="prod #0 1 2"/>
                                    <v:f eqn="sum height 0 @1"/>
                                  </v:formulas>
                                  <v:path o:extrusionok="f" gradientshapeok="t" o:connecttype="custom" o:connectlocs="10800,@0;10800,0;0,10800;10800,21600;21600,10800" o:connectangles="270,270,180,90,0" textboxrect="0,@0,21600,@2"/>
                                  <v:handles>
                                    <v:h position="center,#0" yrange="0,10800"/>
                                  </v:handles>
                                  <o:complex v:ext="view"/>
                                </v:shapetype>
                                <v:shape id="圆柱体 639741938" o:spid="_x0000_s1059" type="#_x0000_t22" style="position:absolute;left:4839;top:8459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" adj="6658" filled="f" strokecolor="black [3213]" strokeweight=".5pt">
                                  <v:stroke joinstyle="miter"/>
                                </v:shape>
                                <v:shape id="弧形 1751615435" o:spid="_x0000_s1060" style="position:absolute;left:4813;top:8749;width:920;height:457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<v:stroke joinstyle="miter"/>
                                  <v:path arrowok="t" o:connecttype="custom" o:connectlocs="91566,25871;45920,45719;336,25622" o:connectangles="0,0,0"/>
                                  <o:lock v:ext="edit" aspectratio="t"/>
                                </v:shape>
                              </v:group>
                              <v:group id="组合 41092973" o:spid="_x0000_s1061" style="position:absolute;left:4508;top:6486;width:1557;height:2505" coordorigin="4508,6486" coordsize="1557,2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">
                                <v:group id="组合 962136475" o:spid="_x0000_s1062" style="position:absolute;left:4508;top:6486;width:1557;height:2505" coordorigin="4508,6486" coordsize="1557,2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">
                                  <v:shape id="任意多边形: 形状 1751647181" o:spid="_x0000_s1063" style="position:absolute;left:4508;top:6486;width:1557;height:2505;visibility:visible;mso-wrap-style:square;v-text-anchor:middle" coordsize="182572,293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" path="m91285,v24624,,44586,10235,44586,22860l136928,22860r45643,218749l180509,241609r2063,5240c182572,272698,141702,293652,91286,293652,40870,293652,,272698,,246849r2063,-5240l,241609,45643,22860r1056,c46699,10235,66661,,91285,xe" filled="f" strokecolor="black [3213]" strokeweight=".5pt">
                                    <v:stroke joinstyle="miter"/>
                                    <v:path arrowok="t" o:connecttype="custom" o:connectlocs="77851,0;115876,19496;116777,19496;155703,206053;153945,206053;155704,210522;77852,250437;0,210522;1759,206053;0,206053;38926,19496;39827,19496;77851,0" o:connectangles="0,0,0,0,0,0,0,0,0,0,0,0,0"/>
                                  </v:shape>
                                  <v:oval id="椭圆 915783281" o:spid="_x0000_s1064" style="position:absolute;left:4899;top:6506;width:76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" filled="f" strokecolor="black [3213]" strokeweight=".25pt">
                                    <v:stroke joinstyle="miter"/>
                                    <v:path arrowok="t"/>
                                    <o:lock v:ext="edit" aspectratio="t"/>
                                  </v:oval>
                                </v:group>
                                <v:group id="组合 604980443" o:spid="_x0000_s1065" style="position:absolute;left:4789;top:6765;width:1049;height:2192" coordorigin="4789,6765" coordsize="1049,2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">
                                  <v:line id="直接连接符 292404262" o:spid="_x0000_s1066" style="position:absolute;visibility:visible;mso-wrap-style:square" from="5439,6765" to="5544,8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843238227" o:spid="_x0000_s1067" style="position:absolute;visibility:visible;mso-wrap-style:square" from="5606,6772" to="5838,8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994230467" o:spid="_x0000_s1068" style="position:absolute;visibility:visible;mso-wrap-style:square" from="5288,6853" to="5288,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069358031" o:spid="_x0000_s1069" style="position:absolute;flip:x;visibility:visible;mso-wrap-style:square" from="4789,6789" to="5021,8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549166004" o:spid="_x0000_s1070" style="position:absolute;flip:x;visibility:visible;mso-wrap-style:square" from="5029,6770" to="5135,8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" strokecolor="black [3213]" strokeweight=".25pt">
                                    <v:stroke joinstyle="miter"/>
                                    <o:lock v:ext="edit" shapetype="f"/>
                                  </v:line>
                                </v:group>
                              </v:group>
                            </v:group>
                            <v:group id="组合 359085220" o:spid="_x0000_s1071" style="position:absolute;left:9117;top:6778;width:728;height:1440" coordorigin="9117,6778" coordsize="1557,3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">
                              <o:lock v:ext="edit" aspectratio="t"/>
                              <v:group id="组合 157712373" o:spid="_x0000_s1072" style="position:absolute;left:9423;top:8750;width:946;height:1111" coordorigin="9423,8750" coordsize="945,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">
                                <v:shape id="圆柱体 156653888" o:spid="_x0000_s1073" type="#_x0000_t22" style="position:absolute;left:9449;top:8750;width:920;height:11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" adj="6658" filled="f" strokecolor="black [3213]" strokeweight=".5pt">
                                  <v:stroke joinstyle="miter"/>
                                </v:shape>
                                <v:shape id="弧形 1305842156" o:spid="_x0000_s1074" style="position:absolute;left:9423;top:9040;width:920;height:458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<v:stroke joinstyle="miter"/>
                                  <v:path arrowok="t" o:connecttype="custom" o:connectlocs="91566,25871;45920,45719;336,25622" o:connectangles="0,0,0"/>
                                  <o:lock v:ext="edit" aspectratio="t"/>
                                </v:shape>
                              </v:group>
                              <v:group id="组合 702436595" o:spid="_x0000_s1075" style="position:absolute;left:9117;top:6778;width:1557;height:2504" coordorigin="9117,6778" coordsize="1557,2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">
                                <v:group id="组合 645612966" o:spid="_x0000_s1076" style="position:absolute;left:9117;top:6778;width:1557;height:2504" coordorigin="9117,6778" coordsize="1557,2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">
                                  <v:shape id="任意多边形: 形状 285320403" o:spid="_x0000_s1077" style="position:absolute;left:9117;top:6778;width:1557;height:2504;visibility:visible;mso-wrap-style:square;v-text-anchor:middle" coordsize="182572,293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" path="m91285,v24624,,44586,10235,44586,22860l136928,22860r45643,218749l180509,241609r2063,5240c182572,272698,141702,293652,91286,293652,40870,293652,,272698,,246849r2063,-5240l,241609,45643,22860r1056,c46699,10235,66661,,91285,xe" filled="f" strokecolor="black [3213]" strokeweight=".5pt">
                                    <v:stroke joinstyle="miter"/>
                                    <v:path arrowok="t" o:connecttype="custom" o:connectlocs="77851,0;115876,19496;116777,19496;155703,206053;153945,206053;155704,210522;77852,250437;0,210522;1759,206053;0,206053;38926,19496;39827,19496;77851,0" o:connectangles="0,0,0,0,0,0,0,0,0,0,0,0,0"/>
                                  </v:shape>
                                  <v:oval id="椭圆 933795750" o:spid="_x0000_s1078" style="position:absolute;left:9508;top:6797;width:76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" filled="f" strokecolor="black [3213]" strokeweight=".25pt">
                                    <v:stroke joinstyle="miter"/>
                                    <v:path arrowok="t"/>
                                    <o:lock v:ext="edit" aspectratio="t"/>
                                  </v:oval>
                                </v:group>
                                <v:group id="组合 1843456292" o:spid="_x0000_s1079" style="position:absolute;left:9399;top:7056;width:1049;height:2192" coordorigin="9399,7056" coordsize="1049,2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">
                                  <v:line id="直接连接符 1702814316" o:spid="_x0000_s1080" style="position:absolute;visibility:visible;mso-wrap-style:square" from="10049,7056" to="10154,9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819741888" o:spid="_x0000_s1081" style="position:absolute;visibility:visible;mso-wrap-style:square" from="10216,7063" to="10448,9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750102312" o:spid="_x0000_s1082" style="position:absolute;visibility:visible;mso-wrap-style:square" from="9898,7144" to="9898,9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343256786" o:spid="_x0000_s1083" style="position:absolute;flip:x;visibility:visible;mso-wrap-style:square" from="9399,7080" to="9630,9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921221965" o:spid="_x0000_s1084" style="position:absolute;flip:x;visibility:visible;mso-wrap-style:square" from="9639,7061" to="9744,9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" strokecolor="black [3213]" strokeweight=".25pt">
                                    <v:stroke joinstyle="miter"/>
                                    <o:lock v:ext="edit" shapetype="f"/>
                                  </v:line>
                                </v:group>
                              </v:group>
                            </v:group>
                            <v:group id="组合 900124928" o:spid="_x0000_s1085" style="position:absolute;left:6828;top:6628;width:727;height:1440" coordorigin="6828,6628" coordsize="1557,3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">
                              <o:lock v:ext="edit" aspectratio="t"/>
                              <v:group id="组合 1778453416" o:spid="_x0000_s1086" style="position:absolute;left:7134;top:8601;width:945;height:1110" coordorigin="7134,8601" coordsize="945,1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">
                                <v:shape id="圆柱体 641154649" o:spid="_x0000_s1087" type="#_x0000_t22" style="position:absolute;left:7160;top:8601;width:919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" adj="6658" filled="f" strokecolor="black [3213]" strokeweight=".5pt">
                                  <v:stroke joinstyle="miter"/>
                                </v:shape>
                                <v:shape id="弧形 346392961" o:spid="_x0000_s1088" style="position:absolute;left:7134;top:8891;width:920;height:457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<v:stroke joinstyle="miter"/>
                                  <v:path arrowok="t" o:connecttype="custom" o:connectlocs="91566,25871;45920,45719;336,25622" o:connectangles="0,0,0"/>
                                  <o:lock v:ext="edit" aspectratio="t"/>
                                </v:shape>
                              </v:group>
                              <v:group id="组合 1543598674" o:spid="_x0000_s1089" style="position:absolute;left:6828;top:6628;width:1557;height:2504" coordorigin="6828,6628" coordsize="1557,2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">
                                <v:group id="组合 741636468" o:spid="_x0000_s1090" style="position:absolute;left:6828;top:6628;width:1557;height:2504" coordorigin="6828,6628" coordsize="1557,2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">
                                  <v:shape id="任意多边形: 形状 1666571736" o:spid="_x0000_s1091" style="position:absolute;left:6828;top:6628;width:1557;height:2504;visibility:visible;mso-wrap-style:square;v-text-anchor:middle" coordsize="182572,293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" path="m91285,v24624,,44586,10235,44586,22860l136928,22860r45643,218749l180509,241609r2063,5240c182572,272698,141702,293652,91286,293652,40870,293652,,272698,,246849r2063,-5240l,241609,45643,22860r1056,c46699,10235,66661,,91285,xe" filled="f" strokecolor="black [3213]" strokeweight=".5pt">
                                    <v:stroke joinstyle="miter"/>
                                    <v:path arrowok="t" o:connecttype="custom" o:connectlocs="77851,0;115876,19496;116777,19496;155703,206053;153945,206053;155704,210522;77852,250437;0,210522;1759,206053;0,206053;38926,19496;39827,19496;77851,0" o:connectangles="0,0,0,0,0,0,0,0,0,0,0,0,0"/>
                                  </v:shape>
                                  <v:oval id="椭圆 506816980" o:spid="_x0000_s1092" style="position:absolute;left:7219;top:6647;width:76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" filled="f" strokecolor="black [3213]" strokeweight=".25pt">
                                    <v:stroke joinstyle="miter"/>
                                    <v:path arrowok="t"/>
                                    <o:lock v:ext="edit" aspectratio="t"/>
                                  </v:oval>
                                </v:group>
                                <v:group id="组合 1787063337" o:spid="_x0000_s1093" style="position:absolute;left:7109;top:6907;width:1050;height:2191" coordorigin="7109,6907" coordsize="1049,2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">
                                  <v:line id="直接连接符 917513184" o:spid="_x0000_s1094" style="position:absolute;visibility:visible;mso-wrap-style:square" from="7759,6907" to="7865,9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334472902" o:spid="_x0000_s1095" style="position:absolute;visibility:visible;mso-wrap-style:square" from="7927,6913" to="8159,8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627599563" o:spid="_x0000_s1096" style="position:absolute;visibility:visible;mso-wrap-style:square" from="7609,6994" to="7609,9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872975357" o:spid="_x0000_s1097" style="position:absolute;flip:x;visibility:visible;mso-wrap-style:square" from="7109,6930" to="7341,8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792257361" o:spid="_x0000_s1098" style="position:absolute;flip:x;visibility:visible;mso-wrap-style:square" from="7350,6911" to="7455,9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" strokecolor="black [3213]" strokeweight=".25pt">
                                    <v:stroke joinstyle="miter"/>
                                    <o:lock v:ext="edit" shapetype="f"/>
                                  </v:line>
                                </v:group>
                              </v:group>
                            </v:group>
                          </v:group>
                          <v:shape id="任意多边形: 形状 2087438538" o:spid="_x0000_s1099" style="position:absolute;left:5183;top:9258;width:4549;height:762;visibility:visible;mso-wrap-style:square;v-text-anchor:middle" coordsize="454818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" path="m454818,76200l61913,50006c30163,43656,10319,32543,,e" filled="f" strokecolor="black [3213]">
                            <v:stroke joinstyle="miter"/>
                            <v:path arrowok="t" o:connecttype="custom" o:connectlocs="454818,76200;61913,50006;0,0" o:connectangles="0,0,0"/>
                          </v:shape>
                        </v:group>
                        <v:group id="组合 1196046948" o:spid="_x0000_s1100" style="position:absolute;left:14744;top:1505;width:8719;height:2493" coordorigin="14744,1505" coordsize="7184,2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">
                          <v:group id="组合 338703186" o:spid="_x0000_s1101" style="position:absolute;left:14744;top:1505;width:7185;height:2054" coordorigin="14744,1505" coordsize="7184,2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">
                            <v:group id="组合 620316667" o:spid="_x0000_s1102" style="position:absolute;left:14744;top:1886;width:7185;height:1673" coordorigin="14744,1886" coordsize="3642,1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">
                              <v:shape id="任意多边形: 形状 542085471" o:spid="_x0000_s1103" style="position:absolute;left:14744;top:1886;width:3643;height:1266;visibility:visible;mso-wrap-style:square;v-text-anchor:middle" coordsize="2693193,935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" path="m342900,l2693193,107156r,190500l2455068,935831,,842962,,659606,342900,xe" filled="f" strokecolor="black [3213]" strokeweight=".5pt">
                                <v:stroke joinstyle="miter"/>
                                <v:path arrowok="t" o:connecttype="custom" o:connectlocs="46379,0;364268,14493;364268,40260;332060,126576;0,114015;0,89215;46379,0" o:connectangles="0,0,0,0,0,0,0"/>
                              </v:shape>
                              <v:shape id="任意多边形: 形状 179422892" o:spid="_x0000_s1104" style="position:absolute;left:14744;top:2034;width:3643;height:876;visibility:visible;mso-wrap-style:square;v-text-anchor:middle" coordsize="2693194,647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" path="m,550069r2452688,97631l2693194,e" filled="f" strokecolor="black [3213]" strokeweight=".25pt">
                                <v:stroke joinstyle="miter"/>
                                <v:path arrowok="t" o:connecttype="custom" o:connectlocs="0,74400;331738,87605;364268,0" o:connectangles="0,0,0"/>
                              </v:shape>
                              <v:shape id="任意多边形: 形状 1590916167" o:spid="_x0000_s1105" style="position:absolute;left:14779;top:1914;width:3591;height:971;visibility:visible;mso-wrap-style:square;v-text-anchor:middle" coordsize="2693194,756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" path="m,658854r2452688,97631l2693194,108785c2495488,108367,349501,940,348039,e" filled="f" stroked="f" strokeweight=".5pt">
                                <v:stroke joinstyle="miter"/>
                                <v:path arrowok="t" o:connecttype="custom" o:connectlocs="0,84580;327043,97113;359112,13965;46408,0" o:connectangles="0,0,0,0"/>
                              </v:shape>
                            </v:group>
                            <v:group id="组合 959222214" o:spid="_x0000_s1106" style="position:absolute;left:15215;top:1505;width:6339;height:1298" coordorigin="15215,1505" coordsize="18371,37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">
                              <v:group id="组合 1930670622" o:spid="_x0000_s1107" style="position:absolute;left:17637;top:1518;width:13212;height:3743" coordorigin="17637,1518" coordsize="13212,3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">
                                <v:group id="组合 756277234" o:spid="_x0000_s1108" style="position:absolute;left:17637;top:1518;width:13212;height:3696" coordorigin="17637,1518" coordsize="13212,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">
                                  <v:shape id="圆柱体 94749838" o:spid="_x0000_s1109" type="#_x0000_t22" style="position:absolute;left:19328;top:-173;width:3489;height:6872;rotation: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" adj="2615" fillcolor="white [3212]" strokecolor="black [3213]" strokeweight=".5pt">
                                    <v:stroke joinstyle="miter"/>
                                  </v:shape>
                                  <v:oval id="椭圆 1767376796" o:spid="_x0000_s1110" style="position:absolute;left:23668;top:1648;width:788;height:3456;rotation: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" fillcolor="#c3b9b4" strokecolor="black [3213]" strokeweight=".5pt">
                                    <v:stroke joinstyle="miter"/>
                                  </v:oval>
                                  <v:shape id="圆柱体 1502606752" o:spid="_x0000_s1111" type="#_x0000_t22" style="position:absolute;left:25669;top:34;width:3489;height:6871;rotation: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" adj="2615" fillcolor="white [3212]" strokecolor="black [3213]" strokeweight=".5pt">
                                    <v:stroke joinstyle="miter"/>
                                  </v:shape>
                                </v:group>
                                <v:shape id="弧形 1035" o:spid="_x0000_s1112" style="position:absolute;left:29264;top:1824;width:394;height:3437;rotation:2;visibility:visible;mso-wrap-style:square;v-text-anchor:middle" coordsize="39344,34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" path="m39344,343613nsc17771,344997,90,267680,,171556,-81,85893,13938,12898,32946,r6398,343613xem39344,343613nfc17771,344997,90,267680,,171556,-81,85893,13938,12898,32946,e" filled="f" strokecolor="black [3213]" strokeweight=".5pt">
                                  <v:stroke joinstyle="miter"/>
                                  <v:path arrowok="t" o:connecttype="custom" o:connectlocs="39344,343613;0,171556;32946,0" o:connectangles="0,0,0"/>
                                </v:shape>
                                <v:shape id="弧形 1035" o:spid="_x0000_s1113" style="position:absolute;left:22914;top:1619;width:393;height:3437;rotation:2;visibility:visible;mso-wrap-style:square;v-text-anchor:middle" coordsize="39344,343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" path="m39344,343613nsc17771,344997,90,267680,,171556,-81,85893,13938,12898,32946,r6398,343613xem39344,343613nfc17771,344997,90,267680,,171556,-81,85893,13938,12898,32946,e" filled="f" strokecolor="black [3213]" strokeweight=".5pt">
                                  <v:stroke joinstyle="miter"/>
                                  <v:path arrowok="t" o:connecttype="custom" o:connectlocs="39344,343613;0,171556;32946,0" o:connectangles="0,0,0"/>
                                </v:shape>
                              </v:group>
                              <v:group id="组合 709079259" o:spid="_x0000_s1114" style="position:absolute;left:30448;top:2987;width:674;height:1187" coordorigin="30448,2987" coordsize="1528,2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">
                                <v:oval id="椭圆 1379630441" o:spid="_x0000_s1115" style="position:absolute;left:30104;top:4190;width:976;height:288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" filled="f" strokecolor="black [3213]" strokeweight=".25pt">
                                  <v:stroke joinstyle="miter"/>
                                  <v:path arrowok="t"/>
                                  <o:lock v:ext="edit" aspectratio="t"/>
                                </v:oval>
                                <v:oval id="椭圆 1014532828" o:spid="_x0000_s1116" style="position:absolute;left:30008;top:4105;width:1548;height:457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" filled="f" strokecolor="black [3213]" strokeweight=".25pt">
                                  <v:stroke joinstyle="miter"/>
                                  <v:path arrowok="t"/>
                                  <o:lock v:ext="edit" aspectratio="t"/>
                                </v:oval>
                                <v:oval id="椭圆 1415244875" o:spid="_x0000_s1117" style="position:absolute;left:30034;top:4049;width:1928;height:569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" filled="f" strokecolor="black [3213]" strokeweight=".25pt">
                                  <v:stroke joinstyle="miter"/>
                                  <v:path arrowok="t"/>
                                  <o:lock v:ext="edit" aspectratio="t"/>
                                </v:oval>
                                <v:oval id="椭圆 1664316379" o:spid="_x0000_s1118" style="position:absolute;left:30094;top:3972;width:2275;height:672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" filled="f" strokecolor="black [3213]" strokeweight=".25pt">
                                  <v:stroke joinstyle="miter"/>
                                  <v:path arrowok="t"/>
                                  <o:lock v:ext="edit" aspectratio="t"/>
                                </v:oval>
                                <v:oval id="椭圆 1509558997" o:spid="_x0000_s1119" style="position:absolute;left:30232;top:3936;width:2694;height:796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" filled="f" strokecolor="black [3213]" strokeweight=".25pt">
                                  <v:stroke joinstyle="miter"/>
                                  <v:path arrowok="t"/>
                                  <o:lock v:ext="edit" aspectratio="t"/>
                                </v:oval>
                              </v:group>
                              <v:shape id="平行四边形 342209965" o:spid="_x0000_s1120" type="#_x0000_t7" style="position:absolute;left:29680;top:3466;width:3240;height:360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" adj="4850" fillcolor="white [3212]" strokecolor="black [3213]" strokeweight=".5pt"/>
                              <v:group id="组合 832004085" o:spid="_x0000_s1121" style="position:absolute;left:17078;top:1505;width:565;height:3240" coordorigin="17078,1505" coordsize="565,3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">
                                <v:shape id="平行四边形 1532589563" o:spid="_x0000_s1122" type="#_x0000_t7" style="position:absolute;left:15638;top:2945;width:3240;height:360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" adj="4850" fillcolor="white [3212]" strokecolor="black [3213]" strokeweight=".5pt"/>
                                <v:shape id="Shape 37429" o:spid="_x0000_s1123" style="position:absolute;left:17103;top:2931;width:720;height:360;rotation:88;flip:x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" path="m866648,433337c866648,194018,672643,,433324,,194005,,,194018,,433337e" fillcolor="white [3212]" strokecolor="black [3213]" strokeweight=".25pt">
                                  <v:stroke miterlimit="1" joinstyle="miter"/>
                                  <v:path arrowok="t" textboxrect="0,0,866648,433337"/>
                                  <o:lock v:ext="edit" aspectratio="t"/>
                                </v:shape>
                              </v:group>
                              <v:group id="组合 559434356" o:spid="_x0000_s1124" style="position:absolute;left:32197;top:2496;width:1390;height:2546" coordorigin="32197,2496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">
                                <v:group id="组合 706004266" o:spid="_x0000_s1125" style="position:absolute;left:32197;top:2496;width:1390;height:2546" coordorigin="32197,2496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">
                                  <v:shape id="圆柱体 135860551" o:spid="_x0000_s1126" type="#_x0000_t22" style="position:absolute;left:32432;top:3932;width:919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" adj="6658" filled="f" strokecolor="black [3213]" strokeweight=".5pt">
                                    <v:stroke joinstyle="miter"/>
                                  </v:shape>
                                  <v:shape id="圆柱体 250370694" o:spid="_x0000_s1127" type="#_x0000_t22" style="position:absolute;left:32197;top:2496;width:1390;height:1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" adj="6250" fillcolor="white [3212]" strokecolor="black [3213]" strokeweight=".5pt">
                                    <v:stroke joinstyle="miter"/>
                                  </v:shape>
                                </v:group>
                                <v:line id="直接连接符 1712870813" o:spid="_x0000_s1128" style="position:absolute;visibility:visible;mso-wrap-style:square" from="32432,3038" to="32432,4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" strokecolor="black [3213]" strokeweight=".25pt">
                                  <v:stroke joinstyle="miter"/>
                                </v:line>
                                <v:line id="直接连接符 339763061" o:spid="_x0000_s1129" style="position:absolute;visibility:visible;mso-wrap-style:square" from="32866,3114" to="32866,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" strokecolor="black [3213]" strokeweight=".25pt">
                                  <v:stroke joinstyle="miter"/>
                                </v:line>
                                <v:line id="直接连接符 608145917" o:spid="_x0000_s1130" style="position:absolute;visibility:visible;mso-wrap-style:square" from="33327,3020" to="33327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" strokecolor="black [3213]" strokeweight=".25pt">
                                  <v:stroke joinstyle="miter"/>
                                </v:line>
                                <v:oval id="椭圆 1596646843" o:spid="_x0000_s1131" style="position:absolute;left:32590;top:2641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" filled="f" strokecolor="black [3213]" strokeweight=".25pt">
                                  <v:stroke joinstyle="miter"/>
                                  <v:path arrowok="t"/>
                                </v:oval>
                                <v:shape id="弧形 85038119" o:spid="_x0000_s1132" style="position:absolute;left:32406;top:4222;width:920;height:457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<v:stroke joinstyle="miter"/>
                                  <v:path arrowok="t" o:connecttype="custom" o:connectlocs="91566,25871;45920,45719;336,25622" o:connectangles="0,0,0"/>
                                  <o:lock v:ext="edit" aspectratio="t"/>
                                </v:shape>
                              </v:group>
                              <v:group id="组合 659241299" o:spid="_x0000_s1133" style="position:absolute;left:15215;top:1883;width:1390;height:2546" coordorigin="15215,1883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">
                                <v:group id="组合 407713192" o:spid="_x0000_s1134" style="position:absolute;left:15215;top:1883;width:1390;height:2546" coordorigin="15215,1883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">
                                  <v:shape id="圆柱体 1401186548" o:spid="_x0000_s1135" type="#_x0000_t22" style="position:absolute;left:15450;top:3319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" adj="6658" filled="f" strokecolor="black [3213]" strokeweight=".5pt">
                                    <v:stroke joinstyle="miter"/>
                                  </v:shape>
                                  <v:shape id="圆柱体 321050956" o:spid="_x0000_s1136" type="#_x0000_t22" style="position:absolute;left:15215;top:1883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" adj="6250" fillcolor="white [3212]" strokecolor="black [3213]" strokeweight=".5pt">
                                    <v:stroke joinstyle="miter"/>
                                  </v:shape>
                                </v:group>
                                <v:line id="直接连接符 1938114933" o:spid="_x0000_s1137" style="position:absolute;visibility:visible;mso-wrap-style:square" from="15450,2425" to="15450,3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" strokecolor="black [3213]" strokeweight=".25pt">
                                  <v:stroke joinstyle="miter"/>
                                </v:line>
                                <v:line id="直接连接符 489720995" o:spid="_x0000_s1138" style="position:absolute;visibility:visible;mso-wrap-style:square" from="15884,2500" to="15884,3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" strokecolor="black [3213]" strokeweight=".25pt">
                                  <v:stroke joinstyle="miter"/>
                                </v:line>
                                <v:line id="直接连接符 584225416" o:spid="_x0000_s1139" style="position:absolute;visibility:visible;mso-wrap-style:square" from="16345,2406" to="16345,3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" strokecolor="black [3213]" strokeweight=".25pt">
                                  <v:stroke joinstyle="miter"/>
                                </v:line>
                                <v:oval id="椭圆 1623066888" o:spid="_x0000_s1140" style="position:absolute;left:15609;top:2028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" filled="f" strokecolor="black [3213]" strokeweight=".25pt">
                                  <v:stroke joinstyle="miter"/>
                                  <v:path arrowok="t"/>
                                </v:oval>
                                <v:shape id="弧形 187156481" o:spid="_x0000_s1141" style="position:absolute;left:15424;top:3609;width:920;height:457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<v:stroke joinstyle="miter"/>
                                  <v:path arrowok="t" o:connecttype="custom" o:connectlocs="91566,25871;45920,45719;336,25622" o:connectangles="0,0,0"/>
                                  <o:lock v:ext="edit" aspectratio="t"/>
                                </v:shape>
                              </v:group>
                            </v:group>
                          </v:group>
                          <v:line id="直接连接符 664040189" o:spid="_x0000_s1142" style="position:absolute;visibility:visible;mso-wrap-style:square" from="21287,3240" to="21294,3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" strokecolor="black [3213]" strokeweight=".25pt">
                            <v:stroke joinstyle="miter"/>
                            <o:lock v:ext="edit" shapetype="f"/>
                          </v:line>
                        </v:group>
                        <v:group id="组合 1348254982" o:spid="_x0000_s1143" style="position:absolute;left:21549;top:7787;width:5259;height:4025" coordorigin="21549,7787" coordsize="3642,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">
                          <v:group id="组合 227761333" o:spid="_x0000_s1144" style="position:absolute;left:21549;top:9309;width:3643;height:1266" coordorigin="21549,9309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">
                            <v:group id="组合 1207771568" o:spid="_x0000_s1145" style="position:absolute;left:21549;top:9309;width:26932;height:9358" coordorigin="21549,9309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">
                              <v:shape id="任意多边形: 形状 419166623" o:spid="_x0000_s1146" style="position:absolute;left:21549;top:9309;width:26932;height:9358;visibility:visible;mso-wrap-style:square;v-text-anchor:middle" coordsize="2693193,935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" path="m342900,l2693193,107156r,190500l2455068,935831,,842962,,659606,342900,xe" filled="f" strokecolor="black [3213]" strokeweight=".5pt">
                                <v:stroke joinstyle="miter"/>
                                <v:path arrowok="t" o:connecttype="custom" o:connectlocs="342900,0;2693193,107156;2693193,297656;2455068,935831;0,842962;0,659606;342900,0" o:connectangles="0,0,0,0,0,0,0"/>
                              </v:shape>
                              <v:shape id="任意多边形: 形状 1053721997" o:spid="_x0000_s1147" style="position:absolute;left:21549;top:10404;width:26932;height:6477;visibility:visible;mso-wrap-style:square;v-text-anchor:middle" coordsize="2693194,647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" path="m,550069r2452688,97631l2693194,e" filled="f" strokecolor="black [3213]" strokeweight=".25pt">
                                <v:stroke joinstyle="miter"/>
                                <v:path arrowok="t" o:connecttype="custom" o:connectlocs="0,550069;2452688,647700;2693194,0" o:connectangles="0,0,0"/>
                              </v:shape>
                            </v:group>
                            <v:line id="直接连接符 882191806" o:spid="_x0000_s1148" style="position:absolute;visibility:visible;mso-wrap-style:square" from="46087,16834" to="46087,18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" strokecolor="black [3213]" strokeweight=".25pt">
                              <v:stroke joinstyle="miter"/>
                              <o:lock v:ext="edit" shapetype="f"/>
                            </v:line>
                          </v:group>
                          <v:group id="组合 2081510767" o:spid="_x0000_s1149" style="position:absolute;left:21830;top:7787;width:3303;height:2222" coordorigin="21830,7787" coordsize="12541,8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">
                            <v:group id="组合 1623395317" o:spid="_x0000_s1150" style="position:absolute;left:32456;top:13361;width:1390;height:2546" coordorigin="32456,13361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">
                              <v:group id="组合 441796984" o:spid="_x0000_s1151" style="position:absolute;left:32456;top:13361;width:1390;height:2546" coordorigin="32456,13361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">
                                <v:shape id="圆柱体 86851968" o:spid="_x0000_s1152" type="#_x0000_t22" style="position:absolute;left:32691;top:14797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" adj="6658" fillcolor="white [3212]" strokecolor="black [3213]" strokeweight=".5pt">
                                  <v:stroke joinstyle="miter"/>
                                </v:shape>
                                <v:shape id="圆柱体 1969448507" o:spid="_x0000_s1153" type="#_x0000_t22" style="position:absolute;left:32456;top:13361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" adj="6250" fillcolor="white [3212]" strokecolor="black [3213]" strokeweight=".5pt">
                                  <v:stroke joinstyle="miter"/>
                                </v:shape>
                              </v:group>
                              <v:line id="直接连接符 753594267" o:spid="_x0000_s1154" style="position:absolute;visibility:visible;mso-wrap-style:square" from="32691,13903" to="32691,14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" strokecolor="black [3213]" strokeweight=".25pt">
                                <v:stroke joinstyle="miter"/>
                              </v:line>
                              <v:line id="直接连接符 243996032" o:spid="_x0000_s1155" style="position:absolute;visibility:visible;mso-wrap-style:square" from="33125,13978" to="33125,15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" strokecolor="black [3213]" strokeweight=".25pt">
                                <v:stroke joinstyle="miter"/>
                              </v:line>
                              <v:line id="直接连接符 527129653" o:spid="_x0000_s1156" style="position:absolute;visibility:visible;mso-wrap-style:square" from="33586,13884" to="33586,14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" strokecolor="black [3213]" strokeweight=".25pt">
                                <v:stroke joinstyle="miter"/>
                              </v:line>
                              <v:oval id="椭圆 1249207540" o:spid="_x0000_s1157" style="position:absolute;left:32850;top:13505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" filled="f" strokecolor="black [3213]" strokeweight=".25pt">
                                <v:stroke joinstyle="miter"/>
                                <v:path arrowok="t"/>
                              </v:oval>
                              <v:shape id="弧形 509772688" o:spid="_x0000_s1158" style="position:absolute;left:32666;top:15086;width:919;height:458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<v:stroke joinstyle="miter"/>
                                <v:path arrowok="t" o:connecttype="custom" o:connectlocs="91566,25871;45920,45719;336,25622" o:connectangles="0,0,0"/>
                                <o:lock v:ext="edit" aspectratio="t"/>
                              </v:shape>
                            </v:group>
                            <v:group id="组合 1989010979" o:spid="_x0000_s1159" style="position:absolute;left:21830;top:13076;width:1390;height:2546" coordorigin="21830,13076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">
                              <v:group id="组合 1693351232" o:spid="_x0000_s1160" style="position:absolute;left:21830;top:13076;width:1390;height:2546" coordorigin="21830,13076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">
                                <v:shape id="圆柱体 473816096" o:spid="_x0000_s1161" type="#_x0000_t22" style="position:absolute;left:22065;top:14512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" adj="6658" fillcolor="white [3212]" strokecolor="black [3213]" strokeweight=".5pt">
                                  <v:stroke joinstyle="miter"/>
                                </v:shape>
                                <v:shape id="圆柱体 927760035" o:spid="_x0000_s1162" type="#_x0000_t22" style="position:absolute;left:21830;top:13076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" adj="6250" fillcolor="white [3212]" strokecolor="black [3213]" strokeweight=".5pt">
                                  <v:stroke joinstyle="miter"/>
                                </v:shape>
                              </v:group>
                              <v:line id="直接连接符 717743168" o:spid="_x0000_s1163" style="position:absolute;visibility:visible;mso-wrap-style:square" from="22065,13618" to="22065,14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" strokecolor="black [3213]" strokeweight=".25pt">
                                <v:stroke joinstyle="miter"/>
                              </v:line>
                              <v:line id="直接连接符 1972455828" o:spid="_x0000_s1164" style="position:absolute;visibility:visible;mso-wrap-style:square" from="22499,13693" to="22499,14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" strokecolor="black [3213]" strokeweight=".25pt">
                                <v:stroke joinstyle="miter"/>
                              </v:line>
                              <v:line id="直接连接符 382839214" o:spid="_x0000_s1165" style="position:absolute;visibility:visible;mso-wrap-style:square" from="22960,13599" to="22960,14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" strokecolor="black [3213]" strokeweight=".25pt">
                                <v:stroke joinstyle="miter"/>
                              </v:line>
                              <v:oval id="椭圆 1279798291" o:spid="_x0000_s1166" style="position:absolute;left:22224;top:13221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" filled="f" strokecolor="black [3213]" strokeweight=".25pt">
                                <v:stroke joinstyle="miter"/>
                                <v:path arrowok="t"/>
                              </v:oval>
                              <v:shape id="弧形 373946" o:spid="_x0000_s1167" style="position:absolute;left:22039;top:14802;width:920;height:457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<v:stroke joinstyle="miter"/>
                                <v:path arrowok="t" o:connecttype="custom" o:connectlocs="91566,25871;45920,45719;336,25622" o:connectangles="0,0,0"/>
                                <o:lock v:ext="edit" aspectratio="t"/>
                              </v:shape>
                            </v:group>
                            <v:group id="组合 1265447425" o:spid="_x0000_s1168" style="position:absolute;left:24186;top:7787;width:10185;height:7652" coordorigin="24186,7787" coordsize="10185,7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">
                              <v:group id="组合 1335374593" o:spid="_x0000_s1169" style="position:absolute;left:24186;top:7787;width:10185;height:7652" coordorigin="24186,7787" coordsize="10185,7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">
                                <v:group id="组合 193089372" o:spid="_x0000_s1170" style="position:absolute;left:24186;top:7866;width:8665;height:7573" coordorigin="24186,7866" coordsize="8664,7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">
                                  <v:group id="组合 1386648927" o:spid="_x0000_s1171" style="position:absolute;left:24186;top:9300;width:8472;height:6139" coordorigin="24186,9300" coordsize="8472,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">
                                    <v:shape id="矩形: 圆顶角 2132055665" o:spid="_x0000_s1172" style="position:absolute;left:24417;top:10547;width:1247;height:4640;visibility:visible;mso-wrap-style:square;v-text-anchor:middle" coordsize="124614,463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" path="m62307,r,c96718,,124614,27896,124614,62307r,401667l124614,463974,,463974r,l,62307c,27896,27896,,62307,xe" fillcolor="white [3212]" strokecolor="black [3213]" strokeweight=".5pt">
                                      <v:stroke joinstyle="miter"/>
                                      <v:path arrowok="t" o:connecttype="custom" o:connectlocs="62307,0;62307,0;124614,62307;124614,463974;124614,463974;0,463974;0,463974;0,62307;62307,0" o:connectangles="0,0,0,0,0,0,0,0,0"/>
                                    </v:shape>
                                    <v:shape id="矩形: 圆顶角 981050464" o:spid="_x0000_s1173" style="position:absolute;left:27988;top:5931;width:1302;height:8039;rotation:4560755fd;visibility:visible;mso-wrap-style:square;v-text-anchor:middle" coordsize="130246,80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" path="m65123,r,c101089,,130246,29157,130246,65123r,738779l130246,803902,,803902r,l,65123c,29157,29157,,65123,xe" filled="f" strokecolor="black [3213]" strokeweight=".5pt">
                                      <v:stroke joinstyle="miter"/>
                                      <v:path arrowok="t" o:connecttype="custom" o:connectlocs="65123,0;65123,0;130246,65123;130246,803902;130246,803902;0,803902;0,803902;0,65123;65123,0" o:connectangles="0,0,0,0,0,0,0,0,0"/>
                                    </v:shape>
                                    <v:shape id="矩形: 圆顶角 1420154108" o:spid="_x0000_s1174" style="position:absolute;left:27875;top:6104;width:1302;height:8039;rotation:4560755fd;visibility:visible;mso-wrap-style:square;v-text-anchor:middle" coordsize="130246,80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" path="m65123,r,c101089,,130246,29157,130246,65123r,738779l130246,803902,,803902r,l,65123c,29157,29157,,65123,xe" fillcolor="white [3212]" strokecolor="black [3213]" strokeweight=".5pt">
                                      <v:stroke joinstyle="miter"/>
                                      <v:path arrowok="t" o:connecttype="custom" o:connectlocs="65123,0;65123,0;130246,65123;130246,803902;130246,803902;0,803902;0,803902;0,65123;65123,0" o:connectangles="0,0,0,0,0,0,0,0,0"/>
                                    </v:shape>
                                    <v:shape id="矩形: 圆顶角 317329085" o:spid="_x0000_s1175" style="position:absolute;left:24186;top:10799;width:1246;height:4640;visibility:visible;mso-wrap-style:square;v-text-anchor:middle" coordsize="124614,463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" path="m62307,r,c96718,,124614,27896,124614,62307r,401667l124614,463974,,463974r,l,62307c,27896,27896,,62307,xe" fillcolor="white [3212]" strokecolor="black [3213]" strokeweight=".5pt">
                                      <v:stroke joinstyle="miter"/>
                                      <v:path arrowok="t" o:connecttype="custom" o:connectlocs="62307,0;62307,0;124614,62307;124614,463974;124614,463974;0,463974;0,463974;0,62307;62307,0" o:connectangles="0,0,0,0,0,0,0,0,0"/>
                                    </v:shape>
                                  </v:group>
                                  <v:shape id="圆柱体 790917939" o:spid="_x0000_s1176" type="#_x0000_t22" style="position:absolute;left:31685;top:8090;width:1390;height:942;rotation:460245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" adj="10800" fillcolor="white [3212]" strokecolor="black [3213]" strokeweight=".5pt">
                                    <v:stroke joinstyle="miter"/>
                                  </v:shape>
                                </v:group>
                                <v:shape id="矩形: 圆顶角 1171858326" o:spid="_x0000_s1177" style="position:absolute;left:33111;top:7247;width:720;height:1800;rotation:4560755fd;visibility:visible;mso-wrap-style:square;v-text-anchor:middle" coordsize="72000,18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" path="m36000,r,c55882,,72000,16118,72000,36000r,144000l72000,180000,,180000r,l,36000c,16118,16118,,36000,xe" fillcolor="white [3212]" strokecolor="black [3213]" strokeweight=".5pt">
                                  <v:stroke joinstyle="miter"/>
                                  <v:path arrowok="t" o:connecttype="custom" o:connectlocs="36000,0;36000,0;72000,36000;72000,180000;72000,180000;0,180000;0,180000;0,36000;36000,0" o:connectangles="0,0,0,0,0,0,0,0,0"/>
                                </v:shape>
                              </v:group>
                              <v:oval id="椭圆 2040124631" o:spid="_x0000_s1178" style="position:absolute;left:24587;top:11184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" filled="f" strokecolor="black [3213]" strokeweight=".25pt">
                                <v:stroke joinstyle="miter"/>
                              </v:oval>
                            </v:group>
                            <v:group id="组合 245204343" o:spid="_x0000_s1179" style="position:absolute;left:30021;top:10765;width:1719;height:5466" coordorigin="30021,10765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">
                              <v:group id="组合 1538939928" o:spid="_x0000_s1180" style="position:absolute;left:30021;top:10765;width:1719;height:5466" coordorigin="30021,10765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">
                                <v:shape id="矩形: 圆顶角 1103" o:spid="_x0000_s1181" style="position:absolute;left:30556;top:10765;width:1184;height:3990;visibility:visible;mso-wrap-style:square;v-text-anchor:middle" coordsize="387731,1306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" path="m126439,l297938,v49591,,89793,40202,89793,89793l387731,1300804r,l36646,1300804,,1306039c,902369,5235,565009,5235,161339,5235,111748,76848,,126439,xe" fillcolor="white [3212]" strokecolor="black [3213]" strokeweight=".5pt">
                                  <v:stroke joinstyle="miter"/>
                                  <v:path arrowok="t" o:connecttype="custom" o:connectlocs="38633,0;91033,0;118469,27436;118469,397453;118469,397453;11197,397453;0,399053;1600,49296;38633,0" o:connectangles="0,0,0,0,0,0,0,0,0"/>
                                </v:shape>
                                <v:shape id="矩形: 圆顶角 1101" o:spid="_x0000_s1182" style="position:absolute;left:30021;top:11586;width:1379;height:4645;visibility:visible;mso-wrap-style:square;v-text-anchor:middle" coordsize="137953,46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" path="m34386,526r55842,c100395,-230,114085,-1019,119816,4712v13768,10080,17720,71790,18137,107209c129280,111528,126842,112685,119784,112145v-476,-47027,-2077,-162008,-405,-77234l124614,464500r,l,464500r,l,34912c,15921,15395,526,34386,526xe" fillcolor="white [3212]" strokecolor="black [3213]" strokeweight=".5pt">
                                  <v:stroke joinstyle="miter"/>
                                  <v:path arrowok="t" o:connecttype="custom" o:connectlocs="34389,526;90237,526;119828,4712;137967,111933;119796,112157;119391,34915;124627,464548;124627,464548;0,464548;0,464548;0,34916;34389,526" o:connectangles="0,0,0,0,0,0,0,0,0,0,0,0"/>
                                </v:shape>
                              </v:group>
                              <v:shape id="任意多边形: 形状 993432005" o:spid="_x0000_s1183" style="position:absolute;left:31399;top:10793;width:252;height:1274;visibility:visible;mso-wrap-style:square;v-text-anchor:middle" coordsize="94403,537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" path="m,536821r35072,651c34779,401135,34485,264799,34192,128462v417,-14882,-192,-18038,1252,-44646c36888,57208,63457,13736,94403,e" filled="f" strokecolor="black [3213]" strokeweight=".25pt">
                                <v:stroke joinstyle="miter"/>
                                <v:path arrowok="t" o:connecttype="custom" o:connectlocs="0,127257;9362,127411;9127,30453;9461,19869;25200,0" o:connectangles="0,0,0,0,0"/>
                                <o:lock v:ext="edit" aspectratio="t"/>
                              </v:shape>
                            </v:group>
                          </v:group>
                        </v:group>
                        <v:group id="组合 466049083" o:spid="_x0000_s1184" style="position:absolute;left:2671;top:9079;width:4236;height:11938" coordorigin="2671,9079" coordsize="11470,32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">
                          <v:group id="组合 51552122" o:spid="_x0000_s1185" style="position:absolute;left:2671;top:20727;width:11471;height:20682" coordorigin="2671,20727" coordsize="11470,20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">
                            <v:group id="组合 497233187" o:spid="_x0000_s1186" style="position:absolute;left:3284;top:20727;width:10858;height:20682" coordorigin="3284,20727" coordsize="10858,20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">
                              <v:shape id="任意多边形: 形状 1662824664" o:spid="_x0000_s1187" style="position:absolute;left:4258;top:38728;width:9884;height:2681;visibility:visible;mso-wrap-style:square;v-text-anchor:middle" coordsize="988384,268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" path="m,l988384,r,103769l988384,104249v,90500,-221257,163864,-494192,163864c221257,268113,,194749,,104249r292,-480c195,69179,97,34590,,xe" fillcolor="white [3212]" strokecolor="black [3213]" strokeweight=".5pt">
                                <v:stroke joinstyle="miter"/>
                                <v:path arrowok="t" o:connecttype="custom" o:connectlocs="0,0;988384,0;988384,103769;988384,104249;494192,268113;0,104249;292,103769;0,0" o:connectangles="0,0,0,0,0,0,0,0"/>
                              </v:shape>
                              <v:group id="组合 2106667851" o:spid="_x0000_s1188" style="position:absolute;left:3284;top:20727;width:10858;height:19524" coordorigin="3284,20727" coordsize="10858,19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">
                                <v:group id="组合 672269388" o:spid="_x0000_s1189" style="position:absolute;left:4258;top:20727;width:9884;height:19524" coordorigin="4258,20727" coordsize="9883,19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">
                                  <v:group id="组合 1538103403" o:spid="_x0000_s1190" style="position:absolute;left:4258;top:20727;width:9884;height:19524" coordorigin="4258,20727" coordsize="9883,19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">
                                    <v:oval id="椭圆 1730414135" o:spid="_x0000_s1191" style="position:absolute;left:4258;top:36974;width:9884;height:3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" fillcolor="white [3212]" strokecolor="black [3213]" strokeweight=".5pt">
                                      <v:stroke joinstyle="miter"/>
                                    </v:oval>
                                    <v:shape id="圆柱体 392787446" o:spid="_x0000_s1192" type="#_x0000_t22" style="position:absolute;left:5796;top:22301;width:6816;height:172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" adj="2473" fillcolor="white [3212]" strokecolor="black [3213]" strokeweight=".5pt">
                                      <v:stroke joinstyle="miter"/>
                                    </v:shape>
                                    <v:group id="组合 1705002425" o:spid="_x0000_s1193" style="position:absolute;left:4258;top:20727;width:9884;height:4318" coordorigin="4258,20727" coordsize="9883,4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">
                                      <v:group id="组合 1602730083" o:spid="_x0000_s1194" style="position:absolute;left:4258;top:20727;width:9884;height:4318" coordorigin="4258,20727" coordsize="9883,4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">
                                        <v:shape id="任意多边形: 形状 1046001812" o:spid="_x0000_s1195" style="position:absolute;left:4258;top:22364;width:9884;height:2681;visibility:visible;mso-wrap-style:square;v-text-anchor:middle" coordsize="988384,268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" path="m,l988384,r,103769l988384,104249v,90500,-221257,163864,-494192,163864c221257,268113,,194749,,104249r292,-480c195,69179,97,34590,,xe" fillcolor="white [3212]" strokecolor="black [3213]" strokeweight=".5pt">
                                          <v:stroke joinstyle="miter"/>
                                          <v:path arrowok="t" o:connecttype="custom" o:connectlocs="0,0;988384,0;988384,103769;988384,104249;494192,268113;0,104249;292,103769;0,0" o:connectangles="0,0,0,0,0,0,0,0"/>
                                        </v:shape>
                                        <v:oval id="椭圆 1914456092" o:spid="_x0000_s1196" style="position:absolute;left:4258;top:20727;width:9884;height:3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" fillcolor="white [3212]" strokecolor="black [3213]" strokeweight=".5pt">
                                          <v:stroke joinstyle="miter"/>
                                        </v:oval>
                                      </v:group>
                                      <v:oval id="椭圆 525562582" o:spid="_x0000_s1197" style="position:absolute;left:6259;top:21390;width:5882;height:19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" fillcolor="white [3212]" strokecolor="black [3213]" strokeweight=".5pt">
                                        <v:stroke joinstyle="miter"/>
                                      </v:oval>
                                    </v:group>
                                  </v:group>
                                  <v:shape id="Shape 54631" o:spid="_x0000_s1198" style="position:absolute;left:5604;top:25472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199" style="position:absolute;left:5604;top:26479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0" style="position:absolute;left:5604;top:26982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1" style="position:absolute;left:5604;top:27486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2" style="position:absolute;left:5604;top:27989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3" style="position:absolute;left:5604;top:28493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4" style="position:absolute;left:5604;top:28996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5" style="position:absolute;left:5604;top:29500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6" style="position:absolute;left:5604;top:30003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7" style="position:absolute;left:5604;top:30507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8" style="position:absolute;left:5604;top:31010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09" style="position:absolute;left:5604;top:31514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0" style="position:absolute;left:5604;top:32017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1" style="position:absolute;left:5604;top:32520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2" style="position:absolute;left:5604;top:33024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3" style="position:absolute;left:5604;top:33527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4" style="position:absolute;left:5604;top:34031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5" style="position:absolute;left:5604;top:34534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6" style="position:absolute;left:5604;top:35038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7" style="position:absolute;left:5604;top:35541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8" style="position:absolute;left:5604;top:36045;width:7208;height:1185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19" style="position:absolute;left:5604;top:36548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  <v:shape id="Shape 54631" o:spid="_x0000_s1220" style="position:absolute;left:5604;top:25975;width:7208;height:1186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  <v:stroke miterlimit="83231f" joinstyle="miter"/>
                                    <v:path arrowok="t" textboxrect="0,0,447688,43675"/>
                                  </v:shape>
                                </v:group>
                                <v:line id="直接连接符 497346655" o:spid="_x0000_s1221" style="position:absolute;visibility:visible;mso-wrap-style:square" from="3284,25186" to="5769,2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" strokecolor="black [3213]" strokeweight=".5pt">
                                  <v:stroke joinstyle="miter"/>
                                </v:line>
                                <v:line id="直接连接符 1715642074" o:spid="_x0000_s1222" style="position:absolute;visibility:visible;mso-wrap-style:square" from="3396,37170" to="5881,37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" strokecolor="black [3213]" strokeweight=".5pt">
                                  <v:stroke joinstyle="miter"/>
                                </v:line>
                              </v:group>
                            </v:group>
                            <v:oval id="椭圆 1691077425" o:spid="_x0000_s1223" style="position:absolute;left:2671;top:24902;width:615;height:6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" filled="f" strokecolor="black [3213]" strokeweight=".5pt">
                              <v:stroke joinstyle="miter"/>
                            </v:oval>
                            <v:oval id="椭圆 1158649741" o:spid="_x0000_s1224" style="position:absolute;left:2759;top:36833;width:615;height:6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" filled="f" strokecolor="black [3213]" strokeweight=".5pt">
                              <v:stroke joinstyle="miter"/>
                            </v:oval>
                          </v:group>
                          <v:group id="组合 754122568" o:spid="_x0000_s1225" style="position:absolute;left:5062;top:9079;width:8142;height:14319" coordorigin="5062,9079" coordsize="8142,14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">
                            <v:shape id="圆柱体 138285869" o:spid="_x0000_s1226" type="#_x0000_t22" style="position:absolute;left:6672;top:15932;width:4915;height:74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" adj="4109" fillcolor="white [3212]" strokecolor="black [3213]" strokeweight=".5pt">
                              <v:stroke joinstyle="miter"/>
                            </v:shape>
                            <v:shape id="任意多边形: 形状 1293118637" o:spid="_x0000_s1227" style="position:absolute;left:5062;top:15573;width:8142;height:2152;visibility:visible;mso-wrap-style:square;v-text-anchor:middle" coordsize="988384,268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" path="m,l988384,r,103769l988384,104249v,90500,-221257,163864,-494192,163864c221257,268113,,194749,,104249r292,-480c195,69179,97,34590,,xe" fillcolor="white [3212]" strokecolor="black [3213]" strokeweight=".5pt">
                              <v:stroke joinstyle="miter"/>
                              <v:path arrowok="t" o:connecttype="custom" o:connectlocs="0,0;814216,0;814216,83308;814216,83694;407108,215248;0,83694;241,83308;0,0" o:connectangles="0,0,0,0,0,0,0,0"/>
                            </v:shape>
                            <v:group id="组合 1333783619" o:spid="_x0000_s1228" style="position:absolute;left:5062;top:9079;width:8142;height:13842" coordorigin="5062,9079" coordsize="8142,13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">
                              <v:group id="组合 718863268" o:spid="_x0000_s1229" style="position:absolute;left:5062;top:9079;width:8142;height:7634" coordorigin="5062,9079" coordsize="8142,7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">
                                <v:oval id="椭圆 1653692477" o:spid="_x0000_s1230" style="position:absolute;left:5062;top:14013;width:8142;height:2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" fillcolor="white [3212]" strokecolor="black [3213]" strokeweight=".5pt">
                                  <v:stroke joinstyle="miter"/>
                                </v:oval>
                                <v:shape id="圆柱体 1166704836" o:spid="_x0000_s1231" type="#_x0000_t22" style="position:absolute;left:7807;top:11741;width:2651;height:3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" adj="4264" fillcolor="white [3212]" strokecolor="black [3213]" strokeweight=".5pt">
                                  <v:stroke joinstyle="miter"/>
                                </v:shape>
                                <v:group id="组合 173638884" o:spid="_x0000_s1232" style="position:absolute;left:5142;top:12107;width:1771;height:3323" coordorigin="5142,12107" coordsize="1770,3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">
                                  <v:group id="组合 231243774" o:spid="_x0000_s1233" style="position:absolute;left:5540;top:14379;width:976;height:1051" coordorigin="5540,14379" coordsize="1106,1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">
                                    <v:shape id="圆柱体 15295663" o:spid="_x0000_s1234" type="#_x0000_t22" style="position:absolute;left:5540;top:14790;width:1106;height:6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" adj="8669" fillcolor="white [3212]" strokecolor="black [3213]" strokeweight=".5pt">
                                      <v:stroke joinstyle="miter"/>
                                    </v:shape>
                                    <v:shape id="圆柱体 2087671219" o:spid="_x0000_s1235" type="#_x0000_t22" style="position:absolute;left:5540;top:14379;width:1106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" adj="8669" fillcolor="white [3212]" strokecolor="black [3213]" strokeweight=".25pt">
                                      <v:stroke joinstyle="miter"/>
                                    </v:shape>
                                  </v:group>
                                  <v:group id="组合 354970589" o:spid="_x0000_s1236" style="position:absolute;left:5142;top:12107;width:1771;height:3047" coordorigin="5142,12107" coordsize="1886,3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">
                                    <v:group id="组合 1701177333" o:spid="_x0000_s1237" style="position:absolute;left:5142;top:12107;width:1887;height:3246" coordorigin="5142,12107" coordsize="1886,3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">
                                      <v:group id="组合 1239628546" o:spid="_x0000_s1238" style="position:absolute;left:5142;top:12107;width:1887;height:3246" coordorigin="5142,12107" coordsize="1886,3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">
                                        <v:shape id="任意多边形: 形状 1670195813" o:spid="_x0000_s1239" style="position:absolute;left:5168;top:13492;width:1861;height:1861;flip:x;visibility:visible;mso-wrap-style:square;v-text-anchor:top" coordsize="966773,966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" path="m185371,97791l97791,185371r3405,58455l124735,317307r-8869,16855l113208,343131,50415,375454,,421458,,545315r43742,38927l111933,619343r3933,13269l123525,647167r-20806,54237l97790,781402r87580,87580l260363,859048r55168,-17944l334161,850908r15165,4494l375454,906720r46004,60053l545315,966773r53082,-60052l621838,854101r10773,-3193l647168,843248r54236,20805l781402,868982r87580,-87580l859049,706409,841104,651241r9803,-18629l854100,621839r52620,-23442l966773,545315r,-123857l906720,375454,855401,349325r-4494,-15163l844151,321324r21712,-67776l868982,185370,781402,97790r-58456,3405l649464,124735r-16852,-8868l619344,111934,584241,43742,545315,,421458,,375454,50415r-32323,62793l334162,115866r-12837,6755l253549,100909,185371,97791xe" fillcolor="white [3212]" strokecolor="black [3213]" strokeweight=".5pt">
                                          <v:path arrowok="t" o:connecttype="custom" o:connectlocs="35684,18825;18825,35684;19480,46936;24011,61081;22304,64326;21792,66052;9705,72275;0,81130;0,104973;8420,112466;21547,119223;22304,121777;23778,124579;19773,135020;18824,150419;35684,167278;50120,165366;60739,161912;64326,163799;67245,164664;72275,174543;81130,186103;104973,186103;115191,174543;119703,164414;121777,163799;124579,162325;135020,166329;150419,167278;167278,150419;165366,135983;161912,125363;163799,121777;164414,119703;174543,115191;186103,104973;186103,81130;174543,72275;164664,67245;163799,64326;162498,61855;166678,48808;167278,35684;150419,18824;139167,19480;125021,24011;121777,22304;119223,21547;112466,8420;104973,0;81130,0;72275,9705;66052,21792;64326,22304;61855,23604;48808,19425" o:connectangles="0,0,0,0,0,0,0,0,0,0,0,0,0,0,0,0,0,0,0,0,0,0,0,0,0,0,0,0,0,0,0,0,0,0,0,0,0,0,0,0,0,0,0,0,0,0,0,0,0,0,0,0,0,0,0,0"/>
                                        </v:shape>
                                        <v:rect id="矩形 221687063" o:spid="_x0000_s1240" style="position:absolute;left:5142;top:13287;width:1861;height:1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" fillcolor="white [3212]" stroked="f" strokeweight="1pt"/>
                                        <v:shape id="任意多边形: 形状 307160562" o:spid="_x0000_s1241" style="position:absolute;left:5167;top:12107;width:1861;height:1861;flip:x;visibility:visible;mso-wrap-style:square;v-text-anchor:top" coordsize="966773,966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" path="m185371,97791l97791,185371r3405,58455l124735,317307r-8869,16855l113208,343131,50415,375454,,421458,,545315r43742,38927l111933,619343r3933,13269l123525,647167r-20806,54237l97790,781402r87580,87580l260363,859048r55168,-17944l334161,850908r15165,4494l375454,906720r46004,60053l545315,966773r53082,-60052l621838,854101r10773,-3193l647168,843248r54236,20805l781402,868982r87580,-87580l859049,706409,841104,651241r9803,-18629l854100,621839r52620,-23442l966773,545315r,-123857l906720,375454,855401,349325r-4494,-15163l844151,321324r21712,-67776l868982,185370,781402,97790r-58456,3405l649464,124735r-16852,-8868l619344,111934,584241,43742,545315,,421458,,375454,50415r-32323,62793l334162,115866r-12837,6755l253549,100909,185371,97791xe" fillcolor="white [3212]" strokecolor="black [3213]" strokeweight=".5pt">
                                          <v:path arrowok="t" o:connecttype="custom" o:connectlocs="35684,18825;18825,35684;19480,46936;24011,61081;22304,64326;21792,66052;9705,72275;0,81130;0,104973;8420,112466;21547,119223;22304,121777;23778,124579;19773,135020;18824,150419;35684,167278;50120,165366;60739,161912;64326,163799;67245,164664;72275,174543;81130,186103;104973,186103;115191,174543;119703,164414;121777,163799;124579,162325;135020,166329;150419,167278;167278,150419;165366,135983;161912,125363;163799,121777;164414,119703;174543,115191;186103,104973;186103,81130;174543,72275;164664,67245;163799,64326;162498,61855;166678,48808;167278,35684;150419,18824;139167,19480;125021,24011;121777,22304;119223,21547;112466,8420;104973,0;81130,0;72275,9705;66052,21792;64326,22304;61855,23604;48808,19425" o:connectangles="0,0,0,0,0,0,0,0,0,0,0,0,0,0,0,0,0,0,0,0,0,0,0,0,0,0,0,0,0,0,0,0,0,0,0,0,0,0,0,0,0,0,0,0,0,0,0,0,0,0,0,0,0,0,0,0"/>
                                        </v:shape>
                                      </v:group>
                                      <v:line id="直接连接符 1193632498" o:spid="_x0000_s1242" style="position:absolute;visibility:visible;mso-wrap-style:square" from="5168,13132" to="5168,1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" strokecolor="black [3213]" strokeweight=".5pt">
                                        <v:stroke joinstyle="miter"/>
                                        <o:lock v:ext="edit" shapetype="f"/>
                                      </v:line>
                                      <v:line id="直接连接符 759174157" o:spid="_x0000_s1243" style="position:absolute;visibility:visible;mso-wrap-style:square" from="7007,13144" to="7007,14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" strokecolor="black [3213]" strokeweight=".5pt">
                                        <v:stroke joinstyle="miter"/>
                                        <o:lock v:ext="edit" shapetype="f"/>
                                      </v:line>
                                      <v:line id="直接连接符 1408843125" o:spid="_x0000_s1244" style="position:absolute;visibility:visible;mso-wrap-style:square" from="5475,13442" to="5475,14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1678193894" o:spid="_x0000_s1245" style="position:absolute;visibility:visible;mso-wrap-style:square" from="6072,13526" to="6072,14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920364464" o:spid="_x0000_s1246" style="position:absolute;visibility:visible;mso-wrap-style:square" from="6768,13424" to="6768,14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</v:group>
                                    <v:oval id="椭圆 288106361" o:spid="_x0000_s1247" style="position:absolute;left:5685;top:12797;width:825;height:4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" fillcolor="white [3212]" strokecolor="black [3213]" strokeweight=".25pt">
                                      <v:stroke joinstyle="miter"/>
                                    </v:oval>
                                  </v:group>
                                </v:group>
                                <v:group id="组合 1695531921" o:spid="_x0000_s1248" style="position:absolute;left:11380;top:12122;width:1779;height:3323" coordorigin="11380,12122" coordsize="1779,3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">
                                  <v:group id="组合 271665317" o:spid="_x0000_s1249" style="position:absolute;left:11777;top:14394;width:976;height:1051" coordorigin="11777,14394" coordsize="1106,1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">
                                    <v:shape id="圆柱体 78729666" o:spid="_x0000_s1250" type="#_x0000_t22" style="position:absolute;left:11777;top:14805;width:1106;height:6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" adj="8669" fillcolor="white [3212]" strokecolor="black [3213]" strokeweight=".5pt">
                                      <v:stroke joinstyle="miter"/>
                                    </v:shape>
                                    <v:shape id="圆柱体 1772442846" o:spid="_x0000_s1251" type="#_x0000_t22" style="position:absolute;left:11777;top:14394;width:1106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" adj="8669" fillcolor="white [3212]" strokecolor="black [3213]" strokeweight=".25pt">
                                      <v:stroke joinstyle="miter"/>
                                    </v:shape>
                                  </v:group>
                                  <v:group id="组合 998385283" o:spid="_x0000_s1252" style="position:absolute;left:11380;top:12122;width:1779;height:3047" coordorigin="11380,12122" coordsize="1895,3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">
                                    <v:group id="组合 1791314873" o:spid="_x0000_s1253" style="position:absolute;left:11380;top:12122;width:1895;height:3246" coordorigin="11380,12122" coordsize="1895,3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">
                                      <v:group id="组合 1270667492" o:spid="_x0000_s1254" style="position:absolute;left:11380;top:12122;width:1886;height:3246" coordorigin="11380,12122" coordsize="1886,3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">
                                        <v:shape id="任意多边形: 形状 282323771" o:spid="_x0000_s1255" style="position:absolute;left:11405;top:13507;width:1861;height:1861;flip:x;visibility:visible;mso-wrap-style:square;v-text-anchor:top" coordsize="966773,966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" path="m185371,97791l97791,185371r3405,58455l124735,317307r-8869,16855l113208,343131,50415,375454,,421458,,545315r43742,38927l111933,619343r3933,13269l123525,647167r-20806,54237l97790,781402r87580,87580l260363,859048r55168,-17944l334161,850908r15165,4494l375454,906720r46004,60053l545315,966773r53082,-60052l621838,854101r10773,-3193l647168,843248r54236,20805l781402,868982r87580,-87580l859049,706409,841104,651241r9803,-18629l854100,621839r52620,-23442l966773,545315r,-123857l906720,375454,855401,349325r-4494,-15163l844151,321324r21712,-67776l868982,185370,781402,97790r-58456,3405l649464,124735r-16852,-8868l619344,111934,584241,43742,545315,,421458,,375454,50415r-32323,62793l334162,115866r-12837,6755l253549,100909,185371,97791xe" fillcolor="white [3212]" strokecolor="black [3213]" strokeweight=".5pt">
                                          <v:path arrowok="t" o:connecttype="custom" o:connectlocs="35684,18825;18825,35684;19480,46936;24011,61081;22304,64326;21792,66052;9705,72275;0,81130;0,104973;8420,112466;21547,119223;22304,121777;23778,124579;19773,135020;18824,150419;35684,167278;50120,165366;60739,161912;64326,163799;67245,164664;72275,174543;81130,186103;104973,186103;115191,174543;119703,164414;121777,163799;124579,162325;135020,166329;150419,167278;167278,150419;165366,135983;161912,125363;163799,121777;164414,119703;174543,115191;186103,104973;186103,81130;174543,72275;164664,67245;163799,64326;162498,61855;166678,48808;167278,35684;150419,18824;139167,19480;125021,24011;121777,22304;119223,21547;112466,8420;104973,0;81130,0;72275,9705;66052,21792;64326,22304;61855,23604;48808,19425" o:connectangles="0,0,0,0,0,0,0,0,0,0,0,0,0,0,0,0,0,0,0,0,0,0,0,0,0,0,0,0,0,0,0,0,0,0,0,0,0,0,0,0,0,0,0,0,0,0,0,0,0,0,0,0,0,0,0,0"/>
                                        </v:shape>
                                        <v:rect id="矩形 1969868103" o:spid="_x0000_s1256" style="position:absolute;left:11380;top:13302;width:1861;height:1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" fillcolor="white [3212]" stroked="f" strokeweight="1pt"/>
                                        <v:shape id="任意多边形: 形状 58800329" o:spid="_x0000_s1257" style="position:absolute;left:11404;top:12122;width:1861;height:1861;flip:x;visibility:visible;mso-wrap-style:square;v-text-anchor:top" coordsize="966773,966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" path="m185371,97791l97791,185371r3405,58455l124735,317307r-8869,16855l113208,343131,50415,375454,,421458,,545315r43742,38927l111933,619343r3933,13269l123525,647167r-20806,54237l97790,781402r87580,87580l260363,859048r55168,-17944l334161,850908r15165,4494l375454,906720r46004,60053l545315,966773r53082,-60052l621838,854101r10773,-3193l647168,843248r54236,20805l781402,868982r87580,-87580l859049,706409,841104,651241r9803,-18629l854100,621839r52620,-23442l966773,545315r,-123857l906720,375454,855401,349325r-4494,-15163l844151,321324r21712,-67776l868982,185370,781402,97790r-58456,3405l649464,124735r-16852,-8868l619344,111934,584241,43742,545315,,421458,,375454,50415r-32323,62793l334162,115866r-12837,6755l253549,100909,185371,97791xe" fillcolor="white [3212]" strokecolor="black [3213]" strokeweight=".5pt">
                                          <v:path arrowok="t" o:connecttype="custom" o:connectlocs="35684,18825;18825,35684;19480,46936;24011,61081;22304,64326;21792,66052;9705,72275;0,81130;0,104973;8420,112466;21547,119223;22304,121777;23778,124579;19773,135020;18824,150419;35684,167278;50120,165366;60739,161912;64326,163799;67245,164664;72275,174543;81130,186103;104973,186103;115191,174543;119703,164414;121777,163799;124579,162325;135020,166329;150419,167278;167278,150419;165366,135983;161912,125363;163799,121777;164414,119703;174543,115191;186103,104973;186103,81130;174543,72275;164664,67245;163799,64326;162498,61855;166678,48808;167278,35684;150419,18824;139167,19480;125021,24011;121777,22304;119223,21547;112466,8420;104973,0;81130,0;72275,9705;66052,21792;64326,22304;61855,23604;48808,19425" o:connectangles="0,0,0,0,0,0,0,0,0,0,0,0,0,0,0,0,0,0,0,0,0,0,0,0,0,0,0,0,0,0,0,0,0,0,0,0,0,0,0,0,0,0,0,0,0,0,0,0,0,0,0,0,0,0,0,0"/>
                                        </v:shape>
                                      </v:group>
                                      <v:line id="直接连接符 1486339743" o:spid="_x0000_s1258" style="position:absolute;visibility:visible;mso-wrap-style:square" from="11405,13147" to="11405,14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" strokecolor="black [3213]" strokeweight=".5pt">
                                        <v:stroke joinstyle="miter"/>
                                        <o:lock v:ext="edit" shapetype="f"/>
                                      </v:line>
                                      <v:line id="直接连接符 1975915608" o:spid="_x0000_s1259" style="position:absolute;visibility:visible;mso-wrap-style:square" from="13275,13099" to="13275,14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" strokecolor="black [3213]" strokeweight=".5pt">
                                        <v:stroke joinstyle="miter"/>
                                        <o:lock v:ext="edit" shapetype="f"/>
                                      </v:line>
                                      <v:line id="直接连接符 1952416060" o:spid="_x0000_s1260" style="position:absolute;visibility:visible;mso-wrap-style:square" from="11713,13457" to="11713,1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1144011914" o:spid="_x0000_s1261" style="position:absolute;visibility:visible;mso-wrap-style:square" from="12309,13541" to="12309,14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1035203556" o:spid="_x0000_s1262" style="position:absolute;visibility:visible;mso-wrap-style:square" from="13006,13439" to="13006,14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</v:group>
                                    <v:oval id="椭圆 668470351" o:spid="_x0000_s1263" style="position:absolute;left:11923;top:12813;width:824;height: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" fillcolor="white [3212]" strokecolor="black [3213]" strokeweight=".25pt">
                                      <v:stroke joinstyle="miter"/>
                                    </v:oval>
                                  </v:group>
                                </v:group>
                                <v:group id="组合 229912307" o:spid="_x0000_s1264" style="position:absolute;left:7412;top:9079;width:3442;height:3710" coordorigin="7412,9079" coordsize="3442,3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">
                                  <v:shape id="圆柱体 1920683640" o:spid="_x0000_s1265" type="#_x0000_t22" style="position:absolute;left:7412;top:9079;width:3442;height:37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" adj="5789" fillcolor="white [3212]" strokecolor="black [3213]" strokeweight=".5pt">
                                    <v:stroke joinstyle="miter"/>
                                  </v:shape>
                                  <v:line id="直接连接符 392148666" o:spid="_x0000_s1266" style="position:absolute;visibility:visible;mso-wrap-style:square" from="7911,9944" to="7911,12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099630938" o:spid="_x0000_s1267" style="position:absolute;visibility:visible;mso-wrap-style:square" from="8313,10034" to="8313,12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941705740" o:spid="_x0000_s1268" style="position:absolute;visibility:visible;mso-wrap-style:square" from="8937,10063" to="8937,12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960778968" o:spid="_x0000_s1269" style="position:absolute;visibility:visible;mso-wrap-style:square" from="9516,10063" to="9516,12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141672138" o:spid="_x0000_s1270" style="position:absolute;visibility:visible;mso-wrap-style:square" from="10007,9974" to="10007,1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447333831" o:spid="_x0000_s1271" style="position:absolute;visibility:visible;mso-wrap-style:square" from="10399,9885" to="10399,1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618550223" o:spid="_x0000_s1272" style="position:absolute;visibility:visible;mso-wrap-style:square" from="10640,9815" to="10640,12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" strokecolor="black [3213]" strokeweight=".25pt">
                                    <v:stroke joinstyle="miter"/>
                                    <o:lock v:ext="edit" shapetype="f"/>
                                  </v:line>
                                  <v:line id="直接连接符 1474252314" o:spid="_x0000_s1273" style="position:absolute;visibility:visible;mso-wrap-style:square" from="7623,9796" to="7623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" strokecolor="black [3213]" strokeweight=".25pt">
                                    <v:stroke joinstyle="miter"/>
                                    <o:lock v:ext="edit" shapetype="f"/>
                                  </v:line>
                                </v:group>
                              </v:group>
                              <v:group id="组合 942442971" o:spid="_x0000_s1274" style="position:absolute;left:6477;top:17671;width:5307;height:5250" coordorigin="6477,17671" coordsize="5307,5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">
                                <v:shape id="Shape 54631" o:spid="_x0000_s1275" style="position:absolute;left:6493;top:18516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76" style="position:absolute;left:6493;top:19361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77" style="position:absolute;left:6493;top:18938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78" style="position:absolute;left:6493;top:19783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79" style="position:absolute;left:6493;top:20206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80" style="position:absolute;left:6523;top:20629;width:5261;height:601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81" style="position:absolute;left:6493;top:21474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82" style="position:absolute;left:6493;top:21896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83" style="position:absolute;left:6477;top:21051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84" style="position:absolute;left:6493;top:22319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85" style="position:absolute;left:6493;top:17671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  <v:shape id="Shape 54631" o:spid="_x0000_s1286" style="position:absolute;left:6493;top:18093;width:5262;height:602;visibility:visible;mso-wrap-style:square;v-text-anchor:top" coordsize="447688,43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" path="m435813,v,,11875,1918,11875,11887c447688,21844,404978,43675,223838,43675,42697,43675,,21844,,11887,,1918,11862,,11862,e" filled="f" strokecolor="#181717" strokeweight=".25pt">
                                  <v:stroke miterlimit="83231f" joinstyle="miter"/>
                                  <v:path arrowok="t" textboxrect="0,0,447688,43675"/>
                                </v:shape>
                              </v:group>
                            </v:group>
                          </v:group>
                        </v:group>
                        <v:group id="组合 542820838" o:spid="_x0000_s1287" style="position:absolute;left:11464;top:13718;width:13735;height:7281" coordorigin="11464,13718" coordsize="19125,10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">
                          <v:group id="组合 1223271134" o:spid="_x0000_s1288" style="position:absolute;left:11464;top:13718;width:19126;height:10139" coordorigin="11464,13718" coordsize="32645,17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">
                            <v:group id="组合 566813807" o:spid="_x0000_s1289" style="position:absolute;left:11464;top:13718;width:32646;height:17307" coordorigin="11464,13718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">
                              <v:group id="组合 1929200798" o:spid="_x0000_s1290" style="position:absolute;left:11464;top:13718;width:80032;height:42428" coordorigin="11464,13718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">
                                <v:group id="组合 854441355" o:spid="_x0000_s1291" style="position:absolute;left:11464;top:13718;width:73235;height:38574" coordorigin="11464,13718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">
                                  <v:group id="组合 1403052809" o:spid="_x0000_s1292" style="position:absolute;left:44792;top:18411;width:4636;height:9657" coordorigin="44792,18411" coordsize="4635,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">
                                    <v:shape id="任意多边形: 形状 210132187" o:spid="_x0000_s1293" style="position:absolute;left:44792;top:18411;width:4636;height:9657;visibility:visible;mso-wrap-style:square;v-text-anchor:middle" coordsize="463593,96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" path="m1424,23192c-14038,378792,99710,666474,178671,965753r284922,-8283c318924,656535,228919,344005,158793,e" filled="f" strokecolor="black [3213]" strokeweight=".5pt">
                                      <v:stroke joinstyle="miter"/>
                                      <v:path arrowok="t" o:connecttype="custom" o:connectlocs="1424,23192;178671,965753;463593,957470;158793,0" o:connectangles="0,0,0,0"/>
                                    </v:shape>
                                    <v:shape id="任意多边形: 形状 2075131458" o:spid="_x0000_s1294" style="position:absolute;left:46356;top:20332;width:2601;height:7736;visibility:visible;mso-wrap-style:square;v-text-anchor:middle" coordsize="260074,773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" path="m260074,773595c154056,527325,66260,287684,,e" filled="f" strokecolor="black [3213]" strokeweight=".5pt">
                                      <v:stroke joinstyle="miter"/>
                                      <v:path arrowok="t" o:connecttype="custom" o:connectlocs="260074,773595;0,0" o:connectangles="0,0"/>
                                    </v:shape>
                                  </v:group>
                                  <v:group id="组合 321150623" o:spid="_x0000_s1295" style="position:absolute;left:11464;top:13718;width:73235;height:38574" coordorigin="11464,13718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">
                                    <v:shape id="圆柱体 862837853" o:spid="_x0000_s1296" type="#_x0000_t22" style="position:absolute;left:13036;top:16452;width:3262;height:640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" adj="6680" filled="f" strokecolor="black [3213]" strokeweight=".5pt">
                                      <v:stroke joinstyle="miter"/>
                                    </v:shape>
                                    <v:shape id="圆柱体 1856003724" o:spid="_x0000_s1297" type="#_x0000_t22" style="position:absolute;left:17484;top:17937;width:1912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" adj="6396" filled="f" strokecolor="black [3213]" strokeweight=".5pt">
                                      <v:stroke joinstyle="miter"/>
                                    </v:shape>
                                    <v:group id="组合 690167542" o:spid="_x0000_s1298" style="position:absolute;left:12957;top:13718;width:71742;height:38574" coordorigin="12957,13718" coordsize="71741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">
                                      <v:shape id="任意多边形: 形状 1502873630" o:spid="_x0000_s1299" style="position:absolute;left:12957;top:16767;width:16606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<v:stroke joinstyle="miter"/>
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</v:shape>
                                      <v:shape id="任意多边形: 形状 1960497197" o:spid="_x0000_s1300" style="position:absolute;left:15920;top:16981;width:6703;height:35101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<v:stroke joinstyle="miter"/>
                                        <v:path arrowok="t" o:connecttype="custom" o:connectlocs="670292,264;472965,199274;453915,796493;116599,1471027;420757,2180988;401763,2630564;241738,3142171;0,3342553;10510,3510033" o:connectangles="0,0,0,0,0,0,0,0,0"/>
                                      </v:shape>
                                      <v:shape id="任意多边形: 形状 396055304" o:spid="_x0000_s1301" style="position:absolute;left:21738;top:39618;width:3821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" path="m,483475l63062,325820,63062,,178676,r,346841l388883,683172e" filled="f" strokecolor="black [3213]" strokeweight=".25pt">
                                        <v:stroke joinstyle="miter"/>
                                        <v:path arrowok="t" o:connecttype="custom" o:connectlocs="0,498787;61953,336139;61953,0;175534,0;175534,357826;382045,704809" o:connectangles="0,0,0,0,0,0"/>
                                      </v:shape>
                                      <v:line id="直接连接符 1214606663" o:spid="_x0000_s1302" style="position:absolute;visibility:visible;mso-wrap-style:square" from="15900,48298" to="18337,48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1859235571" o:spid="_x0000_s1303" style="position:absolute;visibility:visible;mso-wrap-style:square" from="22308,43142" to="23494,43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289469192" o:spid="_x0000_s1304" style="position:absolute;visibility:visible;mso-wrap-style:square" from="17711,43163" to="19938,43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group id="组合 1823355204" o:spid="_x0000_s1305" style="position:absolute;left:12957;top:13718;width:71742;height:36689" coordorigin="12957,13718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">
                                        <v:shape id="圆柱体 1749773473" o:spid="_x0000_s1306" type="#_x0000_t22" style="position:absolute;left:31109;top:10812;width:1911;height:19620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" adj="1278" fillcolor="white [3212]" strokecolor="black [3213]" strokeweight=".5pt">
                                          <v:stroke joinstyle="miter"/>
                                        </v:shape>
                                        <v:group id="组合 1914698370" o:spid="_x0000_s1307" style="position:absolute;left:12957;top:13718;width:71742;height:36689" coordorigin="12957,13718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">
                                          <v:shape id="任意多边形: 形状 1785582000" o:spid="_x0000_s1308" style="position:absolute;left:40124;top:17125;width:4148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" path="m77,31377r,497541c-2173,569275,44639,632580,130065,623047,215491,613514,345247,401538,351195,323439,350697,215626,350198,107813,349700,l77,31377xe" fillcolor="white [3212]" strokecolor="black [3213]" strokeweight=".5pt">
                                            <v:stroke joinstyle="miter"/>
                                            <v:path arrowok="t" o:connecttype="custom" o:connectlocs="91,31377;91,528918;153603,623047;414751,323439;412985,0;91,31377" o:connectangles="0,0,0,0,0,0"/>
                                          </v:shape>
                                          <v:shape id="任意多边形: 形状 1446421307" o:spid="_x0000_s1309" style="position:absolute;left:40788;top:18445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" path="m4528,c114,159608,-4299,319217,8058,398947v12357,79730,41483,79583,70610,79436e" filled="f" strokecolor="black [3213]" strokeweight=".25pt">
                                            <v:stroke joinstyle="miter"/>
                                            <v:path arrowok="t" o:connecttype="custom" o:connectlocs="4533,0;8068,407770;78763,488963" o:connectangles="0,0,0"/>
                                          </v:shape>
                                          <v:group id="组合 219206870" o:spid="_x0000_s1310" style="position:absolute;left:12957;top:13718;width:71742;height:36689" coordorigin="12957,13718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">
                                            <v:shape id="圆柱体 81974668" o:spid="_x0000_s1311" type="#_x0000_t22" style="position:absolute;left:43922;top:18223;width:1708;height:6361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" adj="3522" fillcolor="white [3212]" strokecolor="black [3213]" strokeweight=".5pt">
                                              <v:stroke joinstyle="miter"/>
                                            </v:shape>
                                            <v:group id="组合 1799343505" o:spid="_x0000_s1312" style="position:absolute;left:12957;top:13718;width:71742;height:36689" coordorigin="12957,13718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">
                                              <v:group id="组合 1579936645" o:spid="_x0000_s1313" style="position:absolute;left:12957;top:25341;width:71742;height:25066" coordorigin="12957,25341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">
                                                <v:group id="组合 584870580" o:spid="_x0000_s1314" style="position:absolute;left:12957;top:25341;width:71742;height:25066" coordorigin="12957,25341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">
                                                  <v:group id="组合 1930652802" o:spid="_x0000_s1315" style="position:absolute;left:12957;top:27594;width:71742;height:22813" coordorigin="12957,27594" coordsize="71741,22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">
                                                    <v:line id="直接连接符 1219165254" o:spid="_x0000_s1316" style="position:absolute;visibility:visible;mso-wrap-style:square" from="12957,50279" to="15920,50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" strokecolor="black [3213]" strokeweight=".25pt">
                                                      <v:stroke joinstyle="miter"/>
                                                      <o:lock v:ext="edit" shapetype="f"/>
                                                    </v:line>
                                                    <v:shape id="圆柱体 1820725078" o:spid="_x0000_s1317" type="#_x0000_t22" style="position:absolute;left:45638;top:626;width:12094;height:66029;rotation: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" adj="2402" fillcolor="white [3212]" strokecolor="black [3213]" strokeweight=".5pt">
                                                      <v:stroke joinstyle="miter"/>
                                                    </v:shape>
                                                  </v:group>
                                                  <v:group id="组合 2003905215" o:spid="_x0000_s1318" style="position:absolute;left:23447;top:25341;width:7583;height:13269;rotation:4" coordorigin="23447,25341" coordsize="7583,1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">
                                                    <v:shape id="任意多边形: 形状 2145814514" o:spid="_x0000_s1319" style="position:absolute;left:20650;top:28138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<v:stroke joinstyle="miter"/>
                                                      <v:path arrowok="t" o:connecttype="custom" o:connectlocs="2337,338383;0,167985;11870,88596;50306,5109;52389,2521;52389,139503;155664,360595;229504,419118;421717,503864;657096,534939;1261803,139503;1261803,0;1265916,5109;1317754,178232;1317754,265141;1304151,428233;668836,758318;513523,750456;2337,338383" o:connectangles="0,0,0,0,0,0,0,0,0,0,0,0,0,0,0,0,0,0,0"/>
                                                    </v:shape>
                                                    <v:shape id="弧形 2089" o:spid="_x0000_s1320" style="position:absolute;left:25131;top:25438;width:4195;height:13172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" path="m415200,1317273nsc183446,1306012,-492,1013648,1,657325,496,299522,186720,7721,419498,v-1433,439091,-2865,878182,-4298,1317273xem415200,1317273nfc183446,1306012,-492,1013648,1,657325,496,299522,186720,7721,419498,e" filled="f" strokecolor="black [3213]" strokeweight=".5pt">
                                                      <v:stroke joinstyle="miter"/>
                                                      <v:path arrowok="t" o:connecttype="custom" o:connectlocs="415200,1317273;1,657325;419498,0" o:connectangles="0,0,0"/>
                                                    </v:shape>
                                                  </v:group>
                                                  <v:group id="组合 86373452" o:spid="_x0000_s1321" style="position:absolute;left:69324;top:28633;width:7583;height:13187;rotation:4" coordorigin="69324,28633" coordsize="7583,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">
                                                    <v:shape id="任意多边形: 形状 1810444472" o:spid="_x0000_s1322" style="position:absolute;left:66527;top:31440;width:13177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<v:stroke joinstyle="miter"/>
                                                      <v:path arrowok="t" o:connecttype="custom" o:connectlocs="2337,338383;0,167985;11870,88596;50306,5109;52389,2521;52389,139503;155664,360595;229504,419118;421717,503864;657096,534939;1261803,139503;1261803,0;1265916,5109;1317754,178232;1317754,265141;1304151,428233;668836,758318;513523,750456;2337,338383" o:connectangles="0,0,0,0,0,0,0,0,0,0,0,0,0,0,0,0,0,0,0"/>
                                                    </v:shape>
                                                    <v:shape id="弧形 2089" o:spid="_x0000_s1323" style="position:absolute;left:71000;top:28633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" path="m415200,1317273nsc183446,1306012,-492,1013648,1,657325,496,299522,186720,7721,419498,v-1433,439091,-2865,878182,-4298,1317273xem415200,1317273nfc183446,1306012,-492,1013648,1,657325,496,299522,186720,7721,419498,e" filled="f" strokecolor="black [3213]" strokeweight=".5pt">
                                                      <v:stroke joinstyle="miter"/>
                                                      <v:path arrowok="t" o:connecttype="custom" o:connectlocs="415200,1317273;1,657325;419498,0" o:connectangles="0,0,0"/>
                                                    </v:shape>
                                                  </v:group>
                                                </v:group>
                                                <v:group id="组合 714300517" o:spid="_x0000_s1324" style="position:absolute;left:21382;top:29546;width:3753;height:4614;rotation:3" coordorigin="21382,29546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">
                                                  <v:group id="组合 169259394" o:spid="_x0000_s1325" style="position:absolute;left:21382;top:29546;width:3753;height:4614" coordorigin="21382,29546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">
                                                    <v:shapetype id="_x0000_t16" coordsize="21600,21600" o:spt="16" adj="5400" path="m@0,l0@0,,21600@1,21600,21600@2,21600,xem0@0nfl@1@0,21600,em@1@0nfl@1,21600e">
                                                      <v:stroke joinstyle="miter"/>
                                                      <v:formulas>
                                                        <v:f eqn="val #0"/>
                                                        <v:f eqn="sum width 0 #0"/>
                                                        <v:f eqn="sum height 0 #0"/>
                                                        <v:f eqn="mid height #0"/>
                                                        <v:f eqn="prod @1 1 2"/>
                                                        <v:f eqn="prod @2 1 2"/>
                                                        <v:f eqn="mid width #0"/>
                                                      </v:formulas>
                                                      <v:path o:extrusionok="f" gradientshapeok="t" limo="10800,10800" o:connecttype="custom" o:connectlocs="@6,0;@4,@0;0,@3;@4,21600;@1,@3;21600,@5" o:connectangles="270,270,180,90,0,0" textboxrect="0,@0,@1,21600"/>
                                                      <v:handles>
                                                        <v:h position="topLeft,#0" switch="" yrange="0,21600"/>
                                                      </v:handles>
                                                      <o:complex v:ext="view"/>
                                                    </v:shapetype>
                                                    <v:shape id="立方体 1017430251" o:spid="_x0000_s1326" type="#_x0000_t16" style="position:absolute;left:21382;top:31946;width:3753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" adj="12183" fillcolor="white [3212]" strokecolor="black [3213]" strokeweight=".5pt"/>
                                                    <v:shape id="圆柱体 884965539" o:spid="_x0000_s1327" type="#_x0000_t22" style="position:absolute;left:22343;top:31393;width:1778;height:1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" adj="7695" filled="f" strokecolor="black [3213]" strokeweight=".25pt">
                                                      <v:stroke joinstyle="miter"/>
                                                    </v:shape>
                                                    <v:shape id="圆柱体 2062254835" o:spid="_x0000_s1328" type="#_x0000_t22" style="position:absolute;left:21776;top:29546;width:2909;height:25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" adj="8922" fillcolor="white [3212]" strokecolor="black [3213]" strokeweight=".5pt">
                                                      <v:stroke joinstyle="miter"/>
                                                    </v:shape>
                                                  </v:group>
                                                  <v:line id="直接连接符 1825542071" o:spid="_x0000_s1329" style="position:absolute;visibility:visible;mso-wrap-style:square" from="22266,30440" to="22266,31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" strokecolor="black [3213]" strokeweight=".25pt">
                                                    <v:stroke joinstyle="miter"/>
                                                  </v:line>
                                                  <v:line id="直接连接符 1858514803" o:spid="_x0000_s1330" style="position:absolute;visibility:visible;mso-wrap-style:square" from="22745,30536" to="22745,31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" strokecolor="black [3213]" strokeweight=".25pt">
                                                    <v:stroke joinstyle="miter"/>
                                                  </v:line>
                                                  <v:line id="直接连接符 1374815865" o:spid="_x0000_s1331" style="position:absolute;visibility:visible;mso-wrap-style:square" from="23572,30587" to="23572,32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" strokecolor="black [3213]" strokeweight=".25pt">
                                                    <v:stroke joinstyle="miter"/>
                                                  </v:line>
                                                  <v:line id="直接连接符 589663955" o:spid="_x0000_s1332" style="position:absolute;visibility:visible;mso-wrap-style:square" from="24027,30502" to="24027,31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" strokecolor="black [3213]" strokeweight=".25pt">
                                                    <v:stroke joinstyle="miter"/>
                                                  </v:line>
                                                  <v:line id="直接连接符 262817197" o:spid="_x0000_s1333" style="position:absolute;visibility:visible;mso-wrap-style:square" from="24374,30389" to="24374,31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" strokecolor="black [3213]" strokeweight=".25pt">
                                                    <v:stroke joinstyle="miter"/>
                                                  </v:line>
                                                  <v:line id="直接连接符 2268828" o:spid="_x0000_s1334" style="position:absolute;visibility:visible;mso-wrap-style:square" from="21978,30338" to="21978,31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" strokecolor="black [3213]" strokeweight=".25pt">
                                                    <v:stroke joinstyle="miter"/>
                                                  </v:line>
                                                </v:group>
                                                <v:group id="组合 974695698" o:spid="_x0000_s1335" style="position:absolute;left:67253;top:32653;width:3753;height:4614;rotation:178025fd" coordorigin="67253,32653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">
                                                  <v:group id="组合 1427460694" o:spid="_x0000_s1336" style="position:absolute;left:67253;top:32653;width:3753;height:4614" coordorigin="67253,32653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">
                                                    <v:shape id="立方体 1133238529" o:spid="_x0000_s1337" type="#_x0000_t16" style="position:absolute;left:67253;top:35054;width:3753;height:22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" adj="12183" fillcolor="white [3212]" strokecolor="black [3213]" strokeweight=".5pt"/>
                                                    <v:shape id="圆柱体 1937170010" o:spid="_x0000_s1338" type="#_x0000_t22" style="position:absolute;left:68213;top:34501;width:1779;height:1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" adj="7695" filled="f" strokecolor="black [3213]" strokeweight=".25pt">
                                                      <v:stroke joinstyle="miter"/>
                                                    </v:shape>
                                                    <v:shape id="圆柱体 494668164" o:spid="_x0000_s1339" type="#_x0000_t22" style="position:absolute;left:67647;top:32653;width:2909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" adj="8922" fillcolor="white [3212]" strokecolor="black [3213]" strokeweight=".5pt">
                                                      <v:stroke joinstyle="miter"/>
                                                    </v:shape>
                                                  </v:group>
                                                  <v:line id="直接连接符 694439963" o:spid="_x0000_s1340" style="position:absolute;visibility:visible;mso-wrap-style:square" from="68137,33547" to="68137,34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" strokecolor="black [3213]" strokeweight=".25pt">
                                                    <v:stroke joinstyle="miter"/>
                                                  </v:line>
                                                  <v:line id="直接连接符 1245852157" o:spid="_x0000_s1341" style="position:absolute;visibility:visible;mso-wrap-style:square" from="68616,33644" to="68616,3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" strokecolor="black [3213]" strokeweight=".25pt">
                                                    <v:stroke joinstyle="miter"/>
                                                  </v:line>
                                                  <v:line id="直接连接符 2049340282" o:spid="_x0000_s1342" style="position:absolute;visibility:visible;mso-wrap-style:square" from="69443,33694" to="69443,3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" strokecolor="black [3213]" strokeweight=".25pt">
                                                    <v:stroke joinstyle="miter"/>
                                                  </v:line>
                                                  <v:line id="直接连接符 1615481343" o:spid="_x0000_s1343" style="position:absolute;visibility:visible;mso-wrap-style:square" from="69898,33610" to="69898,35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" strokecolor="black [3213]" strokeweight=".25pt">
                                                    <v:stroke joinstyle="miter"/>
                                                  </v:line>
                                                  <v:line id="直接连接符 1472549780" o:spid="_x0000_s1344" style="position:absolute;visibility:visible;mso-wrap-style:square" from="70245,33497" to="70245,34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" strokecolor="black [3213]" strokeweight=".25pt">
                                                    <v:stroke joinstyle="miter"/>
                                                  </v:line>
                                                  <v:line id="直接连接符 1279549761" o:spid="_x0000_s1345" style="position:absolute;visibility:visible;mso-wrap-style:square" from="67849,33446" to="67849,34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" strokecolor="black [3213]" strokeweight=".25pt">
                                                    <v:stroke joinstyle="miter"/>
                                                  </v:line>
                                                </v:group>
                                              </v:group>
                                              <v:group id="组合 1237834634" o:spid="_x0000_s1346" style="position:absolute;left:36486;top:13718;width:16998;height:17392" coordorigin="36486,13718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">
                                                <v:group id="组合 2023288900" o:spid="_x0000_s1347" style="position:absolute;left:46221;top:17876;width:4147;height:6240" coordorigin="46221,17876" coordsize="4147,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">
                                                  <v:shape id="任意多边形: 形状 1078593042" o:spid="_x0000_s1348" style="position:absolute;left:46221;top:17876;width:4147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<v:stroke joinstyle="miter"/>
                                                    <v:path arrowok="t" o:connecttype="custom" o:connectlocs="91,31377;91,528918;153603,623047;414751,323439;412985,0;91,31377" o:connectangles="0,0,0,0,0,0"/>
                                                  </v:shape>
                                                  <v:shape id="任意多边形: 形状 987896630" o:spid="_x0000_s1349" style="position:absolute;left:46885;top:19197;width:788;height:4889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" path="m4528,c114,159608,-4299,319217,8058,398947v12357,79730,41483,79583,70610,79436e" filled="f" strokecolor="black [3213]" strokeweight=".25pt">
                                                    <v:stroke joinstyle="miter"/>
                                                    <v:path arrowok="t" o:connecttype="custom" o:connectlocs="4533,0;8068,407770;78763,488963" o:connectangles="0,0,0"/>
                                                  </v:shape>
                                                </v:group>
                                                <v:group id="组合 1883693679" o:spid="_x0000_s1350" style="position:absolute;left:36486;top:13718;width:16998;height:17392" coordorigin="36486,13718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">
                                                  <v:group id="组合 1052853564" o:spid="_x0000_s1351" style="position:absolute;left:39150;top:18156;width:6096;height:12954" coordorigin="39150,18156" coordsize="6095,12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">
                                                    <v:shape id="任意多边形: 形状 453877189" o:spid="_x0000_s1352" style="position:absolute;left:39150;top:18156;width:6096;height:12954;visibility:visible;mso-wrap-style:square;v-text-anchor:middle" coordsize="609545,129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" path="m327992,c372166,503031,194365,858631,,1230796r31475,53009l240197,1295400c450023,944769,636657,638865,606288,8282e" fillcolor="white [3212]" strokecolor="black [3213]" strokeweight=".5pt">
                                                      <v:stroke joinstyle="miter"/>
                                                      <v:path arrowok="t" o:connecttype="custom" o:connectlocs="327992,0;0,1230796;31475,1283805;240197,1295400;606288,8282" o:connectangles="0,0,0,0,0"/>
                                                    </v:shape>
                                                    <v:shape id="任意多边形: 形状 874294703" o:spid="_x0000_s1353" style="position:absolute;left:39150;top:18246;width:5634;height:12341;visibility:visible;mso-wrap-style:square;v-text-anchor:middle" coordsize="563363,123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" path="m,1224169r213691,9939c451677,862496,580335,522356,561561,e" filled="f" strokecolor="black [3213]" strokeweight=".5pt">
                                                      <v:stroke joinstyle="miter"/>
                                                      <v:path arrowok="t" o:connecttype="custom" o:connectlocs="0,1224169;213691,1234108;561561,0" o:connectangles="0,0,0"/>
                                                    </v:shape>
                                                  </v:group>
                                                  <v:shape id="任意多边形: 形状 1814135728" o:spid="_x0000_s1354" style="position:absolute;left:36488;top:13718;width:16996;height:5787;visibility:visible;mso-wrap-style:square;v-text-anchor:middle" coordsize="1708868,57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" path="m,206936l,417645v994,45389,76531,72556,127221,91440c255767,529626,588729,498152,771277,501134v182548,2982,285584,92103,441297,75538c1363317,570046,1623392,468004,1705555,401743v1104,-70899,2209,-141799,3313,-212698c1685677,131068,1594568,76401,1506772,59837,1376238,41947,1098605,81704,925664,71765,752723,61826,628373,-4104,469127,202,309881,4508,105024,32007,,206936xe" fillcolor="white [3212]" strokecolor="black [3213]" strokeweight=".5pt">
                                                    <v:stroke joinstyle="miter"/>
                                                    <v:path arrowok="t" o:connecttype="custom" o:connectlocs="0,206936;0,417645;126530,509085;767090,501134;1205991,576672;1696296,401743;1699591,189045;1498592,59837;920639,71765;466580,202;0,206936" o:connectangles="0,0,0,0,0,0,0,0,0,0,0"/>
                                                  </v:shape>
                                                  <v:shape id="任意多边形: 形状 1816038674" o:spid="_x0000_s1355" style="position:absolute;left:36486;top:15599;width:16998;height:2042;visibility:visible;mso-wrap-style:square;v-text-anchor:middle" coordsize="1699717,20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" path="m126,21535c-2636,93869,39331,132246,165779,150744v126448,18498,422136,-26505,593034,-18222c929711,140805,1034348,222527,1191165,200440,1347982,178353,1699165,115957,1699717,e" filled="f" strokecolor="black [3213]" strokeweight=".25pt">
                                                    <v:stroke joinstyle="miter"/>
                                                    <v:path arrowok="t" o:connecttype="custom" o:connectlocs="126,21535;165779,150744;758813,132522;1191165,200440;1699717,0" o:connectangles="0,0,0,0,0"/>
                                                  </v:shape>
                                                </v:group>
                                              </v:group>
                                              <v:shape id="圆柱体 215361565" o:spid="_x0000_s1356" type="#_x0000_t22" style="position:absolute;left:63742;top:6165;width:1912;height:32744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" adj="766" fillcolor="white [3212]" strokecolor="black [3213]" strokeweight=".5pt">
                                                <v:stroke joinstyle="miter"/>
                                              </v:shape>
                                            </v:group>
                                          </v:group>
                                        </v:group>
                                      </v:group>
                                    </v:group>
                                  </v:group>
                                </v:group>
                                <v:group id="组合 76560865" o:spid="_x0000_s1357" style="position:absolute;left:72600;top:20621;width:18896;height:35525" coordorigin="72600,20621" coordsize="18895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">
                                  <v:group id="组合 463896718" o:spid="_x0000_s1358" style="position:absolute;left:72600;top:20621;width:16607;height:35525" coordorigin="72600,20621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">
                                    <v:group id="组合 126186499" o:spid="_x0000_s1359" style="position:absolute;left:72600;top:20621;width:16607;height:35525" coordorigin="72600,20621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">
                                      <v:shape id="任意多边形: 形状 1528432760" o:spid="_x0000_s1360" style="position:absolute;left:72600;top:20621;width:16607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<v:stroke joinstyle="miter"/>
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</v:shape>
                                      <v:shape id="任意多边形: 形状 1834855824" o:spid="_x0000_s1361" style="position:absolute;left:75564;top:20836;width:6702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<v:stroke joinstyle="miter"/>
                                        <v:path arrowok="t" o:connecttype="custom" o:connectlocs="670292,264;472965,199274;453915,796493;116599,1471027;420757,2180988;401763,2630564;241738,3142171;0,3342553;10510,3510033" o:connectangles="0,0,0,0,0,0,0,0,0"/>
                                      </v:shape>
                                      <v:shape id="任意多边形: 形状 311997746" o:spid="_x0000_s1362" style="position:absolute;left:81382;top:43473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" path="m,483475l63062,325820,63062,,178676,r,346841l388883,683172e" filled="f" strokecolor="black [3213]" strokeweight=".25pt">
                                        <v:stroke joinstyle="miter"/>
                                        <v:path arrowok="t" o:connecttype="custom" o:connectlocs="0,498787;61953,336139;61953,0;175534,0;175534,357826;382045,704809" o:connectangles="0,0,0,0,0,0"/>
                                      </v:shape>
                                      <v:line id="直接连接符 815639567" o:spid="_x0000_s1363" style="position:absolute;visibility:visible;mso-wrap-style:square" from="75543,52152" to="77981,52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145335102" o:spid="_x0000_s1364" style="position:absolute;visibility:visible;mso-wrap-style:square" from="81952,46997" to="83137,47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225552794" o:spid="_x0000_s1365" style="position:absolute;visibility:visible;mso-wrap-style:square" from="77355,47018" to="79581,47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  <v:line id="直接连接符 1135019058" o:spid="_x0000_s1366" style="position:absolute;visibility:visible;mso-wrap-style:square" from="72989,54071" to="75426,54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" strokecolor="black [3213]" strokeweight=".25pt">
                                        <v:stroke joinstyle="miter"/>
                                        <o:lock v:ext="edit" shapetype="f"/>
                                      </v:line>
                                    </v:group>
                                    <v:oval id="椭圆 1073295668" o:spid="_x0000_s1367" style="position:absolute;left:78728;top:30422;width:6668;height:10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" filled="f" strokecolor="black [3213]" strokeweight=".25pt">
                                      <v:stroke joinstyle="miter"/>
                                    </v:oval>
                                  </v:group>
                                  <v:group id="组合 2122931845" o:spid="_x0000_s1368" style="position:absolute;left:81930;top:22077;width:9566;height:3902" coordorigin="81930,22077" coordsize="9565,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">
                                    <v:shape id="圆柱体 983117340" o:spid="_x0000_s1369" type="#_x0000_t22" style="position:absolute;left:82934;top:21882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" adj="6396" filled="f" strokecolor="black [3213]" strokeweight=".5pt">
                                      <v:stroke joinstyle="miter"/>
                                    </v:shape>
                                    <v:shape id="圆柱体 711272288" o:spid="_x0000_s1370" type="#_x0000_t22" style="position:absolute;left:85661;top:20143;width:3902;height:776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" adj="6587" fillcolor="white [3212]" strokecolor="black [3213]" strokeweight=".5pt">
                                      <v:stroke joinstyle="miter"/>
                                    </v:shape>
                                    <v:oval id="椭圆 703097351" o:spid="_x0000_s1371" style="position:absolute;left:89725;top:23122;width:1259;height:2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" fillcolor="white [3212]" strokecolor="#030e13 [484]" strokeweight=".25pt">
                                      <v:stroke joinstyle="miter"/>
                                    </v:oval>
                                  </v:group>
                                </v:group>
                              </v:group>
                              <v:shape id="弧形 1559179045" o:spid="_x0000_s1372" style="position:absolute;left:67011;top:28990;width:7403;height:12240;rotation:3;visibility:visible;mso-wrap-style:square;v-text-anchor:middle" coordsize="740246,1224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" path="m243353,1187049nsc88122,1093471,-10799,841092,935,568568,15020,241449,182527,-9178,380768,254l370123,612034,243353,1187049xem243353,1187049nfc88122,1093471,-10799,841092,935,568568,15020,241449,182527,-9178,380768,254e" filled="f" strokecolor="black [3213]" strokeweight=".25pt">
                                <v:stroke joinstyle="miter"/>
                                <v:path arrowok="t" o:connecttype="custom" o:connectlocs="243353,1187049;935,568568;380768,254" o:connectangles="0,0,0"/>
                              </v:shape>
                              <v:group id="组合 102822885" o:spid="_x0000_s1373" style="position:absolute;left:28472;top:27278;width:40776;height:12296;rotation:4" coordorigin="28472,27278" coordsize="48672,12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">
                                <v:group id="组合 771776246" o:spid="_x0000_s1374" style="position:absolute;left:28472;top:27278;width:24336;height:12234" coordorigin="28472,27278" coordsize="24336,12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">
                                  <v:group id="组合 341905604" o:spid="_x0000_s1375" style="position:absolute;left:29524;top:27278;width:23284;height:2011" coordorigin="29524,27278" coordsize="23284,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">
                                    <v:shape id="弧形 156" o:spid="_x0000_s1376" style="position:absolute;left:29524;top:27347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77" style="position:absolute;left:30868;top:27347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78" style="position:absolute;left:32212;top:27347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79" style="position:absolute;left:33556;top:27347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80" style="position:absolute;left:34901;top:27347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81" style="position:absolute;left:36242;top:27307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82" style="position:absolute;left:37587;top:27324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83" style="position:absolute;left:38932;top:27324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84" style="position:absolute;left:40272;top:27278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" path="m,194268nsc80683,66336,194492,-4306,312654,204l,194268xem,194268nfc80683,66336,176063,6011,255636,10472e" filled="f" strokecolor="black [3213]" strokeweight=".25pt">
                                      <v:stroke joinstyle="miter"/>
                                      <v:path arrowok="t" o:connecttype="custom" o:connectlocs="0,194268;255636,10472" o:connectangles="0,0"/>
                                    </v:shape>
                                    <v:shape id="弧形 156" o:spid="_x0000_s1385" style="position:absolute;left:45655;top:27347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86" style="position:absolute;left:46999;top:27347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87" style="position:absolute;left:48343;top:27347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388" style="position:absolute;left:49682;top:27278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</v:group>
                                  <v:group id="组合 1079576834" o:spid="_x0000_s1389" style="position:absolute;left:28472;top:30225;width:23104;height:9287" coordorigin="28472,30225" coordsize="23104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">
                                    <v:shape id="弧形 410" o:spid="_x0000_s1390" style="position:absolute;left:28472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1" style="position:absolute;left:29823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2" style="position:absolute;left:31173;top:30225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3" style="position:absolute;left:32524;top:30225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4" style="position:absolute;left:33875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5" style="position:absolute;left:35226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6" style="position:absolute;left:36577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7" style="position:absolute;left:37927;top:30225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8" style="position:absolute;left:39278;top:30225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399" style="position:absolute;left:40629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00" style="position:absolute;left:41940;top:30225;width:2882;height:9287;visibility:visible;mso-wrap-style:square;v-text-anchor:middle" coordsize="28822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" path="m288226,928707nsc145798,859393,47201,680196,11472,463265,-15021,302410,14053,135171,76941,l288226,928707xem288226,928707nfc145798,859393,39888,681274,11472,463265,-9536,302089,-272,260694,27728,136800e" filled="f" strokecolor="black [3213]" strokeweight=".25pt">
                                      <v:stroke joinstyle="miter"/>
                                      <v:path arrowok="t" o:connecttype="custom" o:connectlocs="288226,928707;11472,463265;27728,136800" o:connectangles="0,0,0"/>
                                    </v:shape>
                                    <v:shape id="弧形 410" o:spid="_x0000_s1401" style="position:absolute;left:43269;top:30225;width:2904;height:9287;visibility:visible;mso-wrap-style:square;v-text-anchor:middle" coordsize="290407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" path="m290407,928707nsc147979,859393,42069,681274,13653,463265,-7355,302089,16234,135171,79122,l290407,928707xem290407,928707nfc147979,859393,42069,681274,13653,463265,-7355,302089,-5170,274958,27549,141555e" filled="f" strokecolor="black [3213]" strokeweight=".25pt">
                                      <v:stroke joinstyle="miter"/>
                                      <v:path arrowok="t" o:connecttype="custom" o:connectlocs="290408,928707;13653,463265;27549,141555" o:connectangles="0,0,0"/>
                                    </v:shape>
                                    <v:shape id="弧形 410" o:spid="_x0000_s1402" style="position:absolute;left:44681;top:30225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03" style="position:absolute;left:46032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04" style="position:absolute;left:47383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05" style="position:absolute;left:48734;top:30225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</v:group>
                                </v:group>
                                <v:group id="组合 2059073670" o:spid="_x0000_s1406" style="position:absolute;left:50038;top:27339;width:27107;height:12235" coordorigin="50038,27339" coordsize="27106,12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">
                                  <v:group id="组合 527859805" o:spid="_x0000_s1407" style="position:absolute;left:51091;top:27339;width:26054;height:1943" coordorigin="51091,27339" coordsize="26054,1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">
                                    <v:shape id="弧形 156" o:spid="_x0000_s1408" style="position:absolute;left:51091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09" style="position:absolute;left:52435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0" style="position:absolute;left:53779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1" style="position:absolute;left:55123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2" style="position:absolute;left:56468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3" style="position:absolute;left:57812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4" style="position:absolute;left:59156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5" style="position:absolute;left:60500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6" style="position:absolute;left:61845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7" style="position:absolute;left:63189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8" style="position:absolute;left:64533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19" style="position:absolute;left:65877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20" style="position:absolute;left:67222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21" style="position:absolute;left:68566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22" style="position:absolute;left:69910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23" style="position:absolute;left:71255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24" style="position:absolute;left:72599;top:27339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  <v:shape id="弧形 156" o:spid="_x0000_s1425" style="position:absolute;left:74018;top:27339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" path="m,194268nsc80683,66336,194492,-4306,312654,204l,194268xem,194268nfc80683,66336,194492,-4306,312654,204e" filled="f" strokecolor="black [3213]" strokeweight=".25pt">
                                      <v:stroke joinstyle="miter"/>
                                      <v:path arrowok="t" o:connecttype="custom" o:connectlocs="0,194268;312654,204" o:connectangles="0,0"/>
                                    </v:shape>
                                  </v:group>
                                  <v:group id="组合 907658057" o:spid="_x0000_s1426" style="position:absolute;left:50038;top:30287;width:25861;height:9287" coordorigin="50038,30287" coordsize="25861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">
                                    <v:shape id="弧形 410" o:spid="_x0000_s1427" style="position:absolute;left:50038;top:30287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28" style="position:absolute;left:51389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29" style="position:absolute;left:52740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0" style="position:absolute;left:54090;top:30287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1" style="position:absolute;left:55441;top:30287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2" style="position:absolute;left:56792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3" style="position:absolute;left:58143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4" style="position:absolute;left:59494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5" style="position:absolute;left:60844;top:30287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6" style="position:absolute;left:62195;top:30287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7" style="position:absolute;left:63546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8" style="position:absolute;left:64897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39" style="position:absolute;left:66247;top:30287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40" style="position:absolute;left:67598;top:30287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41" style="position:absolute;left:68949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42" style="position:absolute;left:70300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43" style="position:absolute;left:71651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6,928707;7492,463265;72961,0" o:connectangles="0,0,0"/>
                                    </v:shape>
                                    <v:shape id="弧形 410" o:spid="_x0000_s1444" style="position:absolute;left:73057;top:30287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stroke joinstyle="miter"/>
                                      <v:path arrowok="t" o:connecttype="custom" o:connectlocs="284247,928707;7492,463265;72961,0" o:connectangles="0,0,0"/>
                                    </v:shape>
                                  </v:group>
                                </v:group>
                              </v:group>
                              <v:shape id="弧形 608" o:spid="_x0000_s1445" style="position:absolute;left:26969;top:26115;width:3348;height:11767;rotation:3;visibility:visible;mso-wrap-style:square;v-text-anchor:middle" coordsize="334810,117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" path="m198241,1176703nsc71644,1076324,-7641,835108,583,575352,10955,247786,155706,-5977,328713,107,361656,100332,252929,1080829,198241,1176703xem198241,1176703nfc71644,1076324,-7641,835108,583,575352,10955,247786,155706,-5977,328713,107e" filled="f" strokecolor="black [3213]" strokeweight=".25pt">
                                <v:stroke joinstyle="miter"/>
                                <v:path arrowok="t" o:connecttype="custom" o:connectlocs="198241,1176703;583,575352;328713,107" o:connectangles="0,0,0"/>
                              </v:shape>
                            </v:group>
                            <v:shape id="任意多边形: 形状 941357501" o:spid="_x0000_s1446" style="position:absolute;left:41630;top:27158;width:1547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" path="m,22225l57007,57125c88228,39662,116417,17463,147638,e" filled="f" strokecolor="black [3213]" strokeweight=".25pt">
                              <v:stroke joinstyle="miter"/>
                              <v:path arrowok="t" o:connecttype="custom" o:connectlocs="0,22342;59708,57425;154632,0" o:connectangles="0,0,0"/>
                            </v:shape>
                            <v:shape id="任意多边形: 形状 1501879970" o:spid="_x0000_s1447" style="position:absolute;left:17282;top:25579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" path="m,22225l57007,57125c88228,39662,116417,17463,147638,e" filled="f" strokecolor="black [3213]" strokeweight=".25pt">
                              <v:stroke joinstyle="miter"/>
                              <v:path arrowok="t" o:connecttype="custom" o:connectlocs="0,22342;59708,57425;154632,0" o:connectangles="0,0,0"/>
                            </v:shape>
                          </v:group>
                          <v:line id="直接连接符 1000916788" o:spid="_x0000_s1448" style="position:absolute;visibility:visible;mso-wrap-style:square" from="28735,16129" to="30023,16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" strokecolor="black [3213]" strokeweight="0">
                            <v:stroke joinstyle="miter"/>
                          </v:line>
                          <v:line id="直接连接符 1941363352" o:spid="_x0000_s1449" style="position:absolute;visibility:visible;mso-wrap-style:square" from="28716,15957" to="30004,16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" strokecolor="black [3213]" strokeweight="0">
                            <v:stroke joinstyle="miter"/>
                          </v:line>
                          <v:line id="直接连接符 892351586" o:spid="_x0000_s1450" style="position:absolute;visibility:visible;mso-wrap-style:square" from="28815,15799" to="30103,15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" strokecolor="black [3213]" strokeweight="0">
                            <v:stroke joinstyle="miter"/>
                          </v:line>
                          <v:line id="直接连接符 2044349266" o:spid="_x0000_s1451" style="position:absolute;visibility:visible;mso-wrap-style:square" from="28744,16306" to="30032,16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" strokecolor="black [3213]" strokeweight="0">
                            <v:stroke joinstyle="miter"/>
                          </v:line>
                          <v:line id="直接连接符 59640564" o:spid="_x0000_s1452" style="position:absolute;visibility:visible;mso-wrap-style:square" from="28823,16465" to="30111,16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" strokecolor="black [3213]" strokeweight="0">
                            <v:stroke joinstyle="miter"/>
                          </v:line>
                          <v:line id="直接连接符 445508932" o:spid="_x0000_s1453" style="position:absolute;visibility:visible;mso-wrap-style:square" from="11590,14828" to="12575,14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" strokecolor="black [3213]" strokeweight="0">
                            <v:stroke joinstyle="miter"/>
                            <o:lock v:ext="edit" shapetype="f"/>
                          </v:line>
                          <v:line id="直接连接符 87466017" o:spid="_x0000_s1454" style="position:absolute;visibility:visible;mso-wrap-style:square" from="11487,14953" to="12471,15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" strokecolor="black [3213]" strokeweight="0">
                            <v:stroke joinstyle="miter"/>
                            <o:lock v:ext="edit" shapetype="f"/>
                          </v:line>
                          <v:line id="直接连接符 965651117" o:spid="_x0000_s1455" style="position:absolute;visibility:visible;mso-wrap-style:square" from="11475,15082" to="12460,1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" strokecolor="black [3213]" strokeweight="0">
                            <v:stroke joinstyle="miter"/>
                            <o:lock v:ext="edit" shapetype="f"/>
                          </v:line>
                          <v:line id="直接连接符 2096857804" o:spid="_x0000_s1456" style="position:absolute;visibility:visible;mso-wrap-style:square" from="11558,15222" to="12543,15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" strokecolor="black [3213]" strokeweight="0">
                            <v:stroke joinstyle="miter"/>
                            <o:lock v:ext="edit" shapetype="f"/>
                          </v:line>
                          <v:line id="直接连接符 906331710" o:spid="_x0000_s1457" style="position:absolute;visibility:visible;mso-wrap-style:square" from="11510,15348" to="12494,15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" strokecolor="black [3213]" strokeweight="0">
                            <v:stroke joinstyle="miter"/>
                            <o:lock v:ext="edit" shapetype="f"/>
                          </v:line>
                        </v:group>
                      </v:group>
                      <v:shape id="任意多边形: 形状 840676936" o:spid="_x0000_s1458" style="position:absolute;left:3461;top:2456;width:12011;height:8882;visibility:visible;mso-wrap-style:square;v-text-anchor:middle" coordsize="1201104,888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" path="m1201104,c995104,6573,871546,82848,801532,346860,731518,610872,458110,546004,255322,570904,52534,595804,-50520,620884,24482,888147e" filled="f" strokecolor="black [3213]" strokeweight=".5pt">
                        <v:stroke joinstyle="miter"/>
                        <v:path arrowok="t" o:connecttype="custom" o:connectlocs="1201104,0;801532,346860;255322,570904;24482,888147" o:connectangles="0,0,0,0"/>
                      </v:shape>
                      <v:shape id="任意多边形: 形状 1430537011" o:spid="_x0000_s1459" style="position:absolute;left:20629;top:2579;width:5145;height:7750;visibility:visible;mso-wrap-style:square;v-text-anchor:middle" coordsize="514562,774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" path="m234699,c389832,25628,544966,51256,509429,151717,473892,252178,84349,498888,21476,602766,-41397,706644,45395,740814,132188,774985e" filled="f" strokecolor="black [3213]" strokeweight=".5pt">
                        <v:stroke joinstyle="miter"/>
                        <v:path arrowok="t" o:connecttype="custom" o:connectlocs="234699,0;509429,151717;21476,602766;132188,774985" o:connectangles="0,0,0,0"/>
                      </v:shape>
                      <v:shape id="任意多边形: 形状 594330709" o:spid="_x0000_s1460" style="position:absolute;left:20216;top:10616;width:7487;height:10813;visibility:visible;mso-wrap-style:square;v-text-anchor:middle" coordsize="748660,108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" path="m632671,c786390,49726,745495,272561,738662,436898,731829,601235,587579,987491,362277,1062488,136975,1137485,-160428,981783,103713,705277e" filled="f" strokecolor="black [3213]" strokeweight=".5pt">
                        <v:stroke joinstyle="miter"/>
                        <v:path arrowok="t" o:connecttype="custom" o:connectlocs="632671,0;738662,436898;362277,1062488;103713,705277" o:connectangles="0,0,0,0"/>
                      </v:shape>
                      <v:shape id="任意多边形: 形状 1265011532" o:spid="_x0000_s1461" style="position:absolute;top:5326;width:4155;height:14161;visibility:visible;mso-wrap-style:square;v-text-anchor:middle" coordsize="415514,1416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" path="m415514,c291725,34599,180416,136106,112110,297862,43804,459618,-19609,768246,5677,970535v25286,202289,126584,376453,267708,445477e" filled="f" strokecolor="black [3213]" strokeweight=".5pt">
                        <v:stroke joinstyle="miter"/>
                        <v:path arrowok="t" o:connecttype="custom" o:connectlocs="415514,0;112110,297862;5677,970535;273385,1416012" o:connectangles="0,0,0,0"/>
                      </v:shape>
                      <v:shape id="任意多边形: 形状 1886868507" o:spid="_x0000_s1462" style="position:absolute;left:2012;top:5573;width:5464;height:9513;visibility:visible;mso-wrap-style:square;v-text-anchor:middle" coordsize="546416,951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" path="m546416,c536479,139204,221123,56500,89051,375948,-43021,695396,-12524,908965,78965,951304e" filled="f" strokecolor="black [3213]" strokeweight=".5pt">
                        <v:stroke joinstyle="miter"/>
                        <v:path arrowok="t" o:connecttype="custom" o:connectlocs="546416,0;89051,375948;78965,951304" o:connectangles="0,0,0"/>
                      </v:shape>
                      <v:shape id="任意多边形: 形状 995416341" o:spid="_x0000_s1463" style="position:absolute;left:6339;top:11149;width:5955;height:3239;visibility:visible;mso-wrap-style:square;v-text-anchor:middle" coordsize="595414,323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" path="m,13714c255551,-28355,466498,31530,531908,123069v65410,91539,74491,127114,53306,200922e" filled="f" strokecolor="black [3213]" strokeweight=".5pt">
                        <v:stroke joinstyle="miter"/>
                        <v:path arrowok="t" o:connecttype="custom" o:connectlocs="0,13714;531908,123069;585214,323991" o:connectangles="0,0,0"/>
                      </v:shape>
                    </v:group>
                    <v:line id="直接连接符 486342443" o:spid="_x0000_s1464" style="position:absolute;visibility:visible;mso-wrap-style:square" from="21221,773" to="22322,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" strokecolor="black [3213]">
                      <v:stroke joinstyle="miter"/>
                    </v:line>
                  </v:group>
                  <v:rect id="Rectangle 481" o:spid="_x0000_s1465" style="position:absolute;left:7422;top:4772;width:1456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34C7729" w14:textId="38357625" w:rsidR="005C1AD3" w:rsidRPr="00EE0244" w:rsidRDefault="005C1AD3" w:rsidP="005C1AD3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P</w:t>
                          </w:r>
                        </w:p>
                      </w:txbxContent>
                    </v:textbox>
                  </v:rect>
                  <v:rect id="Rectangle 481" o:spid="_x0000_s1466" style="position:absolute;left:2974;top:4889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B860640" w14:textId="5E28AEA4" w:rsidR="005C1AD3" w:rsidRPr="00EE0244" w:rsidRDefault="005C1AD3" w:rsidP="005C1AD3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481" o:spid="_x0000_s1467" style="position:absolute;left:3063;top:7004;width:15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2E67F973" w14:textId="1143F40B" w:rsidR="005C1AD3" w:rsidRPr="00EE0244" w:rsidRDefault="005C1AD3" w:rsidP="005C1AD3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shape id="自定义形状 11" o:spid="_x0000_s1468" style="position:absolute;left:7351;top:400;width:573;height:574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" path="m209825,r,419651m,209825r419651,e" filled="f" strokecolor="black [3213]">
                  <v:stroke joinstyle="miter"/>
                  <v:path arrowok="t"/>
                </v:shape>
                <w10:wrap type="square"/>
              </v:group>
            </w:pict>
          </mc:Fallback>
        </mc:AlternateContent>
      </w:r>
      <w:r w:rsidR="00E7747E">
        <w:rPr>
          <w:rFonts w:hint="eastAsia"/>
        </w:rPr>
        <w:t>1</w:t>
      </w:r>
      <w:r w:rsidR="00E7747E">
        <w:rPr>
          <w:rFonts w:hint="eastAsia"/>
        </w:rPr>
        <w:t>．现将电池组、滑动变阻器、灵敏电流计等实验器材按如图所示连接。在开关闭合、线圈</w:t>
      </w:r>
      <w:r w:rsidR="00E7747E">
        <w:rPr>
          <w:rFonts w:hint="eastAsia"/>
        </w:rPr>
        <w:t>A</w:t>
      </w:r>
      <w:r w:rsidR="00E7747E">
        <w:rPr>
          <w:rFonts w:hint="eastAsia"/>
        </w:rPr>
        <w:t>放在线圈</w:t>
      </w:r>
      <w:r w:rsidR="00E7747E">
        <w:rPr>
          <w:rFonts w:hint="eastAsia"/>
        </w:rPr>
        <w:t>B</w:t>
      </w:r>
      <w:r w:rsidR="00E7747E">
        <w:rPr>
          <w:rFonts w:hint="eastAsia"/>
        </w:rPr>
        <w:t>中的情况下，某同学发现将滑动变阻器的滑片</w:t>
      </w:r>
      <w:r w:rsidR="00E7747E">
        <w:rPr>
          <w:rFonts w:hint="eastAsia"/>
        </w:rPr>
        <w:t>P</w:t>
      </w:r>
      <w:r w:rsidR="00E7747E">
        <w:rPr>
          <w:rFonts w:hint="eastAsia"/>
        </w:rPr>
        <w:t>向左滑动时，灵敏电流计指针向右偏转。</w:t>
      </w:r>
    </w:p>
    <w:p w14:paraId="2EBEB210" w14:textId="1E69F970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滑动变阻器的滑片</w:t>
      </w:r>
      <w:r>
        <w:rPr>
          <w:rFonts w:hint="eastAsia"/>
        </w:rPr>
        <w:t>P</w:t>
      </w:r>
      <w:r>
        <w:rPr>
          <w:rFonts w:hint="eastAsia"/>
        </w:rPr>
        <w:t>向右滑动时，灵敏电流计指针</w:t>
      </w:r>
      <w:r>
        <w:rPr>
          <w:rFonts w:hint="eastAsia"/>
        </w:rPr>
        <w:t>_____</w:t>
      </w:r>
      <w:r>
        <w:rPr>
          <w:rFonts w:hint="eastAsia"/>
        </w:rPr>
        <w:t>。</w:t>
      </w:r>
    </w:p>
    <w:p w14:paraId="64C1ECDF" w14:textId="0E24374B" w:rsidR="00E7747E" w:rsidRDefault="00E7747E" w:rsidP="00E7747E">
      <w:r>
        <w:rPr>
          <w:rFonts w:hint="eastAsia"/>
        </w:rPr>
        <w:t>A</w:t>
      </w:r>
      <w:r>
        <w:rPr>
          <w:rFonts w:hint="eastAsia"/>
        </w:rPr>
        <w:t>．向左偏转</w:t>
      </w:r>
      <w:r w:rsidR="005B6879">
        <w:tab/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向右偏转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．不会偏转</w:t>
      </w:r>
    </w:p>
    <w:p w14:paraId="7EA917C6" w14:textId="260F1662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断开开关，将电池组替换为频率约</w:t>
      </w:r>
      <w:r>
        <w:rPr>
          <w:rFonts w:hint="eastAsia"/>
        </w:rPr>
        <w:t>1</w:t>
      </w:r>
      <w:r w:rsidR="005B6879">
        <w:rPr>
          <w:rFonts w:hint="eastAsia"/>
        </w:rPr>
        <w:t xml:space="preserve"> </w:t>
      </w:r>
      <w:r>
        <w:rPr>
          <w:rFonts w:hint="eastAsia"/>
        </w:rPr>
        <w:t>Hz</w:t>
      </w:r>
      <w:r>
        <w:rPr>
          <w:rFonts w:hint="eastAsia"/>
        </w:rPr>
        <w:t>的正弦交流电源。闭合开关，灵敏电流计指针</w:t>
      </w:r>
      <w:r>
        <w:rPr>
          <w:rFonts w:hint="eastAsia"/>
        </w:rPr>
        <w:t>_____</w:t>
      </w:r>
      <w:r>
        <w:rPr>
          <w:rFonts w:hint="eastAsia"/>
        </w:rPr>
        <w:t>。</w:t>
      </w:r>
    </w:p>
    <w:p w14:paraId="42F7BC95" w14:textId="44244E5C" w:rsidR="00E7747E" w:rsidRDefault="00E7747E" w:rsidP="005B6879">
      <w:r>
        <w:rPr>
          <w:rFonts w:hint="eastAsia"/>
        </w:rPr>
        <w:t>A</w:t>
      </w:r>
      <w:r>
        <w:rPr>
          <w:rFonts w:hint="eastAsia"/>
        </w:rPr>
        <w:t>．向左偏转</w:t>
      </w:r>
      <w:r>
        <w:rPr>
          <w:rFonts w:hint="eastAsia"/>
        </w:rPr>
        <w:tab/>
      </w:r>
      <w:r w:rsidR="005B6879">
        <w:tab/>
      </w:r>
      <w:r>
        <w:rPr>
          <w:rFonts w:hint="eastAsia"/>
        </w:rPr>
        <w:tab/>
        <w:t>B</w:t>
      </w:r>
      <w:r>
        <w:rPr>
          <w:rFonts w:hint="eastAsia"/>
        </w:rPr>
        <w:t>．向右偏转</w:t>
      </w:r>
      <w:r w:rsidR="005B6879">
        <w:tab/>
      </w:r>
      <w:r w:rsidR="005B6879">
        <w:tab/>
      </w:r>
      <w:r w:rsidR="005B6879">
        <w:tab/>
      </w:r>
      <w:r>
        <w:rPr>
          <w:rFonts w:hint="eastAsia"/>
        </w:rPr>
        <w:t>C</w:t>
      </w:r>
      <w:r>
        <w:rPr>
          <w:rFonts w:hint="eastAsia"/>
        </w:rPr>
        <w:t>．来回摆动</w:t>
      </w:r>
      <w:r w:rsidR="005B6879">
        <w:tab/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不会偏转</w:t>
      </w:r>
    </w:p>
    <w:p w14:paraId="6621C720" w14:textId="645103C3" w:rsidR="005B6879" w:rsidRDefault="005B6879" w:rsidP="00E7747E"/>
    <w:p w14:paraId="350A6DE8" w14:textId="6F98DE23" w:rsidR="00E7747E" w:rsidRDefault="005C1AD3" w:rsidP="00E7747E"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32BCC6EF" wp14:editId="0011157B">
                <wp:simplePos x="0" y="0"/>
                <wp:positionH relativeFrom="column">
                  <wp:posOffset>3882439</wp:posOffset>
                </wp:positionH>
                <wp:positionV relativeFrom="paragraph">
                  <wp:posOffset>68615</wp:posOffset>
                </wp:positionV>
                <wp:extent cx="1257300" cy="701675"/>
                <wp:effectExtent l="0" t="0" r="0" b="3175"/>
                <wp:wrapSquare wrapText="bothSides"/>
                <wp:docPr id="1704998838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7300" cy="701675"/>
                          <a:chOff x="2" y="179193"/>
                          <a:chExt cx="1258724" cy="702755"/>
                        </a:xfrm>
                      </wpg:grpSpPr>
                      <wpg:grpSp>
                        <wpg:cNvPr id="1896321542" name="组合 103"/>
                        <wpg:cNvGrpSpPr/>
                        <wpg:grpSpPr>
                          <a:xfrm>
                            <a:off x="2" y="179193"/>
                            <a:ext cx="1258724" cy="702755"/>
                            <a:chOff x="1660357" y="288788"/>
                            <a:chExt cx="1172891" cy="655889"/>
                          </a:xfrm>
                        </wpg:grpSpPr>
                        <wpg:grpSp>
                          <wpg:cNvPr id="1163929849" name="组合 101"/>
                          <wpg:cNvGrpSpPr/>
                          <wpg:grpSpPr>
                            <a:xfrm>
                              <a:off x="1660357" y="288788"/>
                              <a:ext cx="1172891" cy="655889"/>
                              <a:chOff x="1560739" y="241300"/>
                              <a:chExt cx="1173541" cy="656198"/>
                            </a:xfrm>
                          </wpg:grpSpPr>
                          <wpg:grpSp>
                            <wpg:cNvPr id="2096272963" name="组合 100"/>
                            <wpg:cNvGrpSpPr/>
                            <wpg:grpSpPr>
                              <a:xfrm>
                                <a:off x="1701841" y="323057"/>
                                <a:ext cx="882181" cy="479360"/>
                                <a:chOff x="1701841" y="126712"/>
                                <a:chExt cx="882181" cy="479360"/>
                              </a:xfrm>
                            </wpg:grpSpPr>
                            <wps:wsp>
                              <wps:cNvPr id="1337987884" name="任意多边形: 形状 97"/>
                              <wps:cNvSpPr/>
                              <wps:spPr>
                                <a:xfrm>
                                  <a:off x="1701841" y="228554"/>
                                  <a:ext cx="215762" cy="182546"/>
                                </a:xfrm>
                                <a:custGeom>
                                  <a:avLst/>
                                  <a:gdLst>
                                    <a:gd name="connsiteX0" fmla="*/ 326572 w 326572"/>
                                    <a:gd name="connsiteY0" fmla="*/ 0 h 314697"/>
                                    <a:gd name="connsiteX1" fmla="*/ 237507 w 326572"/>
                                    <a:gd name="connsiteY1" fmla="*/ 89065 h 314697"/>
                                    <a:gd name="connsiteX2" fmla="*/ 0 w 326572"/>
                                    <a:gd name="connsiteY2" fmla="*/ 89065 h 314697"/>
                                    <a:gd name="connsiteX3" fmla="*/ 0 w 326572"/>
                                    <a:gd name="connsiteY3" fmla="*/ 314697 h 314697"/>
                                    <a:gd name="csX0" fmla="*/ 362889 w 362889"/>
                                    <a:gd name="csY0" fmla="*/ 0 h 301315"/>
                                    <a:gd name="csX1" fmla="*/ 237507 w 362889"/>
                                    <a:gd name="csY1" fmla="*/ 75683 h 301315"/>
                                    <a:gd name="csX2" fmla="*/ 0 w 362889"/>
                                    <a:gd name="csY2" fmla="*/ 75683 h 301315"/>
                                    <a:gd name="csX3" fmla="*/ 0 w 362889"/>
                                    <a:gd name="csY3" fmla="*/ 301315 h 30131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362889" h="301315">
                                      <a:moveTo>
                                        <a:pt x="362889" y="0"/>
                                      </a:moveTo>
                                      <a:lnTo>
                                        <a:pt x="237507" y="75683"/>
                                      </a:lnTo>
                                      <a:lnTo>
                                        <a:pt x="0" y="75683"/>
                                      </a:lnTo>
                                      <a:lnTo>
                                        <a:pt x="0" y="30131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/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669143230" name="直接连接符 99"/>
                              <wps:cNvCnPr/>
                              <wps:spPr>
                                <a:xfrm>
                                  <a:off x="2020915" y="273894"/>
                                  <a:ext cx="0" cy="3321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6249972" name="直接连接符 99"/>
                              <wps:cNvCnPr/>
                              <wps:spPr>
                                <a:xfrm flipH="1">
                                  <a:off x="1933853" y="273894"/>
                                  <a:ext cx="65016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89971190" name="直接连接符 99"/>
                              <wps:cNvCnPr/>
                              <wps:spPr>
                                <a:xfrm>
                                  <a:off x="2283779" y="126712"/>
                                  <a:ext cx="0" cy="11564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011190325" name="Rectangle 481"/>
                            <wps:cNvSpPr/>
                            <wps:spPr>
                              <a:xfrm>
                                <a:off x="2593177" y="495701"/>
                                <a:ext cx="141103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29FFB2D" w14:textId="77777777" w:rsidR="00EE0244" w:rsidRPr="007816FC" w:rsidRDefault="00EE0244" w:rsidP="00EE0244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816FC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512556526" name="椭圆 284"/>
                            <wps:cNvSpPr/>
                            <wps:spPr>
                              <a:xfrm rot="16200000">
                                <a:off x="2497924" y="572873"/>
                                <a:ext cx="160581" cy="5379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396356874" name="椭圆 284"/>
                            <wps:cNvSpPr/>
                            <wps:spPr>
                              <a:xfrm>
                                <a:off x="1935810" y="546014"/>
                                <a:ext cx="171267" cy="1712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564587489" name="Rectangle 481"/>
                            <wps:cNvSpPr/>
                            <wps:spPr>
                              <a:xfrm>
                                <a:off x="2185661" y="466112"/>
                                <a:ext cx="164779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5450E75F" w14:textId="7CF97005" w:rsidR="00EE0244" w:rsidRPr="00EE0244" w:rsidRDefault="00EE0244" w:rsidP="00EE0244">
                                  <w:pPr>
                                    <w:rPr>
                                      <w:rFonts w:cs="Times New Roman"/>
                                      <w:sz w:val="18"/>
                                    </w:rPr>
                                  </w:pPr>
                                  <w:r w:rsidRPr="007816FC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</w:rPr>
                                    <w:t>ʹ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512424747" name="Rectangle 481"/>
                            <wps:cNvSpPr/>
                            <wps:spPr>
                              <a:xfrm>
                                <a:off x="1946106" y="533664"/>
                                <a:ext cx="152941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23E24B5" w14:textId="77777777" w:rsidR="00EE0244" w:rsidRPr="00644AC5" w:rsidRDefault="00EE0244" w:rsidP="00EE0244">
                                  <w:pPr>
                                    <w:rPr>
                                      <w:rFonts w:cs="Times New Roman"/>
                                      <w:sz w:val="18"/>
                                    </w:rPr>
                                  </w:pPr>
                                  <w:r w:rsidRPr="00644AC5">
                                    <w:rPr>
                                      <w:rFonts w:cs="Times New Roman" w:hint="eastAsia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387313916" name="Rectangle 481"/>
                            <wps:cNvSpPr/>
                            <wps:spPr>
                              <a:xfrm>
                                <a:off x="1560739" y="437188"/>
                                <a:ext cx="141103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5079718" w14:textId="77777777" w:rsidR="00EE0244" w:rsidRPr="00644AC5" w:rsidRDefault="00EE0244" w:rsidP="00EE0244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644AC5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110482957" name="Rectangle 481"/>
                            <wps:cNvSpPr/>
                            <wps:spPr>
                              <a:xfrm>
                                <a:off x="1577408" y="604713"/>
                                <a:ext cx="118018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1A17BE0" w14:textId="77777777" w:rsidR="00EE0244" w:rsidRPr="00644AC5" w:rsidRDefault="00EE0244" w:rsidP="00EE0244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644AC5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45492059" name="Rectangle 481"/>
                            <wps:cNvSpPr/>
                            <wps:spPr>
                              <a:xfrm>
                                <a:off x="2164840" y="241300"/>
                                <a:ext cx="135776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CCC8DF5" w14:textId="77777777" w:rsidR="00EE0244" w:rsidRPr="00EE0244" w:rsidRDefault="00EE0244" w:rsidP="00EE0244">
                                  <w:pPr>
                                    <w:rPr>
                                      <w:rFonts w:cs="Times New Roman"/>
                                      <w:sz w:val="18"/>
                                    </w:rPr>
                                  </w:pPr>
                                  <w:r w:rsidRPr="00EE0244">
                                    <w:rPr>
                                      <w:rFonts w:cs="Times New Roman" w:hint="eastAsia"/>
                                      <w:sz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076375078" name="Rectangle 481"/>
                            <wps:cNvSpPr/>
                            <wps:spPr>
                              <a:xfrm>
                                <a:off x="2324079" y="308205"/>
                                <a:ext cx="129856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379EDF0B" w14:textId="77777777" w:rsidR="00EE0244" w:rsidRPr="007816FC" w:rsidRDefault="00EE0244" w:rsidP="00EE0244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698561680" name="Rectangle 481"/>
                            <wps:cNvSpPr/>
                            <wps:spPr>
                              <a:xfrm>
                                <a:off x="2071434" y="303769"/>
                                <a:ext cx="129856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6C7A6B1F" w14:textId="77777777" w:rsidR="00EE0244" w:rsidRPr="007816FC" w:rsidRDefault="00EE0244" w:rsidP="00EE0244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857852811" name="椭圆 284"/>
                            <wps:cNvSpPr/>
                            <wps:spPr>
                              <a:xfrm>
                                <a:off x="2196031" y="714546"/>
                                <a:ext cx="171267" cy="1712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022425935" name="Rectangle 481"/>
                            <wps:cNvSpPr/>
                            <wps:spPr>
                              <a:xfrm>
                                <a:off x="2207630" y="703610"/>
                                <a:ext cx="147614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84AC2E4" w14:textId="77777777" w:rsidR="00EE0244" w:rsidRPr="00644AC5" w:rsidRDefault="00EE0244" w:rsidP="00EE0244">
                                  <w:pPr>
                                    <w:rPr>
                                      <w:rFonts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670542367" name="Rectangle 481"/>
                            <wps:cNvSpPr/>
                            <wps:spPr>
                              <a:xfrm>
                                <a:off x="1771921" y="281243"/>
                                <a:ext cx="135776" cy="193888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71DD92E" w14:textId="6D6C8FBF" w:rsidR="00EE0244" w:rsidRPr="00EE0244" w:rsidRDefault="00EE0244" w:rsidP="00EE0244">
                                  <w:pPr>
                                    <w:rPr>
                                      <w:rFonts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028708619" name="椭圆 284"/>
                            <wps:cNvSpPr/>
                            <wps:spPr>
                              <a:xfrm>
                                <a:off x="2184278" y="441825"/>
                                <a:ext cx="160336" cy="5387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497925272" name="直接连接符 102"/>
                          <wps:cNvCnPr/>
                          <wps:spPr>
                            <a:xfrm>
                              <a:off x="1715092" y="659279"/>
                              <a:ext cx="166877" cy="0"/>
                            </a:xfrm>
                            <a:prstGeom prst="line">
                              <a:avLst/>
                            </a:prstGeom>
                            <a:ln w="95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060628" name="直接连接符 102"/>
                          <wps:cNvCnPr/>
                          <wps:spPr>
                            <a:xfrm>
                              <a:off x="1757524" y="693015"/>
                              <a:ext cx="75804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961075707" name="椭圆 23"/>
                        <wps:cNvSpPr/>
                        <wps:spPr>
                          <a:xfrm>
                            <a:off x="473212" y="404137"/>
                            <a:ext cx="38136" cy="381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3707163" name="任意多边形: 形状 24"/>
                        <wps:cNvSpPr/>
                        <wps:spPr>
                          <a:xfrm>
                            <a:off x="147578" y="620677"/>
                            <a:ext cx="531768" cy="159444"/>
                          </a:xfrm>
                          <a:custGeom>
                            <a:avLst/>
                            <a:gdLst>
                              <a:gd name="csX0" fmla="*/ 0 w 389198"/>
                              <a:gd name="csY0" fmla="*/ 0 h 138896"/>
                              <a:gd name="csX1" fmla="*/ 0 w 389198"/>
                              <a:gd name="csY1" fmla="*/ 138896 h 138896"/>
                              <a:gd name="csX2" fmla="*/ 389198 w 389198"/>
                              <a:gd name="csY2" fmla="*/ 138896 h 13889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389198" h="138896">
                                <a:moveTo>
                                  <a:pt x="0" y="0"/>
                                </a:moveTo>
                                <a:lnTo>
                                  <a:pt x="0" y="138896"/>
                                </a:lnTo>
                                <a:lnTo>
                                  <a:pt x="389198" y="138896"/>
                                </a:ln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452052" name="任意多边形: 形状 24"/>
                        <wps:cNvSpPr/>
                        <wps:spPr>
                          <a:xfrm flipH="1">
                            <a:off x="862637" y="651201"/>
                            <a:ext cx="231097" cy="125498"/>
                          </a:xfrm>
                          <a:custGeom>
                            <a:avLst/>
                            <a:gdLst>
                              <a:gd name="csX0" fmla="*/ 0 w 389198"/>
                              <a:gd name="csY0" fmla="*/ 0 h 138896"/>
                              <a:gd name="csX1" fmla="*/ 0 w 389198"/>
                              <a:gd name="csY1" fmla="*/ 138896 h 138896"/>
                              <a:gd name="csX2" fmla="*/ 389198 w 389198"/>
                              <a:gd name="csY2" fmla="*/ 138896 h 13889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389198" h="138896">
                                <a:moveTo>
                                  <a:pt x="0" y="0"/>
                                </a:moveTo>
                                <a:lnTo>
                                  <a:pt x="0" y="138896"/>
                                </a:lnTo>
                                <a:lnTo>
                                  <a:pt x="389198" y="138896"/>
                                </a:ln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0160132" name="任意多边形: 形状 24"/>
                        <wps:cNvSpPr/>
                        <wps:spPr>
                          <a:xfrm rot="10800000">
                            <a:off x="773835" y="266268"/>
                            <a:ext cx="321959" cy="212324"/>
                          </a:xfrm>
                          <a:custGeom>
                            <a:avLst/>
                            <a:gdLst>
                              <a:gd name="csX0" fmla="*/ 0 w 389198"/>
                              <a:gd name="csY0" fmla="*/ 0 h 138896"/>
                              <a:gd name="csX1" fmla="*/ 0 w 389198"/>
                              <a:gd name="csY1" fmla="*/ 138896 h 138896"/>
                              <a:gd name="csX2" fmla="*/ 389198 w 389198"/>
                              <a:gd name="csY2" fmla="*/ 138896 h 13889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389198" h="138896">
                                <a:moveTo>
                                  <a:pt x="0" y="0"/>
                                </a:moveTo>
                                <a:lnTo>
                                  <a:pt x="0" y="138896"/>
                                </a:lnTo>
                                <a:lnTo>
                                  <a:pt x="389198" y="138896"/>
                                </a:lnTo>
                              </a:path>
                            </a:pathLst>
                          </a:custGeom>
                          <a:noFill/>
                          <a:ln w="6350"/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7729471" name="椭圆 23"/>
                        <wps:cNvSpPr/>
                        <wps:spPr>
                          <a:xfrm>
                            <a:off x="473212" y="761698"/>
                            <a:ext cx="38136" cy="381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2678915" name="椭圆 23"/>
                        <wps:cNvSpPr/>
                        <wps:spPr>
                          <a:xfrm>
                            <a:off x="1074217" y="405585"/>
                            <a:ext cx="38136" cy="381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BCC6EF" id="组合 25" o:spid="_x0000_s1469" style="position:absolute;left:0;text-align:left;margin-left:305.7pt;margin-top:5.4pt;width:99pt;height:55.25pt;z-index:251678720;mso-width-relative:margin;mso-height-relative:margin" coordorigin=",1791" coordsize="12587,70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">
                <v:group id="组合 103" o:spid="_x0000_s1470" style="position:absolute;top:1791;width:12587;height:7028" coordorigin="16603,2887" coordsize="11728,6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">
                  <v:group id="组合 101" o:spid="_x0000_s1471" style="position:absolute;left:16603;top:2887;width:11729;height:6559" coordorigin="15607,2413" coordsize="11735,6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">
                    <v:group id="组合 100" o:spid="_x0000_s1472" style="position:absolute;left:17018;top:3230;width:8822;height:4794" coordorigin="17018,1267" coordsize="8821,4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">
                      <v:shape id="任意多边形: 形状 97" o:spid="_x0000_s1473" style="position:absolute;left:17018;top:2285;width:2158;height:1826;visibility:visible;mso-wrap-style:none;v-text-anchor:middle" coordsize="362889,301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" path="m362889,l237507,75683,,75683,,301315e" filled="f" strokecolor="#030e13 [484]" strokeweight=".5pt">
                        <v:stroke joinstyle="miter"/>
                        <v:path arrowok="t" o:connecttype="custom" o:connectlocs="215762,0;141214,45851;0,45851;0,182546" o:connectangles="0,0,0,0"/>
                      </v:shape>
                      <v:line id="直接连接符 99" o:spid="_x0000_s1474" style="position:absolute;visibility:visible;mso-wrap-style:square" from="20209,2738" to="20209,6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" strokecolor="black [3213]" strokeweight=".5pt">
                        <v:stroke startarrowwidth="narrow" startarrowlength="short" endarrowwidth="narrow" endarrowlength="short" joinstyle="miter"/>
                      </v:line>
                      <v:line id="直接连接符 99" o:spid="_x0000_s1475" style="position:absolute;flip:x;visibility:visible;mso-wrap-style:square" from="19338,2738" to="25840,2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" strokecolor="black [3213]" strokeweight=".5pt">
                        <v:stroke startarrowwidth="narrow" startarrowlength="short" endarrowwidth="narrow" endarrowlength="short" joinstyle="miter"/>
                      </v:line>
                      <v:line id="直接连接符 99" o:spid="_x0000_s1476" style="position:absolute;visibility:visible;mso-wrap-style:square" from="22837,1267" to="22837,2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" strokecolor="black [3213]" strokeweight=".5pt">
                        <v:stroke startarrowwidth="narrow" startarrowlength="short" endarrow="block" endarrowwidth="narrow" endarrowlength="short" joinstyle="miter"/>
                      </v:line>
                    </v:group>
                    <v:rect id="Rectangle 481" o:spid="_x0000_s1477" style="position:absolute;left:25931;top:4957;width:1411;height:19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29FFB2D" w14:textId="77777777" w:rsidR="00EE0244" w:rsidRPr="007816FC" w:rsidRDefault="00EE0244" w:rsidP="00EE0244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816FC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R</w:t>
                            </w:r>
                          </w:p>
                        </w:txbxContent>
                      </v:textbox>
                    </v:rect>
                    <v:rect id="椭圆 284" o:spid="_x0000_s1478" style="position:absolute;left:24979;top:5728;width:1606;height:538;rotation:-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" fillcolor="white [3212]" strokecolor="#030e13 [484]">
                      <v:textbox style="mso-fit-shape-to-text:t" inset="1mm,0,1mm,0"/>
                    </v:rect>
                    <v:rect id="椭圆 284" o:spid="_x0000_s1479" style="position:absolute;left:19358;top:5460;width:1712;height:171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" fillcolor="white [3212]" strokecolor="#030e13 [484]">
                      <v:textbox style="mso-fit-shape-to-text:t" inset="1mm,0,1mm,0"/>
                    </v:rect>
                    <v:rect id="Rectangle 481" o:spid="_x0000_s1480" style="position:absolute;left:21856;top:4661;width:1648;height:19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450E75F" w14:textId="7CF97005" w:rsidR="00EE0244" w:rsidRPr="00EE0244" w:rsidRDefault="00EE0244" w:rsidP="00EE0244">
                            <w:pPr>
                              <w:rPr>
                                <w:rFonts w:cs="Times New Roman"/>
                                <w:sz w:val="18"/>
                              </w:rPr>
                            </w:pPr>
                            <w:r w:rsidRPr="007816FC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R</w:t>
                            </w:r>
                            <w:r>
                              <w:rPr>
                                <w:rFonts w:cs="Times New Roman"/>
                                <w:sz w:val="18"/>
                              </w:rPr>
                              <w:t>ʹ</w:t>
                            </w:r>
                          </w:p>
                        </w:txbxContent>
                      </v:textbox>
                    </v:rect>
                    <v:rect id="Rectangle 481" o:spid="_x0000_s1481" style="position:absolute;left:19461;top:5336;width:1529;height:19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23E24B5" w14:textId="77777777" w:rsidR="00EE0244" w:rsidRPr="00644AC5" w:rsidRDefault="00EE0244" w:rsidP="00EE0244">
                            <w:pPr>
                              <w:rPr>
                                <w:rFonts w:cs="Times New Roman"/>
                                <w:sz w:val="18"/>
                              </w:rPr>
                            </w:pPr>
                            <w:r w:rsidRPr="00644AC5">
                              <w:rPr>
                                <w:rFonts w:cs="Times New Roman" w:hint="eastAsia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481" o:spid="_x0000_s1482" style="position:absolute;left:15607;top:4371;width:1411;height:19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05079718" w14:textId="77777777" w:rsidR="00EE0244" w:rsidRPr="00644AC5" w:rsidRDefault="00EE0244" w:rsidP="00EE0244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644AC5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E</w:t>
                            </w:r>
                          </w:p>
                        </w:txbxContent>
                      </v:textbox>
                    </v:rect>
                    <v:rect id="Rectangle 481" o:spid="_x0000_s1483" style="position:absolute;left:15774;top:6047;width:1180;height:19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1A17BE0" w14:textId="77777777" w:rsidR="00EE0244" w:rsidRPr="00644AC5" w:rsidRDefault="00EE0244" w:rsidP="00EE0244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644AC5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r</w:t>
                            </w:r>
                          </w:p>
                        </w:txbxContent>
                      </v:textbox>
                    </v:rect>
                    <v:rect id="Rectangle 481" o:spid="_x0000_s1484" style="position:absolute;left:21648;top:2413;width:1358;height:19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CCC8DF5" w14:textId="77777777" w:rsidR="00EE0244" w:rsidRPr="00EE0244" w:rsidRDefault="00EE0244" w:rsidP="00EE0244">
                            <w:pPr>
                              <w:rPr>
                                <w:rFonts w:cs="Times New Roman"/>
                                <w:sz w:val="18"/>
                              </w:rPr>
                            </w:pPr>
                            <w:r w:rsidRPr="00EE0244">
                              <w:rPr>
                                <w:rFonts w:cs="Times New Roman" w:hint="eastAsia"/>
                                <w:sz w:val="18"/>
                              </w:rPr>
                              <w:t>P</w:t>
                            </w:r>
                          </w:p>
                        </w:txbxContent>
                      </v:textbox>
                    </v:rect>
                    <v:rect id="Rectangle 481" o:spid="_x0000_s1485" style="position:absolute;left:23240;top:3082;width:1299;height:19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79EDF0B" w14:textId="77777777" w:rsidR="00EE0244" w:rsidRPr="007816FC" w:rsidRDefault="00EE0244" w:rsidP="00EE0244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481" o:spid="_x0000_s1486" style="position:absolute;left:20714;top:3037;width:1298;height:19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C7A6B1F" w14:textId="77777777" w:rsidR="00EE0244" w:rsidRPr="007816FC" w:rsidRDefault="00EE0244" w:rsidP="00EE0244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椭圆 284" o:spid="_x0000_s1487" style="position:absolute;left:21960;top:7145;width:1712;height:171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" fillcolor="white [3212]" strokecolor="#030e13 [484]">
                      <v:textbox style="mso-fit-shape-to-text:t" inset="1mm,0,1mm,0"/>
                    </v:rect>
                    <v:rect id="Rectangle 481" o:spid="_x0000_s1488" style="position:absolute;left:22076;top:7036;width:1476;height:19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84AC2E4" w14:textId="77777777" w:rsidR="00EE0244" w:rsidRPr="00644AC5" w:rsidRDefault="00EE0244" w:rsidP="00EE0244">
                            <w:pPr>
                              <w:rPr>
                                <w:rFonts w:cs="Times New Roman"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481" o:spid="_x0000_s1489" style="position:absolute;left:17719;top:2812;width:1357;height:19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71DD92E" w14:textId="6D6C8FBF" w:rsidR="00EE0244" w:rsidRPr="00EE0244" w:rsidRDefault="00EE0244" w:rsidP="00EE0244">
                            <w:pPr>
                              <w:rPr>
                                <w:rFonts w:cs="Times New Roman"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rect id="椭圆 284" o:spid="_x0000_s1490" style="position:absolute;left:21842;top:4418;width:1604;height:53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" fillcolor="white [3212]" strokecolor="#030e13 [484]">
                      <v:textbox style="mso-fit-shape-to-text:t" inset="1mm,0,1mm,0"/>
                    </v:rect>
                  </v:group>
                  <v:line id="直接连接符 102" o:spid="_x0000_s1491" style="position:absolute;visibility:visible;mso-wrap-style:square" from="17150,6592" to="18819,6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" strokecolor="black [3200]">
                    <v:stroke joinstyle="miter"/>
                  </v:line>
                  <v:line id="直接连接符 102" o:spid="_x0000_s1492" style="position:absolute;visibility:visible;mso-wrap-style:square" from="17575,6930" to="18333,6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" strokecolor="black [3200]" strokeweight="1.25pt">
                    <v:stroke joinstyle="miter"/>
                  </v:line>
                </v:group>
                <v:oval id="椭圆 23" o:spid="_x0000_s1493" style="position:absolute;left:4732;top:4041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" fillcolor="black [3213]" stroked="f" strokeweight="1pt">
                  <v:stroke joinstyle="miter"/>
                </v:oval>
                <v:shape id="任意多边形: 形状 24" o:spid="_x0000_s1494" style="position:absolute;left:1475;top:6206;width:5318;height:1595;visibility:visible;mso-wrap-style:square;v-text-anchor:middle" coordsize="389198,138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" path="m,l,138896r389198,e" filled="f" strokecolor="#030e13 [484]" strokeweight=".5pt">
                  <v:stroke joinstyle="miter"/>
                  <v:path arrowok="t" o:connecttype="custom" o:connectlocs="0,0;0,159444;531768,159444" o:connectangles="0,0,0"/>
                </v:shape>
                <v:shape id="任意多边形: 形状 24" o:spid="_x0000_s1495" style="position:absolute;left:8626;top:6512;width:2311;height:1254;flip:x;visibility:visible;mso-wrap-style:square;v-text-anchor:middle" coordsize="389198,138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" path="m,l,138896r389198,e" filled="f" strokecolor="#030e13 [484]" strokeweight=".5pt">
                  <v:stroke joinstyle="miter"/>
                  <v:path arrowok="t" o:connecttype="custom" o:connectlocs="0,0;0,125498;231097,125498" o:connectangles="0,0,0"/>
                </v:shape>
                <v:shape id="任意多边形: 形状 24" o:spid="_x0000_s1496" style="position:absolute;left:7738;top:2662;width:3219;height:2123;rotation:180;visibility:visible;mso-wrap-style:square;v-text-anchor:middle" coordsize="389198,138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" path="m,l,138896r389198,e" filled="f" strokecolor="#030e13 [484]" strokeweight=".5pt">
                  <v:stroke joinstyle="miter"/>
                  <v:path arrowok="t" o:connecttype="custom" o:connectlocs="0,0;0,212324;321959,212324" o:connectangles="0,0,0"/>
                </v:shape>
                <v:oval id="椭圆 23" o:spid="_x0000_s1497" style="position:absolute;left:4732;top:7616;width:381;height: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" fillcolor="black [3213]" stroked="f" strokeweight="1pt">
                  <v:stroke joinstyle="miter"/>
                </v:oval>
                <v:oval id="椭圆 23" o:spid="_x0000_s1498" style="position:absolute;left:10742;top:4055;width:381;height: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" fillcolor="black [3213]" stroked="f" strokeweight="1pt">
                  <v:stroke joinstyle="miter"/>
                </v:oval>
                <w10:wrap type="square"/>
              </v:group>
            </w:pict>
          </mc:Fallback>
        </mc:AlternateContent>
      </w:r>
      <w:r w:rsidR="00E7747E">
        <w:rPr>
          <w:rFonts w:hint="eastAsia"/>
        </w:rPr>
        <w:t>2</w:t>
      </w:r>
      <w:r w:rsidR="00E7747E">
        <w:rPr>
          <w:rFonts w:hint="eastAsia"/>
        </w:rPr>
        <w:t>．某同学利用如图所示电路进行“测量电源的电动势和内阻”的实验，实验器材有：待测干电池、滑动变阻器、定值电阻、电压传感器、电流传感器、导线、开关等。</w:t>
      </w:r>
    </w:p>
    <w:p w14:paraId="6C272596" w14:textId="4FF4E562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图中方框</w:t>
      </w:r>
      <w:r>
        <w:rPr>
          <w:rFonts w:hint="eastAsia"/>
        </w:rPr>
        <w:t>A</w:t>
      </w:r>
      <w:r>
        <w:rPr>
          <w:rFonts w:hint="eastAsia"/>
        </w:rPr>
        <w:t>中的仪表测量的物理量是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14:paraId="34D9D032" w14:textId="0110CF80" w:rsidR="00E7747E" w:rsidRDefault="003C2388" w:rsidP="00E7747E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5BB707A1" wp14:editId="2A71BA2B">
                <wp:simplePos x="0" y="0"/>
                <wp:positionH relativeFrom="margin">
                  <wp:align>right</wp:align>
                </wp:positionH>
                <wp:positionV relativeFrom="paragraph">
                  <wp:posOffset>18415</wp:posOffset>
                </wp:positionV>
                <wp:extent cx="2221865" cy="1832610"/>
                <wp:effectExtent l="0" t="0" r="0" b="0"/>
                <wp:wrapSquare wrapText="bothSides"/>
                <wp:docPr id="790288237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1865" cy="1832610"/>
                          <a:chOff x="0" y="0"/>
                          <a:chExt cx="2221865" cy="1832610"/>
                        </a:xfrm>
                      </wpg:grpSpPr>
                      <wpg:grpSp>
                        <wpg:cNvPr id="991720821" name="组合 34"/>
                        <wpg:cNvGrpSpPr/>
                        <wpg:grpSpPr>
                          <a:xfrm>
                            <a:off x="0" y="0"/>
                            <a:ext cx="2221865" cy="1832610"/>
                            <a:chOff x="-284128" y="1789"/>
                            <a:chExt cx="2226831" cy="1840794"/>
                          </a:xfrm>
                        </wpg:grpSpPr>
                        <wpg:grpSp>
                          <wpg:cNvPr id="1664164331" name="组合 33"/>
                          <wpg:cNvGrpSpPr/>
                          <wpg:grpSpPr>
                            <a:xfrm>
                              <a:off x="0" y="61362"/>
                              <a:ext cx="1794397" cy="1573530"/>
                              <a:chOff x="0" y="0"/>
                              <a:chExt cx="1794397" cy="1573530"/>
                            </a:xfrm>
                          </wpg:grpSpPr>
                          <wpg:grpSp>
                            <wpg:cNvPr id="1872160985" name="组合 32"/>
                            <wpg:cNvGrpSpPr/>
                            <wpg:grpSpPr>
                              <a:xfrm>
                                <a:off x="522" y="0"/>
                                <a:ext cx="1793875" cy="1573530"/>
                                <a:chOff x="0" y="0"/>
                                <a:chExt cx="1793875" cy="1573920"/>
                              </a:xfrm>
                            </wpg:grpSpPr>
                            <wpg:grpSp>
                              <wpg:cNvPr id="633198947" name="组合 30"/>
                              <wpg:cNvGrpSpPr/>
                              <wpg:grpSpPr>
                                <a:xfrm>
                                  <a:off x="0" y="0"/>
                                  <a:ext cx="1793875" cy="1571625"/>
                                  <a:chOff x="0" y="0"/>
                                  <a:chExt cx="1794492" cy="1572226"/>
                                </a:xfrm>
                              </wpg:grpSpPr>
                              <wpg:grpSp>
                                <wpg:cNvPr id="46271196" name="组合 28"/>
                                <wpg:cNvGrpSpPr/>
                                <wpg:grpSpPr>
                                  <a:xfrm>
                                    <a:off x="0" y="0"/>
                                    <a:ext cx="1794492" cy="1572226"/>
                                    <a:chOff x="7032" y="2722"/>
                                    <a:chExt cx="1798134" cy="1573903"/>
                                  </a:xfrm>
                                </wpg:grpSpPr>
                                <wps:wsp>
                                  <wps:cNvPr id="1772728951" name="任意多边形: 形状 24"/>
                                  <wps:cNvSpPr/>
                                  <wps:spPr>
                                    <a:xfrm>
                                      <a:off x="7032" y="2722"/>
                                      <a:ext cx="1798134" cy="1573903"/>
                                    </a:xfrm>
                                    <a:custGeom>
                                      <a:avLst/>
                                      <a:gdLst>
                                        <a:gd name="csX0" fmla="*/ 0 w 389198"/>
                                        <a:gd name="csY0" fmla="*/ 0 h 138896"/>
                                        <a:gd name="csX1" fmla="*/ 0 w 389198"/>
                                        <a:gd name="csY1" fmla="*/ 138896 h 138896"/>
                                        <a:gd name="csX2" fmla="*/ 389198 w 389198"/>
                                        <a:gd name="csY2" fmla="*/ 138896 h 138896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</a:cxnLst>
                                      <a:rect l="l" t="t" r="r" b="b"/>
                                      <a:pathLst>
                                        <a:path w="389198" h="138896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138896"/>
                                          </a:lnTo>
                                          <a:lnTo>
                                            <a:pt x="389198" y="138896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headEnd type="triangle" w="sm" len="med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85625453" name="直接连接符 27"/>
                                  <wps:cNvCnPr/>
                                  <wps:spPr>
                                    <a:xfrm>
                                      <a:off x="80961" y="204531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10318098" name="直接连接符 27"/>
                                  <wps:cNvCnPr/>
                                  <wps:spPr>
                                    <a:xfrm>
                                      <a:off x="161420" y="204783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62827895" name="直接连接符 27"/>
                                  <wps:cNvCnPr/>
                                  <wps:spPr>
                                    <a:xfrm>
                                      <a:off x="242257" y="204530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94417150" name="直接连接符 27"/>
                                  <wps:cNvCnPr/>
                                  <wps:spPr>
                                    <a:xfrm>
                                      <a:off x="322710" y="204786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68317119" name="直接连接符 27"/>
                                  <wps:cNvCnPr/>
                                  <wps:spPr>
                                    <a:xfrm>
                                      <a:off x="484001" y="204970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3653058" name="直接连接符 27"/>
                                  <wps:cNvCnPr/>
                                  <wps:spPr>
                                    <a:xfrm>
                                      <a:off x="565094" y="204586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122769577" name="直接连接符 27"/>
                                  <wps:cNvCnPr/>
                                  <wps:spPr>
                                    <a:xfrm>
                                      <a:off x="645620" y="204458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36698206" name="直接连接符 27"/>
                                  <wps:cNvCnPr/>
                                  <wps:spPr>
                                    <a:xfrm>
                                      <a:off x="725944" y="204965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5637532" name="直接连接符 27"/>
                                  <wps:cNvCnPr/>
                                  <wps:spPr>
                                    <a:xfrm>
                                      <a:off x="887565" y="204576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39279943" name="直接连接符 27"/>
                                  <wps:cNvCnPr/>
                                  <wps:spPr>
                                    <a:xfrm>
                                      <a:off x="967929" y="204530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26236010" name="直接连接符 27"/>
                                  <wps:cNvCnPr/>
                                  <wps:spPr>
                                    <a:xfrm>
                                      <a:off x="1048888" y="204786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14532027" name="直接连接符 27"/>
                                  <wps:cNvCnPr/>
                                  <wps:spPr>
                                    <a:xfrm>
                                      <a:off x="1129347" y="204531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88554085" name="直接连接符 27"/>
                                  <wps:cNvCnPr/>
                                  <wps:spPr>
                                    <a:xfrm>
                                      <a:off x="1290844" y="204787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69948690" name="直接连接符 27"/>
                                  <wps:cNvCnPr/>
                                  <wps:spPr>
                                    <a:xfrm>
                                      <a:off x="1371603" y="204964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81425215" name="直接连接符 27"/>
                                  <wps:cNvCnPr/>
                                  <wps:spPr>
                                    <a:xfrm>
                                      <a:off x="1451952" y="204458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37316636" name="直接连接符 27"/>
                                  <wps:cNvCnPr/>
                                  <wps:spPr>
                                    <a:xfrm>
                                      <a:off x="1532413" y="204485"/>
                                      <a:ext cx="0" cy="1370548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848241796" name="组合 29"/>
                                <wpg:cNvGrpSpPr/>
                                <wpg:grpSpPr>
                                  <a:xfrm>
                                    <a:off x="4082" y="255814"/>
                                    <a:ext cx="1602740" cy="1266386"/>
                                    <a:chOff x="4138" y="-2722"/>
                                    <a:chExt cx="1603207" cy="1266386"/>
                                  </a:xfrm>
                                </wpg:grpSpPr>
                                <wps:wsp>
                                  <wps:cNvPr id="1082959861" name="直接连接符 27"/>
                                  <wps:cNvCnPr/>
                                  <wps:spPr>
                                    <a:xfrm flipH="1">
                                      <a:off x="4138" y="-2722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57382727" name="直接连接符 27"/>
                                  <wps:cNvCnPr/>
                                  <wps:spPr>
                                    <a:xfrm flipH="1">
                                      <a:off x="4138" y="42284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63359927" name="直接连接符 27"/>
                                  <wps:cNvCnPr/>
                                  <wps:spPr>
                                    <a:xfrm flipH="1">
                                      <a:off x="4427" y="90752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3486823" name="直接连接符 27"/>
                                  <wps:cNvCnPr/>
                                  <wps:spPr>
                                    <a:xfrm flipH="1">
                                      <a:off x="4427" y="132298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27683609" name="直接连接符 27"/>
                                  <wps:cNvCnPr/>
                                  <wps:spPr>
                                    <a:xfrm flipH="1">
                                      <a:off x="4138" y="222310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93801692" name="直接连接符 27"/>
                                  <wps:cNvCnPr/>
                                  <wps:spPr>
                                    <a:xfrm flipH="1">
                                      <a:off x="4427" y="270780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39388800" name="直接连接符 27"/>
                                  <wps:cNvCnPr/>
                                  <wps:spPr>
                                    <a:xfrm flipH="1">
                                      <a:off x="4427" y="312325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33966271" name="直接连接符 27"/>
                                  <wps:cNvCnPr/>
                                  <wps:spPr>
                                    <a:xfrm flipH="1">
                                      <a:off x="4427" y="357332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48087443" name="直接连接符 27"/>
                                  <wps:cNvCnPr/>
                                  <wps:spPr>
                                    <a:xfrm flipH="1">
                                      <a:off x="4427" y="447345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00229636" name="直接连接符 27"/>
                                  <wps:cNvCnPr/>
                                  <wps:spPr>
                                    <a:xfrm flipH="1">
                                      <a:off x="4427" y="495815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72709386" name="直接连接符 27"/>
                                  <wps:cNvCnPr/>
                                  <wps:spPr>
                                    <a:xfrm flipH="1">
                                      <a:off x="4138" y="537359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70159272" name="直接连接符 27"/>
                                  <wps:cNvCnPr/>
                                  <wps:spPr>
                                    <a:xfrm flipH="1">
                                      <a:off x="4427" y="582366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55346055" name="直接连接符 27"/>
                                  <wps:cNvCnPr/>
                                  <wps:spPr>
                                    <a:xfrm flipH="1">
                                      <a:off x="4138" y="180767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37994811" name="直接连接符 27"/>
                                  <wps:cNvCnPr/>
                                  <wps:spPr>
                                    <a:xfrm flipH="1">
                                      <a:off x="4427" y="405801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67831745" name="直接连接符 27"/>
                                  <wps:cNvCnPr/>
                                  <wps:spPr>
                                    <a:xfrm flipH="1">
                                      <a:off x="4138" y="630835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16469" name="直接连接符 27"/>
                                  <wps:cNvCnPr/>
                                  <wps:spPr>
                                    <a:xfrm flipH="1">
                                      <a:off x="4138" y="672379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21300033" name="直接连接符 27"/>
                                  <wps:cNvCnPr/>
                                  <wps:spPr>
                                    <a:xfrm flipH="1">
                                      <a:off x="4427" y="720849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84331164" name="直接连接符 27"/>
                                  <wps:cNvCnPr/>
                                  <wps:spPr>
                                    <a:xfrm flipH="1">
                                      <a:off x="4138" y="762394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73973827" name="直接连接符 27"/>
                                  <wps:cNvCnPr/>
                                  <wps:spPr>
                                    <a:xfrm flipH="1">
                                      <a:off x="4427" y="809502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20085541" name="直接连接符 27"/>
                                  <wps:cNvCnPr/>
                                  <wps:spPr>
                                    <a:xfrm flipH="1">
                                      <a:off x="4138" y="852408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48486668" name="直接连接符 27"/>
                                  <wps:cNvCnPr/>
                                  <wps:spPr>
                                    <a:xfrm flipH="1">
                                      <a:off x="4427" y="897412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25048349" name="直接连接符 27"/>
                                  <wps:cNvCnPr/>
                                  <wps:spPr>
                                    <a:xfrm flipH="1">
                                      <a:off x="4427" y="945882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05651344" name="直接连接符 27"/>
                                  <wps:cNvCnPr/>
                                  <wps:spPr>
                                    <a:xfrm flipH="1">
                                      <a:off x="4138" y="990149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80346978" name="直接连接符 27"/>
                                  <wps:cNvCnPr/>
                                  <wps:spPr>
                                    <a:xfrm flipH="1">
                                      <a:off x="4138" y="1035895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83826328" name="直接连接符 27"/>
                                  <wps:cNvCnPr/>
                                  <wps:spPr>
                                    <a:xfrm flipH="1">
                                      <a:off x="4138" y="1080161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458117" name="直接连接符 27"/>
                                  <wps:cNvCnPr/>
                                  <wps:spPr>
                                    <a:xfrm flipH="1">
                                      <a:off x="4427" y="1127272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54228638" name="直接连接符 27"/>
                                  <wps:cNvCnPr/>
                                  <wps:spPr>
                                    <a:xfrm flipH="1">
                                      <a:off x="4427" y="1172283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60308451" name="直接连接符 27"/>
                                  <wps:cNvCnPr/>
                                  <wps:spPr>
                                    <a:xfrm flipH="1">
                                      <a:off x="4427" y="1215183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54333063" name="直接连接符 27"/>
                                  <wps:cNvCnPr/>
                                  <wps:spPr>
                                    <a:xfrm flipH="1">
                                      <a:off x="4138" y="1263664"/>
                                      <a:ext cx="1602918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g:grpSp>
                              <wpg:cNvPr id="465625485" name="组合 31"/>
                              <wpg:cNvGrpSpPr/>
                              <wpg:grpSpPr>
                                <a:xfrm>
                                  <a:off x="398521" y="201684"/>
                                  <a:ext cx="804231" cy="1372236"/>
                                  <a:chOff x="0" y="0"/>
                                  <a:chExt cx="804231" cy="1372236"/>
                                </a:xfrm>
                              </wpg:grpSpPr>
                              <wps:wsp>
                                <wps:cNvPr id="68914570" name="直接连接符 27"/>
                                <wps:cNvCnPr/>
                                <wps:spPr>
                                  <a:xfrm>
                                    <a:off x="0" y="3672"/>
                                    <a:ext cx="0" cy="136856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93823990" name="直接连接符 27"/>
                                <wps:cNvCnPr/>
                                <wps:spPr>
                                  <a:xfrm>
                                    <a:off x="403951" y="3672"/>
                                    <a:ext cx="0" cy="136856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5160709" name="直接连接符 27"/>
                                <wps:cNvCnPr/>
                                <wps:spPr>
                                  <a:xfrm>
                                    <a:off x="804231" y="0"/>
                                    <a:ext cx="0" cy="136856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192195332" name="任意多边形: 形状 24"/>
                            <wps:cNvSpPr/>
                            <wps:spPr>
                              <a:xfrm rot="10800000">
                                <a:off x="0" y="201684"/>
                                <a:ext cx="1601235" cy="1363398"/>
                              </a:xfrm>
                              <a:custGeom>
                                <a:avLst/>
                                <a:gdLst>
                                  <a:gd name="csX0" fmla="*/ 0 w 389198"/>
                                  <a:gd name="csY0" fmla="*/ 0 h 138896"/>
                                  <a:gd name="csX1" fmla="*/ 0 w 389198"/>
                                  <a:gd name="csY1" fmla="*/ 138896 h 138896"/>
                                  <a:gd name="csX2" fmla="*/ 389198 w 389198"/>
                                  <a:gd name="csY2" fmla="*/ 138896 h 138896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389198" h="138896">
                                    <a:moveTo>
                                      <a:pt x="0" y="0"/>
                                    </a:moveTo>
                                    <a:lnTo>
                                      <a:pt x="0" y="138896"/>
                                    </a:lnTo>
                                    <a:lnTo>
                                      <a:pt x="389198" y="138896"/>
                                    </a:lnTo>
                                  </a:path>
                                </a:pathLst>
                              </a:custGeom>
                              <a:noFill/>
                              <a:ln w="6350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59025377" name="Rectangle 481"/>
                          <wps:cNvSpPr/>
                          <wps:spPr>
                            <a:xfrm>
                              <a:off x="4631" y="1789"/>
                              <a:ext cx="278374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109D3ED0" w14:textId="7346DBFC" w:rsidR="003C2388" w:rsidRPr="00644AC5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3C2388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U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93077929" name="Rectangle 481"/>
                          <wps:cNvSpPr/>
                          <wps:spPr>
                            <a:xfrm>
                              <a:off x="1708740" y="1634892"/>
                              <a:ext cx="233963" cy="207691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50D9D60F" w14:textId="18C39140" w:rsidR="003C2388" w:rsidRPr="00644AC5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/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461386097" name="Rectangle 481"/>
                          <wps:cNvSpPr/>
                          <wps:spPr>
                            <a:xfrm>
                              <a:off x="-139167" y="1633673"/>
                              <a:ext cx="282231" cy="207703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450AFE68" w14:textId="0D66034F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0.1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208193549" name="Rectangle 481"/>
                          <wps:cNvSpPr/>
                          <wps:spPr>
                            <a:xfrm>
                              <a:off x="258213" y="1633740"/>
                              <a:ext cx="282242" cy="207762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4C231EEF" w14:textId="1B41AFEB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0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2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481031010" name="Rectangle 481"/>
                          <wps:cNvSpPr/>
                          <wps:spPr>
                            <a:xfrm>
                              <a:off x="662103" y="1633760"/>
                              <a:ext cx="282242" cy="207778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10896350" w14:textId="1C98B4E1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0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3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720566405" name="Rectangle 481"/>
                          <wps:cNvSpPr/>
                          <wps:spPr>
                            <a:xfrm>
                              <a:off x="1064748" y="1634065"/>
                              <a:ext cx="282242" cy="207816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5E24058D" w14:textId="33080190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0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4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36165539" name="Rectangle 481"/>
                          <wps:cNvSpPr/>
                          <wps:spPr>
                            <a:xfrm>
                              <a:off x="1458496" y="1633530"/>
                              <a:ext cx="282242" cy="20782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4A4D9B97" w14:textId="3440EEC2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0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5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877138619" name="Rectangle 481"/>
                          <wps:cNvSpPr/>
                          <wps:spPr>
                            <a:xfrm>
                              <a:off x="-283832" y="1502077"/>
                              <a:ext cx="282241" cy="20782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36FEDDC9" w14:textId="160666CF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2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7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32198005" name="Rectangle 481"/>
                          <wps:cNvSpPr/>
                          <wps:spPr>
                            <a:xfrm>
                              <a:off x="-283894" y="1292527"/>
                              <a:ext cx="282314" cy="20782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17DA536F" w14:textId="34BF9D1B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2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804006688" name="Rectangle 481"/>
                          <wps:cNvSpPr/>
                          <wps:spPr>
                            <a:xfrm>
                              <a:off x="-283777" y="1066861"/>
                              <a:ext cx="282314" cy="20782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7596D400" w14:textId="2B9A7E63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2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8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516890263" name="Rectangle 481"/>
                          <wps:cNvSpPr/>
                          <wps:spPr>
                            <a:xfrm>
                              <a:off x="-284128" y="842979"/>
                              <a:ext cx="282314" cy="20782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5B7C090B" w14:textId="0E324D41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2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90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075989751" name="Rectangle 481"/>
                          <wps:cNvSpPr/>
                          <wps:spPr>
                            <a:xfrm>
                              <a:off x="-284009" y="618068"/>
                              <a:ext cx="282314" cy="20782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049C4BC7" w14:textId="668269E2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2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9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278075591" name="Rectangle 481"/>
                          <wps:cNvSpPr/>
                          <wps:spPr>
                            <a:xfrm>
                              <a:off x="-284123" y="392402"/>
                              <a:ext cx="282336" cy="20782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08E03153" w14:textId="45971862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3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981889701" name="Rectangle 481"/>
                          <wps:cNvSpPr/>
                          <wps:spPr>
                            <a:xfrm>
                              <a:off x="-283800" y="157745"/>
                              <a:ext cx="282336" cy="20782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5637FFB" w14:textId="5DBE62D7" w:rsidR="003C2388" w:rsidRPr="003C2388" w:rsidRDefault="003C2388" w:rsidP="003C2388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3</w:t>
                                </w:r>
                                <w:r w:rsidRPr="003C2388">
                                  <w:rPr>
                                    <w:rFonts w:cs="Times New Roman" w:hint="eastAsia"/>
                                    <w:sz w:val="18"/>
                                  </w:rPr>
                                  <w:t>.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05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s:wsp>
                        <wps:cNvPr id="1493030099" name="圆: 空心 35"/>
                        <wps:cNvSpPr>
                          <a:spLocks noChangeAspect="1"/>
                        </wps:cNvSpPr>
                        <wps:spPr>
                          <a:xfrm>
                            <a:off x="291677" y="329256"/>
                            <a:ext cx="57150" cy="571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7377033" name="圆: 空心 35"/>
                        <wps:cNvSpPr>
                          <a:spLocks noChangeAspect="1"/>
                        </wps:cNvSpPr>
                        <wps:spPr>
                          <a:xfrm>
                            <a:off x="608407" y="603043"/>
                            <a:ext cx="57150" cy="571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1284655" name="圆: 空心 35"/>
                        <wps:cNvSpPr>
                          <a:spLocks noChangeAspect="1"/>
                        </wps:cNvSpPr>
                        <wps:spPr>
                          <a:xfrm>
                            <a:off x="932615" y="869665"/>
                            <a:ext cx="57150" cy="571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2722747" name="圆: 空心 35"/>
                        <wps:cNvSpPr>
                          <a:spLocks noChangeAspect="1"/>
                        </wps:cNvSpPr>
                        <wps:spPr>
                          <a:xfrm>
                            <a:off x="1056200" y="1003187"/>
                            <a:ext cx="57150" cy="571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5789282" name="圆: 空心 35"/>
                        <wps:cNvSpPr>
                          <a:spLocks noChangeAspect="1"/>
                        </wps:cNvSpPr>
                        <wps:spPr>
                          <a:xfrm>
                            <a:off x="1453768" y="1410073"/>
                            <a:ext cx="57150" cy="571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9454840" name="圆: 空心 35"/>
                        <wps:cNvSpPr>
                          <a:spLocks noChangeAspect="1"/>
                        </wps:cNvSpPr>
                        <wps:spPr>
                          <a:xfrm>
                            <a:off x="305993" y="344056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0758625" name="圆: 空心 35"/>
                        <wps:cNvSpPr>
                          <a:spLocks noChangeAspect="1"/>
                        </wps:cNvSpPr>
                        <wps:spPr>
                          <a:xfrm>
                            <a:off x="623052" y="61605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3092796" name="圆: 空心 35"/>
                        <wps:cNvSpPr>
                          <a:spLocks noChangeAspect="1"/>
                        </wps:cNvSpPr>
                        <wps:spPr>
                          <a:xfrm>
                            <a:off x="946942" y="884464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1703931" name="圆: 空心 35"/>
                        <wps:cNvSpPr>
                          <a:spLocks noChangeAspect="1"/>
                        </wps:cNvSpPr>
                        <wps:spPr>
                          <a:xfrm>
                            <a:off x="1070082" y="1018672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4424862" name="圆: 空心 35"/>
                        <wps:cNvSpPr>
                          <a:spLocks noChangeAspect="1"/>
                        </wps:cNvSpPr>
                        <wps:spPr>
                          <a:xfrm>
                            <a:off x="1467306" y="1424873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B707A1" id="组合 36" o:spid="_x0000_s1499" style="position:absolute;left:0;text-align:left;margin-left:123.75pt;margin-top:1.45pt;width:174.95pt;height:144.3pt;z-index:251736064;mso-position-horizontal:right;mso-position-horizontal-relative:margin" coordsize="22218,18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">
                <v:group id="组合 34" o:spid="_x0000_s1500" style="position:absolute;width:22218;height:18326" coordorigin="-2841,17" coordsize="22268,18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">
                  <v:group id="组合 33" o:spid="_x0000_s1501" style="position:absolute;top:613;width:17943;height:15735" coordsize="17943,15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">
                    <v:group id="组合 32" o:spid="_x0000_s1502" style="position:absolute;left:5;width:17938;height:15735" coordsize="17938,15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">
                      <v:group id="组合 30" o:spid="_x0000_s1503" style="position:absolute;width:17938;height:15716" coordsize="17944,1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">
                        <v:group id="组合 28" o:spid="_x0000_s1504" style="position:absolute;width:17944;height:15722" coordorigin="70,27" coordsize="17981,15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">
                          <v:shape id="任意多边形: 形状 24" o:spid="_x0000_s1505" style="position:absolute;left:70;top:27;width:17981;height:15739;visibility:visible;mso-wrap-style:square;v-text-anchor:middle" coordsize="389198,138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" path="m,l,138896r389198,e" filled="f" strokecolor="#030e13 [484]" strokeweight=".5pt">
                            <v:stroke startarrow="block" startarrowwidth="narrow" endarrow="block" endarrowwidth="narrow" joinstyle="miter"/>
                            <v:path arrowok="t" o:connecttype="custom" o:connectlocs="0,0;0,1573903;1798134,1573903" o:connectangles="0,0,0"/>
                          </v:shape>
                          <v:line id="直接连接符 27" o:spid="_x0000_s1506" style="position:absolute;visibility:visible;mso-wrap-style:square" from="809,2045" to="809,1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" strokecolor="#bfbfbf [2412]" strokeweight=".5pt">
                            <v:stroke joinstyle="miter"/>
                          </v:line>
                          <v:line id="直接连接符 27" o:spid="_x0000_s1507" style="position:absolute;visibility:visible;mso-wrap-style:square" from="1614,2047" to="1614,15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" strokecolor="#bfbfbf [2412]" strokeweight=".5pt">
                            <v:stroke joinstyle="miter"/>
                          </v:line>
                          <v:line id="直接连接符 27" o:spid="_x0000_s1508" style="position:absolute;visibility:visible;mso-wrap-style:square" from="2422,2045" to="2422,1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09" style="position:absolute;visibility:visible;mso-wrap-style:square" from="3227,2047" to="3227,15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" strokecolor="#bfbfbf [2412]" strokeweight=".5pt">
                            <v:stroke joinstyle="miter"/>
                          </v:line>
                          <v:line id="直接连接符 27" o:spid="_x0000_s1510" style="position:absolute;visibility:visible;mso-wrap-style:square" from="4840,2049" to="4840,1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" strokecolor="#bfbfbf [2412]" strokeweight=".5pt">
                            <v:stroke joinstyle="miter"/>
                          </v:line>
                          <v:line id="直接连接符 27" o:spid="_x0000_s1511" style="position:absolute;visibility:visible;mso-wrap-style:square" from="5650,2045" to="5650,15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" strokecolor="#bfbfbf [2412]" strokeweight=".5pt">
                            <v:stroke joinstyle="miter"/>
                          </v:line>
                          <v:line id="直接连接符 27" o:spid="_x0000_s1512" style="position:absolute;visibility:visible;mso-wrap-style:square" from="6456,2044" to="6456,1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13" style="position:absolute;visibility:visible;mso-wrap-style:square" from="7259,2049" to="7259,1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" strokecolor="#bfbfbf [2412]" strokeweight=".5pt">
                            <v:stroke joinstyle="miter"/>
                          </v:line>
                          <v:line id="直接连接符 27" o:spid="_x0000_s1514" style="position:absolute;visibility:visible;mso-wrap-style:square" from="8875,2045" to="8875,15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15" style="position:absolute;visibility:visible;mso-wrap-style:square" from="9679,2045" to="9679,1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16" style="position:absolute;visibility:visible;mso-wrap-style:square" from="10488,2047" to="10488,15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" strokecolor="#bfbfbf [2412]" strokeweight=".5pt">
                            <v:stroke joinstyle="miter"/>
                          </v:line>
                          <v:line id="直接连接符 27" o:spid="_x0000_s1517" style="position:absolute;visibility:visible;mso-wrap-style:square" from="11293,2045" to="11293,1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" strokecolor="#bfbfbf [2412]" strokeweight=".5pt">
                            <v:stroke joinstyle="miter"/>
                          </v:line>
                          <v:line id="直接连接符 27" o:spid="_x0000_s1518" style="position:absolute;visibility:visible;mso-wrap-style:square" from="12908,2047" to="12908,15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" strokecolor="#bfbfbf [2412]" strokeweight=".5pt">
                            <v:stroke joinstyle="miter"/>
                          </v:line>
                          <v:line id="直接连接符 27" o:spid="_x0000_s1519" style="position:absolute;visibility:visible;mso-wrap-style:square" from="13716,2049" to="13716,15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" strokecolor="#bfbfbf [2412]" strokeweight=".5pt">
                            <v:stroke joinstyle="miter"/>
                          </v:line>
                          <v:line id="直接连接符 27" o:spid="_x0000_s1520" style="position:absolute;visibility:visible;mso-wrap-style:square" from="14519,2044" to="14519,1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21" style="position:absolute;visibility:visible;mso-wrap-style:square" from="15324,2044" to="15324,1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" strokecolor="#bfbfbf [2412]" strokeweight=".5pt">
                            <v:stroke joinstyle="miter"/>
                          </v:line>
                        </v:group>
                        <v:group id="组合 29" o:spid="_x0000_s1522" style="position:absolute;left:40;top:2558;width:16028;height:12664" coordorigin="41,-27" coordsize="16032,12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">
                          <v:line id="直接连接符 27" o:spid="_x0000_s1523" style="position:absolute;flip:x;visibility:visible;mso-wrap-style:square" from="41,-27" to="16070,-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" strokecolor="#bfbfbf [2412]" strokeweight=".5pt">
                            <v:stroke joinstyle="miter"/>
                          </v:line>
                          <v:line id="直接连接符 27" o:spid="_x0000_s1524" style="position:absolute;flip:x;visibility:visible;mso-wrap-style:square" from="41,422" to="16070,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" strokecolor="#bfbfbf [2412]" strokeweight=".5pt">
                            <v:stroke joinstyle="miter"/>
                          </v:line>
                          <v:line id="直接连接符 27" o:spid="_x0000_s1525" style="position:absolute;flip:x;visibility:visible;mso-wrap-style:square" from="44,907" to="16073,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" strokecolor="#bfbfbf [2412]" strokeweight=".5pt">
                            <v:stroke joinstyle="miter"/>
                          </v:line>
                          <v:line id="直接连接符 27" o:spid="_x0000_s1526" style="position:absolute;flip:x;visibility:visible;mso-wrap-style:square" from="44,1322" to="16073,1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" strokecolor="#bfbfbf [2412]" strokeweight=".5pt">
                            <v:stroke joinstyle="miter"/>
                          </v:line>
                          <v:line id="直接连接符 27" o:spid="_x0000_s1527" style="position:absolute;flip:x;visibility:visible;mso-wrap-style:square" from="41,2223" to="16070,2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" strokecolor="#bfbfbf [2412]" strokeweight=".5pt">
                            <v:stroke joinstyle="miter"/>
                          </v:line>
                          <v:line id="直接连接符 27" o:spid="_x0000_s1528" style="position:absolute;flip:x;visibility:visible;mso-wrap-style:square" from="44,2707" to="16073,2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29" style="position:absolute;flip:x;visibility:visible;mso-wrap-style:square" from="44,3123" to="16073,3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" strokecolor="#bfbfbf [2412]" strokeweight=".5pt">
                            <v:stroke joinstyle="miter"/>
                          </v:line>
                          <v:line id="直接连接符 27" o:spid="_x0000_s1530" style="position:absolute;flip:x;visibility:visible;mso-wrap-style:square" from="44,3573" to="16073,3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31" style="position:absolute;flip:x;visibility:visible;mso-wrap-style:square" from="44,4473" to="16073,4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" strokecolor="#bfbfbf [2412]" strokeweight=".5pt">
                            <v:stroke joinstyle="miter"/>
                          </v:line>
                          <v:line id="直接连接符 27" o:spid="_x0000_s1532" style="position:absolute;flip:x;visibility:visible;mso-wrap-style:square" from="44,4958" to="16073,4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" strokecolor="#bfbfbf [2412]" strokeweight=".5pt">
                            <v:stroke joinstyle="miter"/>
                          </v:line>
                          <v:line id="直接连接符 27" o:spid="_x0000_s1533" style="position:absolute;flip:x;visibility:visible;mso-wrap-style:square" from="41,5373" to="16070,5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34" style="position:absolute;flip:x;visibility:visible;mso-wrap-style:square" from="44,5823" to="16073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" strokecolor="#bfbfbf [2412]" strokeweight=".5pt">
                            <v:stroke joinstyle="miter"/>
                          </v:line>
                          <v:line id="直接连接符 27" o:spid="_x0000_s1535" style="position:absolute;flip:x;visibility:visible;mso-wrap-style:square" from="41,1807" to="16070,1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" strokecolor="black [3213]" strokeweight=".5pt">
                            <v:stroke joinstyle="miter"/>
                          </v:line>
                          <v:line id="直接连接符 27" o:spid="_x0000_s1536" style="position:absolute;flip:x;visibility:visible;mso-wrap-style:square" from="44,4058" to="16073,4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" strokecolor="black [3213]" strokeweight=".5pt">
                            <v:stroke joinstyle="miter"/>
                          </v:line>
                          <v:line id="直接连接符 27" o:spid="_x0000_s1537" style="position:absolute;flip:x;visibility:visible;mso-wrap-style:square" from="41,6308" to="16070,6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" strokecolor="black [3213]" strokeweight=".5pt">
                            <v:stroke joinstyle="miter"/>
                          </v:line>
                          <v:line id="直接连接符 27" o:spid="_x0000_s1538" style="position:absolute;flip:x;visibility:visible;mso-wrap-style:square" from="41,6723" to="16070,6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" strokecolor="#bfbfbf [2412]" strokeweight=".5pt">
                            <v:stroke joinstyle="miter"/>
                          </v:line>
                          <v:line id="直接连接符 27" o:spid="_x0000_s1539" style="position:absolute;flip:x;visibility:visible;mso-wrap-style:square" from="44,7208" to="16073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" strokecolor="#bfbfbf [2412]" strokeweight=".5pt">
                            <v:stroke joinstyle="miter"/>
                          </v:line>
                          <v:line id="直接连接符 27" o:spid="_x0000_s1540" style="position:absolute;flip:x;visibility:visible;mso-wrap-style:square" from="41,7623" to="16070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" strokecolor="#bfbfbf [2412]" strokeweight=".5pt">
                            <v:stroke joinstyle="miter"/>
                          </v:line>
                          <v:line id="直接连接符 27" o:spid="_x0000_s1541" style="position:absolute;flip:x;visibility:visible;mso-wrap-style:square" from="44,8095" to="16073,8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42" style="position:absolute;flip:x;visibility:visible;mso-wrap-style:square" from="41,8524" to="16070,8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" strokecolor="black [3213]" strokeweight=".5pt">
                            <v:stroke joinstyle="miter"/>
                          </v:line>
                          <v:line id="直接连接符 27" o:spid="_x0000_s1543" style="position:absolute;flip:x;visibility:visible;mso-wrap-style:square" from="44,8974" to="16073,8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" strokecolor="#bfbfbf [2412]" strokeweight=".5pt">
                            <v:stroke joinstyle="miter"/>
                          </v:line>
                          <v:line id="直接连接符 27" o:spid="_x0000_s1544" style="position:absolute;flip:x;visibility:visible;mso-wrap-style:square" from="44,9458" to="16073,9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" strokecolor="#bfbfbf [2412]" strokeweight=".5pt">
                            <v:stroke joinstyle="miter"/>
                          </v:line>
                          <v:line id="直接连接符 27" o:spid="_x0000_s1545" style="position:absolute;flip:x;visibility:visible;mso-wrap-style:square" from="41,9901" to="16070,9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" strokecolor="#bfbfbf [2412]" strokeweight=".5pt">
                            <v:stroke joinstyle="miter"/>
                          </v:line>
                          <v:line id="直接连接符 27" o:spid="_x0000_s1546" style="position:absolute;flip:x;visibility:visible;mso-wrap-style:square" from="41,10358" to="16070,10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" strokecolor="#bfbfbf [2412]" strokeweight=".5pt">
                            <v:stroke joinstyle="miter"/>
                          </v:line>
                          <v:line id="直接连接符 27" o:spid="_x0000_s1547" style="position:absolute;flip:x;visibility:visible;mso-wrap-style:square" from="41,10801" to="16070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" strokecolor="black [3213]" strokeweight=".5pt">
                            <v:stroke joinstyle="miter"/>
                          </v:line>
                          <v:line id="直接连接符 27" o:spid="_x0000_s1548" style="position:absolute;flip:x;visibility:visible;mso-wrap-style:square" from="44,11272" to="16073,11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" strokecolor="#bfbfbf [2412]" strokeweight=".5pt">
                            <v:stroke joinstyle="miter"/>
                          </v:line>
                          <v:line id="直接连接符 27" o:spid="_x0000_s1549" style="position:absolute;flip:x;visibility:visible;mso-wrap-style:square" from="44,11722" to="16073,11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" strokecolor="#bfbfbf [2412]" strokeweight=".5pt">
                            <v:stroke joinstyle="miter"/>
                          </v:line>
                          <v:line id="直接连接符 27" o:spid="_x0000_s1550" style="position:absolute;flip:x;visibility:visible;mso-wrap-style:square" from="44,12151" to="16073,12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" strokecolor="#bfbfbf [2412]" strokeweight=".5pt">
                            <v:stroke joinstyle="miter"/>
                          </v:line>
                          <v:line id="直接连接符 27" o:spid="_x0000_s1551" style="position:absolute;flip:x;visibility:visible;mso-wrap-style:square" from="41,12636" to="16070,12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" strokecolor="#bfbfbf [2412]" strokeweight=".5pt">
                            <v:stroke joinstyle="miter"/>
                          </v:line>
                        </v:group>
                      </v:group>
                      <v:group id="组合 31" o:spid="_x0000_s1552" style="position:absolute;left:3985;top:2016;width:8042;height:13723" coordsize="8042,13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">
                        <v:line id="直接连接符 27" o:spid="_x0000_s1553" style="position:absolute;visibility:visible;mso-wrap-style:square" from="0,36" to="0,13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" strokecolor="black [3213]" strokeweight=".5pt">
                          <v:stroke joinstyle="miter"/>
                        </v:line>
                        <v:line id="直接连接符 27" o:spid="_x0000_s1554" style="position:absolute;visibility:visible;mso-wrap-style:square" from="4039,36" to="4039,13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" strokecolor="black [3213]" strokeweight=".5pt">
                          <v:stroke joinstyle="miter"/>
                        </v:line>
                        <v:line id="直接连接符 27" o:spid="_x0000_s1555" style="position:absolute;visibility:visible;mso-wrap-style:square" from="8042,0" to="8042,13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" strokecolor="black [3213]" strokeweight=".5pt">
                          <v:stroke joinstyle="miter"/>
                        </v:line>
                      </v:group>
                    </v:group>
                    <v:shape id="任意多边形: 形状 24" o:spid="_x0000_s1556" style="position:absolute;top:2016;width:16012;height:13634;rotation:180;visibility:visible;mso-wrap-style:square;v-text-anchor:middle" coordsize="389198,138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" path="m,l,138896r389198,e" filled="f" strokecolor="#030e13 [484]" strokeweight=".5pt">
                      <v:stroke joinstyle="miter"/>
                      <v:path arrowok="t" o:connecttype="custom" o:connectlocs="0,0;0,1363398;1601235,1363398" o:connectangles="0,0,0"/>
                    </v:shape>
                  </v:group>
                  <v:rect id="Rectangle 481" o:spid="_x0000_s1557" style="position:absolute;left:46;top:17;width:278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109D3ED0" w14:textId="7346DBFC" w:rsidR="003C2388" w:rsidRPr="00644AC5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3C2388">
                            <w:rPr>
                              <w:rFonts w:cs="Times New Roman" w:hint="eastAsia"/>
                              <w:i/>
                              <w:iCs/>
                              <w:sz w:val="18"/>
                            </w:rPr>
                            <w:t>U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/V</w:t>
                          </w:r>
                        </w:p>
                      </w:txbxContent>
                    </v:textbox>
                  </v:rect>
                  <v:rect id="Rectangle 481" o:spid="_x0000_s1558" style="position:absolute;left:17087;top:16348;width:234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" filled="f" stroked="f">
                    <v:textbox style="mso-fit-shape-to-text:t" inset="1mm,0,1mm,0">
                      <w:txbxContent>
                        <w:p w14:paraId="50D9D60F" w14:textId="18C39140" w:rsidR="003C2388" w:rsidRPr="00644AC5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/A</w:t>
                          </w:r>
                        </w:p>
                      </w:txbxContent>
                    </v:textbox>
                  </v:rect>
                  <v:rect id="Rectangle 481" o:spid="_x0000_s1559" style="position:absolute;left:-1391;top:16336;width:282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450AFE68" w14:textId="0D66034F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0.15</w:t>
                          </w:r>
                        </w:p>
                      </w:txbxContent>
                    </v:textbox>
                  </v:rect>
                  <v:rect id="Rectangle 481" o:spid="_x0000_s1560" style="position:absolute;left:2582;top:16337;width:282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C231EEF" w14:textId="1B41AFEB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0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2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481" o:spid="_x0000_s1561" style="position:absolute;left:6621;top:16337;width:282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0896350" w14:textId="1C98B4E1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0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3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481" o:spid="_x0000_s1562" style="position:absolute;left:10647;top:16340;width:282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E24058D" w14:textId="33080190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0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4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481" o:spid="_x0000_s1563" style="position:absolute;left:14584;top:16335;width:282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" filled="f" stroked="f">
                    <v:textbox style="mso-fit-shape-to-text:t" inset="1mm,0,1mm,0">
                      <w:txbxContent>
                        <w:p w14:paraId="4A4D9B97" w14:textId="3440EEC2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0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5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481" o:spid="_x0000_s1564" style="position:absolute;left:-2838;top:15020;width:282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36FEDDC9" w14:textId="160666CF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2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7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5</w:t>
                          </w:r>
                        </w:p>
                      </w:txbxContent>
                    </v:textbox>
                  </v:rect>
                  <v:rect id="Rectangle 481" o:spid="_x0000_s1565" style="position:absolute;left:-2838;top:12925;width:282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17DA536F" w14:textId="34BF9D1B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2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80</w:t>
                          </w:r>
                        </w:p>
                      </w:txbxContent>
                    </v:textbox>
                  </v:rect>
                  <v:rect id="Rectangle 481" o:spid="_x0000_s1566" style="position:absolute;left:-2837;top:10668;width:282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7596D400" w14:textId="2B9A7E63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2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85</w:t>
                          </w:r>
                        </w:p>
                      </w:txbxContent>
                    </v:textbox>
                  </v:rect>
                  <v:rect id="Rectangle 481" o:spid="_x0000_s1567" style="position:absolute;left:-2841;top:8429;width:282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B7C090B" w14:textId="0E324D41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2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90</w:t>
                          </w:r>
                        </w:p>
                      </w:txbxContent>
                    </v:textbox>
                  </v:rect>
                  <v:rect id="Rectangle 481" o:spid="_x0000_s1568" style="position:absolute;left:-2840;top:6180;width:282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049C4BC7" w14:textId="668269E2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2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95</w:t>
                          </w:r>
                        </w:p>
                      </w:txbxContent>
                    </v:textbox>
                  </v:rect>
                  <v:rect id="Rectangle 481" o:spid="_x0000_s1569" style="position:absolute;left:-2841;top:3924;width:282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8E03153" w14:textId="45971862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3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00</w:t>
                          </w:r>
                        </w:p>
                      </w:txbxContent>
                    </v:textbox>
                  </v:rect>
                  <v:rect id="Rectangle 481" o:spid="_x0000_s1570" style="position:absolute;left:-2838;top:1577;width:282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5637FFB" w14:textId="5DBE62D7" w:rsidR="003C2388" w:rsidRPr="003C2388" w:rsidRDefault="003C2388" w:rsidP="003C2388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3</w:t>
                          </w:r>
                          <w:r w:rsidRPr="003C2388">
                            <w:rPr>
                              <w:rFonts w:cs="Times New Roman" w:hint="eastAsia"/>
                              <w:sz w:val="18"/>
                            </w:rPr>
                            <w:t>.</w:t>
                          </w:r>
                          <w:r>
                            <w:rPr>
                              <w:rFonts w:cs="Times New Roman" w:hint="eastAsia"/>
                              <w:sz w:val="18"/>
                            </w:rPr>
                            <w:t>05</w:t>
                          </w:r>
                        </w:p>
                      </w:txbxContent>
                    </v:textbox>
                  </v:rect>
                </v:group>
                <v:oval id="圆: 空心 35" o:spid="_x0000_s1571" style="position:absolute;left:2916;top:3292;width:572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" filled="f" strokecolor="black [3213]" strokeweight=".5pt">
                  <v:stroke joinstyle="miter"/>
                  <v:path arrowok="t"/>
                  <o:lock v:ext="edit" aspectratio="t"/>
                </v:oval>
                <v:oval id="圆: 空心 35" o:spid="_x0000_s1572" style="position:absolute;left:6084;top:6030;width:571;height: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" filled="f" strokecolor="black [3213]" strokeweight=".5pt">
                  <v:stroke joinstyle="miter"/>
                  <v:path arrowok="t"/>
                  <o:lock v:ext="edit" aspectratio="t"/>
                </v:oval>
                <v:oval id="圆: 空心 35" o:spid="_x0000_s1573" style="position:absolute;left:9326;top:8696;width:571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" filled="f" strokecolor="black [3213]" strokeweight=".5pt">
                  <v:stroke joinstyle="miter"/>
                  <v:path arrowok="t"/>
                  <o:lock v:ext="edit" aspectratio="t"/>
                </v:oval>
                <v:oval id="圆: 空心 35" o:spid="_x0000_s1574" style="position:absolute;left:10562;top:10031;width:571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" filled="f" strokecolor="black [3213]" strokeweight=".5pt">
                  <v:stroke joinstyle="miter"/>
                  <v:path arrowok="t"/>
                  <o:lock v:ext="edit" aspectratio="t"/>
                </v:oval>
                <v:oval id="圆: 空心 35" o:spid="_x0000_s1575" style="position:absolute;left:14537;top:14100;width:572;height: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" filled="f" strokecolor="black [3213]" strokeweight=".5pt">
                  <v:stroke joinstyle="miter"/>
                  <v:path arrowok="t"/>
                  <o:lock v:ext="edit" aspectratio="t"/>
                </v:oval>
                <v:oval id="圆: 空心 35" o:spid="_x0000_s1576" style="position:absolute;left:3059;top:3440;width:286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" fillcolor="black [3213]" stroked="f" strokeweight=".5pt">
                  <v:stroke joinstyle="miter"/>
                  <o:lock v:ext="edit" aspectratio="t"/>
                </v:oval>
                <v:oval id="圆: 空心 35" o:spid="_x0000_s1577" style="position:absolute;left:6230;top:6160;width:286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" fillcolor="black [3213]" stroked="f" strokeweight=".5pt">
                  <v:stroke joinstyle="miter"/>
                  <o:lock v:ext="edit" aspectratio="t"/>
                </v:oval>
                <v:oval id="圆: 空心 35" o:spid="_x0000_s1578" style="position:absolute;left:9469;top:8844;width:286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" fillcolor="black [3213]" stroked="f" strokeweight=".5pt">
                  <v:stroke joinstyle="miter"/>
                  <o:lock v:ext="edit" aspectratio="t"/>
                </v:oval>
                <v:oval id="圆: 空心 35" o:spid="_x0000_s1579" style="position:absolute;left:10700;top:10186;width:286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" fillcolor="black [3213]" stroked="f" strokeweight=".5pt">
                  <v:stroke joinstyle="miter"/>
                  <o:lock v:ext="edit" aspectratio="t"/>
                </v:oval>
                <v:oval id="圆: 空心 35" o:spid="_x0000_s1580" style="position:absolute;left:14673;top:14248;width:285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" fillcolor="black [3213]" stroked="f" strokeweight=".5pt">
                  <v:stroke joinstyle="miter"/>
                  <o:lock v:ext="edit" aspectratio="t"/>
                </v:oval>
                <w10:wrap type="square" anchorx="margin"/>
              </v:group>
            </w:pict>
          </mc:Fallback>
        </mc:AlternateContent>
      </w:r>
      <w:r w:rsidR="00E7747E">
        <w:rPr>
          <w:rFonts w:hint="eastAsia"/>
        </w:rPr>
        <w:t>A</w:t>
      </w:r>
      <w:r w:rsidR="00E7747E">
        <w:rPr>
          <w:rFonts w:hint="eastAsia"/>
        </w:rPr>
        <w:t>．电流</w:t>
      </w:r>
      <w:r w:rsidR="00E7747E">
        <w:rPr>
          <w:rFonts w:hint="eastAsia"/>
        </w:rPr>
        <w:tab/>
      </w:r>
      <w:r w:rsidR="00E7747E">
        <w:rPr>
          <w:rFonts w:hint="eastAsia"/>
        </w:rPr>
        <w:tab/>
      </w:r>
      <w:r w:rsidR="00E7747E">
        <w:rPr>
          <w:rFonts w:hint="eastAsia"/>
        </w:rPr>
        <w:tab/>
        <w:t>B</w:t>
      </w:r>
      <w:r w:rsidR="00E7747E">
        <w:rPr>
          <w:rFonts w:hint="eastAsia"/>
        </w:rPr>
        <w:t>．电压</w:t>
      </w:r>
      <w:r w:rsidR="00E7747E">
        <w:rPr>
          <w:rFonts w:hint="eastAsia"/>
        </w:rPr>
        <w:tab/>
      </w:r>
      <w:r w:rsidR="00E7747E">
        <w:rPr>
          <w:rFonts w:hint="eastAsia"/>
        </w:rPr>
        <w:tab/>
      </w:r>
      <w:r w:rsidR="00E7747E">
        <w:rPr>
          <w:rFonts w:hint="eastAsia"/>
        </w:rPr>
        <w:tab/>
        <w:t>C</w:t>
      </w:r>
      <w:r w:rsidR="00E7747E">
        <w:rPr>
          <w:rFonts w:hint="eastAsia"/>
        </w:rPr>
        <w:t>．电阻</w:t>
      </w:r>
    </w:p>
    <w:p w14:paraId="2314ECCD" w14:textId="29611FE0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闭合开关</w:t>
      </w:r>
      <w:r>
        <w:rPr>
          <w:rFonts w:hint="eastAsia"/>
        </w:rPr>
        <w:t>S</w:t>
      </w:r>
      <w:r>
        <w:rPr>
          <w:rFonts w:hint="eastAsia"/>
        </w:rPr>
        <w:t>，将滑动变阻器滑片从</w:t>
      </w:r>
      <w:r>
        <w:rPr>
          <w:rFonts w:hint="eastAsia"/>
        </w:rPr>
        <w:t>b</w:t>
      </w:r>
      <w:r>
        <w:rPr>
          <w:rFonts w:hint="eastAsia"/>
        </w:rPr>
        <w:t>端缓缓移向</w:t>
      </w:r>
      <w:r>
        <w:rPr>
          <w:rFonts w:hint="eastAsia"/>
        </w:rPr>
        <w:t>a</w:t>
      </w:r>
      <w:r>
        <w:rPr>
          <w:rFonts w:hint="eastAsia"/>
        </w:rPr>
        <w:t>端，依次采集五组电压、电流数据，分别记为第</w:t>
      </w:r>
      <w:r>
        <w:rPr>
          <w:rFonts w:hint="eastAsia"/>
        </w:rPr>
        <w:t>1</w:t>
      </w:r>
      <w:r>
        <w:rPr>
          <w:rFonts w:hint="eastAsia"/>
        </w:rPr>
        <w:t>组至第</w:t>
      </w:r>
      <w:r>
        <w:rPr>
          <w:rFonts w:hint="eastAsia"/>
        </w:rPr>
        <w:t>5</w:t>
      </w:r>
      <w:r>
        <w:rPr>
          <w:rFonts w:hint="eastAsia"/>
        </w:rPr>
        <w:t>组。</w:t>
      </w:r>
    </w:p>
    <w:p w14:paraId="74CD37C1" w14:textId="237A88F2" w:rsidR="00E7747E" w:rsidRDefault="00E7747E" w:rsidP="00E7747E">
      <w:r>
        <w:rPr>
          <w:rFonts w:hint="eastAsia"/>
        </w:rPr>
        <w:t>①在</w:t>
      </w:r>
      <w:r w:rsidRPr="005B6879">
        <w:rPr>
          <w:rFonts w:hint="eastAsia"/>
          <w:i/>
          <w:iCs/>
        </w:rPr>
        <w:t>U</w:t>
      </w:r>
      <w:r w:rsidR="005B6879">
        <w:t>–</w:t>
      </w:r>
      <w:r w:rsidRPr="005B6879">
        <w:rPr>
          <w:rFonts w:hint="eastAsia"/>
          <w:i/>
          <w:iCs/>
        </w:rPr>
        <w:t>I</w:t>
      </w:r>
      <w:r>
        <w:rPr>
          <w:rFonts w:hint="eastAsia"/>
        </w:rPr>
        <w:t>坐标系中描出各对应点，如图所示。则该电池的电动势</w:t>
      </w:r>
      <w:r w:rsidRPr="005B6879">
        <w:rPr>
          <w:rFonts w:hint="eastAsia"/>
          <w:i/>
          <w:iCs/>
        </w:rPr>
        <w:t>E</w:t>
      </w:r>
      <w:r>
        <w:rPr>
          <w:rFonts w:hint="eastAsia"/>
        </w:rPr>
        <w:t>为</w:t>
      </w:r>
      <w:r>
        <w:rPr>
          <w:rFonts w:hint="eastAsia"/>
        </w:rPr>
        <w:t>______V</w:t>
      </w:r>
      <w:r>
        <w:rPr>
          <w:rFonts w:hint="eastAsia"/>
        </w:rPr>
        <w:t>。（结果保留</w:t>
      </w:r>
      <w:r>
        <w:rPr>
          <w:rFonts w:hint="eastAsia"/>
        </w:rPr>
        <w:t>3</w:t>
      </w:r>
      <w:r>
        <w:rPr>
          <w:rFonts w:hint="eastAsia"/>
        </w:rPr>
        <w:t>位有效数字）</w:t>
      </w:r>
    </w:p>
    <w:p w14:paraId="7FE0EBA8" w14:textId="5F7CBC89" w:rsidR="00E7747E" w:rsidRDefault="00E7747E" w:rsidP="00E7747E">
      <w:r>
        <w:rPr>
          <w:rFonts w:hint="eastAsia"/>
        </w:rPr>
        <w:t>②实验选用的定值电阻阻值为</w:t>
      </w:r>
      <w:r>
        <w:rPr>
          <w:rFonts w:hint="eastAsia"/>
        </w:rPr>
        <w:t>6</w:t>
      </w:r>
      <w:r w:rsidR="005B6879">
        <w:rPr>
          <w:rFonts w:hint="eastAsia"/>
        </w:rPr>
        <w:t xml:space="preserve"> </w:t>
      </w:r>
      <w:r w:rsidRPr="005B6879">
        <w:rPr>
          <w:rFonts w:asciiTheme="majorBidi" w:hAnsiTheme="majorBidi" w:cstheme="majorBidi"/>
        </w:rPr>
        <w:t>Ω</w:t>
      </w:r>
      <w:r>
        <w:rPr>
          <w:rFonts w:hint="eastAsia"/>
        </w:rPr>
        <w:t>，滑动变阻器标有“</w:t>
      </w:r>
      <w:r>
        <w:rPr>
          <w:rFonts w:hint="eastAsia"/>
        </w:rPr>
        <w:t>15</w:t>
      </w:r>
      <w:r w:rsidR="005B6879">
        <w:rPr>
          <w:rFonts w:hint="eastAsia"/>
        </w:rPr>
        <w:t xml:space="preserve"> </w:t>
      </w:r>
      <w:r w:rsidRPr="005B6879">
        <w:rPr>
          <w:rFonts w:asciiTheme="majorBidi" w:hAnsiTheme="majorBidi" w:cstheme="majorBidi"/>
        </w:rPr>
        <w:t>Ω</w:t>
      </w:r>
      <w:r>
        <w:rPr>
          <w:rFonts w:hint="eastAsia"/>
        </w:rPr>
        <w:t xml:space="preserve">  2.5</w:t>
      </w:r>
      <w:r w:rsidR="005B6879">
        <w:rPr>
          <w:rFonts w:hint="eastAsia"/>
        </w:rPr>
        <w:t xml:space="preserve"> </w:t>
      </w:r>
      <w:r>
        <w:rPr>
          <w:rFonts w:hint="eastAsia"/>
        </w:rPr>
        <w:t>A</w:t>
      </w:r>
      <w:r>
        <w:rPr>
          <w:rFonts w:hint="eastAsia"/>
        </w:rPr>
        <w:t>”字样。从记录第</w:t>
      </w:r>
      <w:r>
        <w:rPr>
          <w:rFonts w:hint="eastAsia"/>
        </w:rPr>
        <w:t>1</w:t>
      </w:r>
      <w:r>
        <w:rPr>
          <w:rFonts w:hint="eastAsia"/>
        </w:rPr>
        <w:t>组数据到第</w:t>
      </w:r>
      <w:r>
        <w:rPr>
          <w:rFonts w:hint="eastAsia"/>
        </w:rPr>
        <w:t>2</w:t>
      </w:r>
      <w:r>
        <w:rPr>
          <w:rFonts w:hint="eastAsia"/>
        </w:rPr>
        <w:t>组数据，滑片滑过的电阻丝长度约为总长度的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14:paraId="47705D40" w14:textId="68EE7C44" w:rsidR="005B6879" w:rsidRDefault="005B6879" w:rsidP="005B6879">
      <w:r w:rsidRPr="00176A8F">
        <w:rPr>
          <w:rFonts w:hint="eastAsia"/>
        </w:rPr>
        <w:t>A</w:t>
      </w:r>
      <w:r w:rsidRPr="00176A8F">
        <w:rPr>
          <w:rFonts w:hint="eastAsia"/>
        </w:rP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76A8F">
        <w:rPr>
          <w:rFonts w:hint="eastAsia"/>
        </w:rPr>
        <w:instrText>1</w:instrText>
      </w:r>
      <w:r>
        <w:rPr>
          <w:rFonts w:hint="eastAsia"/>
        </w:rPr>
        <w:instrText>,</w:instrText>
      </w:r>
      <w:r w:rsidRPr="00176A8F">
        <w:rPr>
          <w:rFonts w:hint="eastAsia"/>
        </w:rPr>
        <w:instrText>7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176A8F">
        <w:rPr>
          <w:rFonts w:hint="eastAsia"/>
        </w:rPr>
        <w:tab/>
      </w:r>
      <w:r>
        <w:tab/>
      </w:r>
      <w:r>
        <w:tab/>
      </w:r>
      <w:r w:rsidRPr="00176A8F">
        <w:rPr>
          <w:rFonts w:hint="eastAsia"/>
        </w:rPr>
        <w:t>B</w:t>
      </w:r>
      <w:r w:rsidRPr="00176A8F">
        <w:rPr>
          <w:rFonts w:hint="eastAsia"/>
        </w:rP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2,</w:instrText>
      </w:r>
      <w:r w:rsidRPr="00176A8F">
        <w:rPr>
          <w:rFonts w:hint="eastAsia"/>
        </w:rPr>
        <w:instrText>7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176A8F">
        <w:rPr>
          <w:rFonts w:hint="eastAsia"/>
        </w:rPr>
        <w:tab/>
      </w:r>
      <w:r>
        <w:tab/>
      </w:r>
      <w:r>
        <w:tab/>
      </w:r>
      <w:r w:rsidRPr="00176A8F">
        <w:rPr>
          <w:rFonts w:hint="eastAsia"/>
        </w:rPr>
        <w:t>C</w:t>
      </w:r>
      <w:r w:rsidRPr="00176A8F">
        <w:rPr>
          <w:rFonts w:hint="eastAsia"/>
        </w:rP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3,</w:instrText>
      </w:r>
      <w:r w:rsidRPr="00176A8F">
        <w:rPr>
          <w:rFonts w:hint="eastAsia"/>
        </w:rPr>
        <w:instrText>7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176A8F">
        <w:rPr>
          <w:rFonts w:hint="eastAsia"/>
        </w:rPr>
        <w:tab/>
      </w:r>
      <w:r>
        <w:tab/>
      </w:r>
      <w:r>
        <w:tab/>
      </w:r>
      <w:r w:rsidRPr="00176A8F">
        <w:rPr>
          <w:rFonts w:hint="eastAsia"/>
        </w:rPr>
        <w:t>D</w:t>
      </w:r>
      <w:r w:rsidRPr="00176A8F">
        <w:rPr>
          <w:rFonts w:hint="eastAsia"/>
        </w:rP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4,</w:instrText>
      </w:r>
      <w:r w:rsidRPr="00176A8F">
        <w:rPr>
          <w:rFonts w:hint="eastAsia"/>
        </w:rPr>
        <w:instrText>7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6E96D613" w14:textId="77777777" w:rsidR="00E7747E" w:rsidRDefault="00E7747E" w:rsidP="00CC1E96">
      <w:pPr>
        <w:pStyle w:val="2"/>
      </w:pPr>
      <w:r>
        <w:rPr>
          <w:rFonts w:hint="eastAsia"/>
        </w:rPr>
        <w:lastRenderedPageBreak/>
        <w:t>二、汽车点火系统</w:t>
      </w:r>
    </w:p>
    <w:p w14:paraId="2B9F7DC8" w14:textId="4D047268" w:rsidR="00E7747E" w:rsidRPr="005B6879" w:rsidRDefault="0028791A" w:rsidP="005B6879">
      <w:pPr>
        <w:pStyle w:val="ae"/>
      </w:pPr>
      <w:r>
        <w:rPr>
          <w:rFonts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3D396C6" wp14:editId="2FCADFF4">
                <wp:simplePos x="0" y="0"/>
                <wp:positionH relativeFrom="margin">
                  <wp:posOffset>3836424</wp:posOffset>
                </wp:positionH>
                <wp:positionV relativeFrom="paragraph">
                  <wp:posOffset>39112</wp:posOffset>
                </wp:positionV>
                <wp:extent cx="1448393" cy="1545531"/>
                <wp:effectExtent l="0" t="0" r="19050" b="17145"/>
                <wp:wrapSquare wrapText="bothSides"/>
                <wp:docPr id="1162132665" name="组合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8393" cy="1545531"/>
                          <a:chOff x="0" y="0"/>
                          <a:chExt cx="1448393" cy="1545531"/>
                        </a:xfrm>
                      </wpg:grpSpPr>
                      <wpg:grpSp>
                        <wpg:cNvPr id="1294879226" name="组合 59"/>
                        <wpg:cNvGrpSpPr/>
                        <wpg:grpSpPr>
                          <a:xfrm>
                            <a:off x="0" y="0"/>
                            <a:ext cx="1448393" cy="1545531"/>
                            <a:chOff x="0" y="0"/>
                            <a:chExt cx="1448393" cy="1545531"/>
                          </a:xfrm>
                        </wpg:grpSpPr>
                        <wps:wsp>
                          <wps:cNvPr id="1433627973" name="矩形 56"/>
                          <wps:cNvSpPr/>
                          <wps:spPr>
                            <a:xfrm>
                              <a:off x="906236" y="783771"/>
                              <a:ext cx="36000" cy="72000"/>
                            </a:xfrm>
                            <a:prstGeom prst="rect">
                              <a:avLst/>
                            </a:prstGeom>
                            <a:noFill/>
                            <a:ln w="9525"/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854553670" name="组合 58"/>
                          <wpg:cNvGrpSpPr/>
                          <wpg:grpSpPr>
                            <a:xfrm>
                              <a:off x="0" y="0"/>
                              <a:ext cx="1448393" cy="1545531"/>
                              <a:chOff x="0" y="0"/>
                              <a:chExt cx="1448393" cy="1545531"/>
                            </a:xfrm>
                          </wpg:grpSpPr>
                          <wps:wsp>
                            <wps:cNvPr id="855653191" name="Rectangle 481"/>
                            <wps:cNvSpPr/>
                            <wps:spPr>
                              <a:xfrm>
                                <a:off x="0" y="1318201"/>
                                <a:ext cx="494030" cy="227330"/>
                              </a:xfrm>
                              <a:prstGeom prst="wedgeRoundRectCallout">
                                <a:avLst>
                                  <a:gd name="adj1" fmla="val -6156"/>
                                  <a:gd name="adj2" fmla="val -91913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accent1">
                                    <a:shade val="15000"/>
                                  </a:schemeClr>
                                </a:solidFill>
                                <a:prstDash val="solid"/>
                              </a:ln>
                            </wps:spPr>
                            <wps:txbx>
                              <w:txbxContent>
                                <w:p w14:paraId="1E992A13" w14:textId="77777777" w:rsidR="00EE0244" w:rsidRPr="002C7B13" w:rsidRDefault="00EE0244" w:rsidP="00EE0244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火花塞</w:t>
                                  </w:r>
                                </w:p>
                              </w:txbxContent>
                            </wps:txbx>
                            <wps:bodyPr horzOverflow="overflow" vert="horz" wrap="square" lIns="36000" tIns="0" rIns="36000" bIns="0" rtlCol="0">
                              <a:noAutofit/>
                            </wps:bodyPr>
                          </wps:wsp>
                          <wpg:grpSp>
                            <wpg:cNvPr id="900645234" name="组合 46"/>
                            <wpg:cNvGrpSpPr/>
                            <wpg:grpSpPr>
                              <a:xfrm>
                                <a:off x="801424" y="826137"/>
                                <a:ext cx="263046" cy="470574"/>
                                <a:chOff x="0" y="0"/>
                                <a:chExt cx="263046" cy="470574"/>
                              </a:xfrm>
                            </wpg:grpSpPr>
                            <wps:wsp>
                              <wps:cNvPr id="1745942846" name="任意多边形: 形状 42"/>
                              <wps:cNvSpPr/>
                              <wps:spPr>
                                <a:xfrm>
                                  <a:off x="0" y="0"/>
                                  <a:ext cx="95298" cy="142946"/>
                                </a:xfrm>
                                <a:custGeom>
                                  <a:avLst/>
                                  <a:gdLst>
                                    <a:gd name="connsiteX0" fmla="*/ 0 w 95298"/>
                                    <a:gd name="connsiteY0" fmla="*/ 0 h 142946"/>
                                    <a:gd name="connsiteX1" fmla="*/ 0 w 95298"/>
                                    <a:gd name="connsiteY1" fmla="*/ 142946 h 142946"/>
                                    <a:gd name="connsiteX2" fmla="*/ 95298 w 95298"/>
                                    <a:gd name="connsiteY2" fmla="*/ 142946 h 142946"/>
                                    <a:gd name="connsiteX3" fmla="*/ 95298 w 95298"/>
                                    <a:gd name="connsiteY3" fmla="*/ 138408 h 14294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95298" h="142946">
                                      <a:moveTo>
                                        <a:pt x="0" y="0"/>
                                      </a:moveTo>
                                      <a:lnTo>
                                        <a:pt x="0" y="142946"/>
                                      </a:lnTo>
                                      <a:lnTo>
                                        <a:pt x="95298" y="142946"/>
                                      </a:lnTo>
                                      <a:lnTo>
                                        <a:pt x="95298" y="13840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9196823" name="直接连接符 43"/>
                              <wps:cNvCnPr/>
                              <wps:spPr>
                                <a:xfrm>
                                  <a:off x="263046" y="57619"/>
                                  <a:ext cx="0" cy="412955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headEnd type="oval" w="sm" len="sm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9141917" name="直接连接符 44"/>
                              <wps:cNvCnPr/>
                              <wps:spPr>
                                <a:xfrm flipH="1">
                                  <a:off x="130270" y="142796"/>
                                  <a:ext cx="127063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625165124" name="组合 57"/>
                            <wpg:cNvGrpSpPr/>
                            <wpg:grpSpPr>
                              <a:xfrm>
                                <a:off x="194177" y="296562"/>
                                <a:ext cx="1170940" cy="998855"/>
                                <a:chOff x="0" y="0"/>
                                <a:chExt cx="1170940" cy="998855"/>
                              </a:xfrm>
                            </wpg:grpSpPr>
                            <wpg:grpSp>
                              <wpg:cNvPr id="1812991751" name="组合 53"/>
                              <wpg:cNvGrpSpPr/>
                              <wpg:grpSpPr>
                                <a:xfrm>
                                  <a:off x="0" y="0"/>
                                  <a:ext cx="1170940" cy="998855"/>
                                  <a:chOff x="0" y="0"/>
                                  <a:chExt cx="1171527" cy="998855"/>
                                </a:xfrm>
                              </wpg:grpSpPr>
                              <wpg:grpSp>
                                <wpg:cNvPr id="297373642" name="组合 50"/>
                                <wpg:cNvGrpSpPr/>
                                <wpg:grpSpPr>
                                  <a:xfrm>
                                    <a:off x="0" y="0"/>
                                    <a:ext cx="1171527" cy="998855"/>
                                    <a:chOff x="0" y="0"/>
                                    <a:chExt cx="1171527" cy="998855"/>
                                  </a:xfrm>
                                </wpg:grpSpPr>
                                <wpg:grpSp>
                                  <wpg:cNvPr id="1306430724" name="组合 48"/>
                                  <wpg:cNvGrpSpPr/>
                                  <wpg:grpSpPr>
                                    <a:xfrm>
                                      <a:off x="0" y="0"/>
                                      <a:ext cx="1171527" cy="998855"/>
                                      <a:chOff x="0" y="0"/>
                                      <a:chExt cx="1171527" cy="998855"/>
                                    </a:xfrm>
                                  </wpg:grpSpPr>
                                  <wpg:grpSp>
                                    <wpg:cNvPr id="1140712474" name="组合 41"/>
                                    <wpg:cNvGrpSpPr/>
                                    <wpg:grpSpPr>
                                      <a:xfrm>
                                        <a:off x="0" y="0"/>
                                        <a:ext cx="1097915" cy="998855"/>
                                        <a:chOff x="0" y="0"/>
                                        <a:chExt cx="1097915" cy="998855"/>
                                      </a:xfrm>
                                    </wpg:grpSpPr>
                                    <wps:wsp>
                                      <wps:cNvPr id="1912740719" name="Freeform 82"/>
                                      <wps:cNvSpPr>
                                        <a:spLocks/>
                                      </wps:cNvSpPr>
                                      <wps:spPr bwMode="auto">
                                        <a:xfrm rot="16200000">
                                          <a:off x="390811" y="117779"/>
                                          <a:ext cx="139700" cy="4571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527 w 612"/>
                                            <a:gd name="T1" fmla="*/ 0 h 405"/>
                                            <a:gd name="T2" fmla="*/ 602 w 612"/>
                                            <a:gd name="T3" fmla="*/ 75 h 405"/>
                                            <a:gd name="T4" fmla="*/ 527 w 612"/>
                                            <a:gd name="T5" fmla="*/ 150 h 405"/>
                                            <a:gd name="T6" fmla="*/ 92 w 612"/>
                                            <a:gd name="T7" fmla="*/ 240 h 405"/>
                                            <a:gd name="T8" fmla="*/ 2 w 612"/>
                                            <a:gd name="T9" fmla="*/ 330 h 405"/>
                                            <a:gd name="T10" fmla="*/ 107 w 612"/>
                                            <a:gd name="T11" fmla="*/ 405 h 40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  <a:cxn ang="0">
                                              <a:pos x="T10" y="T11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612" h="405">
                                              <a:moveTo>
                                                <a:pt x="527" y="0"/>
                                              </a:moveTo>
                                              <a:cubicBezTo>
                                                <a:pt x="539" y="12"/>
                                                <a:pt x="602" y="50"/>
                                                <a:pt x="602" y="75"/>
                                              </a:cubicBezTo>
                                              <a:cubicBezTo>
                                                <a:pt x="602" y="100"/>
                                                <a:pt x="612" y="123"/>
                                                <a:pt x="527" y="150"/>
                                              </a:cubicBezTo>
                                              <a:cubicBezTo>
                                                <a:pt x="442" y="177"/>
                                                <a:pt x="179" y="210"/>
                                                <a:pt x="92" y="240"/>
                                              </a:cubicBezTo>
                                              <a:cubicBezTo>
                                                <a:pt x="5" y="270"/>
                                                <a:pt x="0" y="303"/>
                                                <a:pt x="2" y="330"/>
                                              </a:cubicBezTo>
                                              <a:cubicBezTo>
                                                <a:pt x="4" y="357"/>
                                                <a:pt x="85" y="390"/>
                                                <a:pt x="107" y="405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061816200" name="组合 40"/>
                                      <wpg:cNvGrpSpPr/>
                                      <wpg:grpSpPr>
                                        <a:xfrm>
                                          <a:off x="0" y="0"/>
                                          <a:ext cx="1097915" cy="998855"/>
                                          <a:chOff x="0" y="0"/>
                                          <a:chExt cx="1097915" cy="998855"/>
                                        </a:xfrm>
                                      </wpg:grpSpPr>
                                      <wpg:grpSp>
                                        <wpg:cNvPr id="214564303" name="组合 32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97915" cy="998855"/>
                                            <a:chOff x="0" y="-1"/>
                                            <a:chExt cx="1097986" cy="999132"/>
                                          </a:xfrm>
                                        </wpg:grpSpPr>
                                        <wps:wsp>
                                          <wps:cNvPr id="1749407096" name="矩形 23"/>
                                          <wps:cNvSpPr/>
                                          <wps:spPr>
                                            <a:xfrm>
                                              <a:off x="391886" y="95323"/>
                                              <a:ext cx="416599" cy="917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768729202" name="矩形: 圆角 24"/>
                                          <wps:cNvSpPr/>
                                          <wps:spPr>
                                            <a:xfrm>
                                              <a:off x="338928" y="-1"/>
                                              <a:ext cx="522514" cy="306602"/>
                                            </a:xfrm>
                                            <a:prstGeom prst="round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112964306" name="矩形: 圆角 25"/>
                                          <wps:cNvSpPr/>
                                          <wps:spPr>
                                            <a:xfrm>
                                              <a:off x="0" y="388355"/>
                                              <a:ext cx="307154" cy="536636"/>
                                            </a:xfrm>
                                            <a:prstGeom prst="round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9484786" name="矩形: 圆角 26"/>
                                          <wps:cNvSpPr/>
                                          <wps:spPr>
                                            <a:xfrm>
                                              <a:off x="501331" y="345989"/>
                                              <a:ext cx="448374" cy="441313"/>
                                            </a:xfrm>
                                            <a:prstGeom prst="round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59545939" name="等腰三角形 27"/>
                                          <wps:cNvSpPr/>
                                          <wps:spPr>
                                            <a:xfrm>
                                              <a:off x="132026" y="733609"/>
                                              <a:ext cx="48030" cy="145486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53109054" name="等腰三角形 27"/>
                                          <wps:cNvSpPr/>
                                          <wps:spPr>
                                            <a:xfrm flipV="1">
                                              <a:off x="132026" y="423660"/>
                                              <a:ext cx="48030" cy="145486"/>
                                            </a:xfrm>
                                            <a:prstGeom prst="triangl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88923091" name="任意多边形: 形状 28"/>
                                          <wps:cNvSpPr/>
                                          <wps:spPr>
                                            <a:xfrm>
                                              <a:off x="766019" y="204770"/>
                                              <a:ext cx="324806" cy="5987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324806 w 324806"/>
                                                <a:gd name="connsiteY0" fmla="*/ 67079 h 67079"/>
                                                <a:gd name="connsiteX1" fmla="*/ 324806 w 324806"/>
                                                <a:gd name="connsiteY1" fmla="*/ 0 h 67079"/>
                                                <a:gd name="connsiteX2" fmla="*/ 0 w 324806"/>
                                                <a:gd name="connsiteY2" fmla="*/ 0 h 6707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324806" h="67079">
                                                  <a:moveTo>
                                                    <a:pt x="324806" y="67079"/>
                                                  </a:moveTo>
                                                  <a:lnTo>
                                                    <a:pt x="324806" y="0"/>
                                                  </a:lnTo>
                                                  <a:lnTo>
                                                    <a:pt x="0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424420515" name="任意多边形: 形状 29"/>
                                          <wps:cNvSpPr/>
                                          <wps:spPr>
                                            <a:xfrm>
                                              <a:off x="160343" y="144750"/>
                                              <a:ext cx="259737" cy="27537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275379 w 275379"/>
                                                <a:gd name="connsiteY0" fmla="*/ 0 h 275379"/>
                                                <a:gd name="connsiteX1" fmla="*/ 0 w 275379"/>
                                                <a:gd name="connsiteY1" fmla="*/ 0 h 275379"/>
                                                <a:gd name="connsiteX2" fmla="*/ 0 w 275379"/>
                                                <a:gd name="connsiteY2" fmla="*/ 275379 h 27537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275379" h="275379">
                                                  <a:moveTo>
                                                    <a:pt x="275379" y="0"/>
                                                  </a:moveTo>
                                                  <a:lnTo>
                                                    <a:pt x="0" y="0"/>
                                                  </a:lnTo>
                                                  <a:lnTo>
                                                    <a:pt x="0" y="275379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911113187" name="任意多边形: 形状 30"/>
                                          <wps:cNvSpPr/>
                                          <wps:spPr>
                                            <a:xfrm>
                                              <a:off x="152827" y="677855"/>
                                              <a:ext cx="944898" cy="32127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24992"/>
                                                <a:gd name="connsiteY0" fmla="*/ 204769 h 321276"/>
                                                <a:gd name="connsiteX1" fmla="*/ 0 w 924992"/>
                                                <a:gd name="connsiteY1" fmla="*/ 321276 h 321276"/>
                                                <a:gd name="connsiteX2" fmla="*/ 924992 w 924992"/>
                                                <a:gd name="connsiteY2" fmla="*/ 321276 h 321276"/>
                                                <a:gd name="connsiteX3" fmla="*/ 924992 w 924992"/>
                                                <a:gd name="connsiteY3" fmla="*/ 0 h 321276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24992" h="321276">
                                                  <a:moveTo>
                                                    <a:pt x="0" y="204769"/>
                                                  </a:moveTo>
                                                  <a:lnTo>
                                                    <a:pt x="0" y="321276"/>
                                                  </a:lnTo>
                                                  <a:lnTo>
                                                    <a:pt x="924992" y="321276"/>
                                                  </a:lnTo>
                                                  <a:lnTo>
                                                    <a:pt x="924992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910601088" name="任意多边形: 形状 31"/>
                                          <wps:cNvSpPr/>
                                          <wps:spPr>
                                            <a:xfrm>
                                              <a:off x="1027376" y="264787"/>
                                              <a:ext cx="70610" cy="27184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70610"/>
                                                <a:gd name="connsiteY0" fmla="*/ 0 h 271849"/>
                                                <a:gd name="connsiteX1" fmla="*/ 70610 w 70610"/>
                                                <a:gd name="connsiteY1" fmla="*/ 127098 h 271849"/>
                                                <a:gd name="connsiteX2" fmla="*/ 70610 w 70610"/>
                                                <a:gd name="connsiteY2" fmla="*/ 271849 h 27184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70610" h="271849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70610" y="127098"/>
                                                  </a:lnTo>
                                                  <a:lnTo>
                                                    <a:pt x="70610" y="271849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235504390" name="任意多边形: 形状 28"/>
                                          <wps:cNvSpPr/>
                                          <wps:spPr>
                                            <a:xfrm rot="5400000">
                                              <a:off x="598575" y="191628"/>
                                              <a:ext cx="63172" cy="4825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324806 w 324806"/>
                                                <a:gd name="connsiteY0" fmla="*/ 67079 h 67079"/>
                                                <a:gd name="connsiteX1" fmla="*/ 324806 w 324806"/>
                                                <a:gd name="connsiteY1" fmla="*/ 0 h 67079"/>
                                                <a:gd name="connsiteX2" fmla="*/ 0 w 324806"/>
                                                <a:gd name="connsiteY2" fmla="*/ 0 h 6707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324806" h="67079">
                                                  <a:moveTo>
                                                    <a:pt x="324806" y="67079"/>
                                                  </a:moveTo>
                                                  <a:lnTo>
                                                    <a:pt x="324806" y="0"/>
                                                  </a:lnTo>
                                                  <a:lnTo>
                                                    <a:pt x="0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  <a:headEnd type="oval" w="sm" len="sm"/>
                                              <a:tailEnd type="none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37061250" name="矩形 23"/>
                                          <wps:cNvSpPr/>
                                          <wps:spPr>
                                            <a:xfrm>
                                              <a:off x="694167" y="561011"/>
                                              <a:ext cx="68403" cy="708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106798468" name="任意多边形: 形状 33"/>
                                        <wps:cNvSpPr/>
                                        <wps:spPr>
                                          <a:xfrm>
                                            <a:off x="731520" y="51515"/>
                                            <a:ext cx="35560" cy="15113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49427 w 49427"/>
                                              <a:gd name="connsiteY0" fmla="*/ 136048 h 136048"/>
                                              <a:gd name="connsiteX1" fmla="*/ 35305 w 49427"/>
                                              <a:gd name="connsiteY1" fmla="*/ 5419 h 136048"/>
                                              <a:gd name="connsiteX2" fmla="*/ 0 w 49427"/>
                                              <a:gd name="connsiteY2" fmla="*/ 37194 h 13604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49427" h="136048">
                                                <a:moveTo>
                                                  <a:pt x="49427" y="136048"/>
                                                </a:moveTo>
                                                <a:cubicBezTo>
                                                  <a:pt x="46485" y="78971"/>
                                                  <a:pt x="43543" y="21895"/>
                                                  <a:pt x="35305" y="5419"/>
                                                </a:cubicBezTo>
                                                <a:cubicBezTo>
                                                  <a:pt x="27067" y="-11057"/>
                                                  <a:pt x="13533" y="13068"/>
                                                  <a:pt x="0" y="3719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/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7413492" name="Freeform 82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rot="16200000">
                                            <a:off x="624272" y="103965"/>
                                            <a:ext cx="139700" cy="730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527 w 612"/>
                                              <a:gd name="T1" fmla="*/ 0 h 405"/>
                                              <a:gd name="T2" fmla="*/ 602 w 612"/>
                                              <a:gd name="T3" fmla="*/ 75 h 405"/>
                                              <a:gd name="T4" fmla="*/ 527 w 612"/>
                                              <a:gd name="T5" fmla="*/ 150 h 405"/>
                                              <a:gd name="T6" fmla="*/ 92 w 612"/>
                                              <a:gd name="T7" fmla="*/ 240 h 405"/>
                                              <a:gd name="T8" fmla="*/ 2 w 612"/>
                                              <a:gd name="T9" fmla="*/ 330 h 405"/>
                                              <a:gd name="T10" fmla="*/ 107 w 612"/>
                                              <a:gd name="T11" fmla="*/ 405 h 40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612" h="405">
                                                <a:moveTo>
                                                  <a:pt x="527" y="0"/>
                                                </a:moveTo>
                                                <a:cubicBezTo>
                                                  <a:pt x="539" y="12"/>
                                                  <a:pt x="602" y="50"/>
                                                  <a:pt x="602" y="75"/>
                                                </a:cubicBezTo>
                                                <a:cubicBezTo>
                                                  <a:pt x="602" y="100"/>
                                                  <a:pt x="612" y="123"/>
                                                  <a:pt x="527" y="150"/>
                                                </a:cubicBezTo>
                                                <a:cubicBezTo>
                                                  <a:pt x="442" y="177"/>
                                                  <a:pt x="179" y="210"/>
                                                  <a:pt x="92" y="240"/>
                                                </a:cubicBezTo>
                                                <a:cubicBezTo>
                                                  <a:pt x="5" y="270"/>
                                                  <a:pt x="0" y="303"/>
                                                  <a:pt x="2" y="330"/>
                                                </a:cubicBezTo>
                                                <a:cubicBezTo>
                                                  <a:pt x="4" y="357"/>
                                                  <a:pt x="85" y="390"/>
                                                  <a:pt x="107" y="405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40538095" name="任意多边形: 形状 33"/>
                                        <wps:cNvSpPr/>
                                        <wps:spPr>
                                          <a:xfrm>
                                            <a:off x="576973" y="46364"/>
                                            <a:ext cx="30409" cy="3960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49427 w 49427"/>
                                              <a:gd name="connsiteY0" fmla="*/ 136048 h 136048"/>
                                              <a:gd name="connsiteX1" fmla="*/ 35305 w 49427"/>
                                              <a:gd name="connsiteY1" fmla="*/ 5419 h 136048"/>
                                              <a:gd name="connsiteX2" fmla="*/ 0 w 49427"/>
                                              <a:gd name="connsiteY2" fmla="*/ 37194 h 136048"/>
                                              <a:gd name="connsiteX0" fmla="*/ 42267 w 42267"/>
                                              <a:gd name="connsiteY0" fmla="*/ 466651 h 466650"/>
                                              <a:gd name="connsiteX1" fmla="*/ 35305 w 42267"/>
                                              <a:gd name="connsiteY1" fmla="*/ 27632 h 466650"/>
                                              <a:gd name="connsiteX2" fmla="*/ 0 w 42267"/>
                                              <a:gd name="connsiteY2" fmla="*/ 59407 h 46665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42267" h="466650">
                                                <a:moveTo>
                                                  <a:pt x="42267" y="466651"/>
                                                </a:moveTo>
                                                <a:cubicBezTo>
                                                  <a:pt x="39325" y="409574"/>
                                                  <a:pt x="42349" y="95506"/>
                                                  <a:pt x="35305" y="27632"/>
                                                </a:cubicBezTo>
                                                <a:cubicBezTo>
                                                  <a:pt x="28261" y="-40242"/>
                                                  <a:pt x="13533" y="35281"/>
                                                  <a:pt x="0" y="5940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/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200560131" name="Freeform 82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rot="16200000">
                                            <a:off x="470660" y="117779"/>
                                            <a:ext cx="139700" cy="457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527 w 612"/>
                                              <a:gd name="T1" fmla="*/ 0 h 405"/>
                                              <a:gd name="T2" fmla="*/ 602 w 612"/>
                                              <a:gd name="T3" fmla="*/ 75 h 405"/>
                                              <a:gd name="T4" fmla="*/ 527 w 612"/>
                                              <a:gd name="T5" fmla="*/ 150 h 405"/>
                                              <a:gd name="T6" fmla="*/ 92 w 612"/>
                                              <a:gd name="T7" fmla="*/ 240 h 405"/>
                                              <a:gd name="T8" fmla="*/ 2 w 612"/>
                                              <a:gd name="T9" fmla="*/ 330 h 405"/>
                                              <a:gd name="T10" fmla="*/ 107 w 612"/>
                                              <a:gd name="T11" fmla="*/ 405 h 40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612" h="405">
                                                <a:moveTo>
                                                  <a:pt x="527" y="0"/>
                                                </a:moveTo>
                                                <a:cubicBezTo>
                                                  <a:pt x="539" y="12"/>
                                                  <a:pt x="602" y="50"/>
                                                  <a:pt x="602" y="75"/>
                                                </a:cubicBezTo>
                                                <a:cubicBezTo>
                                                  <a:pt x="602" y="100"/>
                                                  <a:pt x="612" y="123"/>
                                                  <a:pt x="527" y="150"/>
                                                </a:cubicBezTo>
                                                <a:cubicBezTo>
                                                  <a:pt x="442" y="177"/>
                                                  <a:pt x="179" y="210"/>
                                                  <a:pt x="92" y="240"/>
                                                </a:cubicBezTo>
                                                <a:cubicBezTo>
                                                  <a:pt x="5" y="270"/>
                                                  <a:pt x="0" y="303"/>
                                                  <a:pt x="2" y="330"/>
                                                </a:cubicBezTo>
                                                <a:cubicBezTo>
                                                  <a:pt x="4" y="357"/>
                                                  <a:pt x="85" y="390"/>
                                                  <a:pt x="107" y="405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8922551" name="Freeform 82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 rot="16200000">
                                            <a:off x="429448" y="117779"/>
                                            <a:ext cx="139700" cy="457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527 w 612"/>
                                              <a:gd name="T1" fmla="*/ 0 h 405"/>
                                              <a:gd name="T2" fmla="*/ 602 w 612"/>
                                              <a:gd name="T3" fmla="*/ 75 h 405"/>
                                              <a:gd name="T4" fmla="*/ 527 w 612"/>
                                              <a:gd name="T5" fmla="*/ 150 h 405"/>
                                              <a:gd name="T6" fmla="*/ 92 w 612"/>
                                              <a:gd name="T7" fmla="*/ 240 h 405"/>
                                              <a:gd name="T8" fmla="*/ 2 w 612"/>
                                              <a:gd name="T9" fmla="*/ 330 h 405"/>
                                              <a:gd name="T10" fmla="*/ 107 w 612"/>
                                              <a:gd name="T11" fmla="*/ 405 h 40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612" h="405">
                                                <a:moveTo>
                                                  <a:pt x="527" y="0"/>
                                                </a:moveTo>
                                                <a:cubicBezTo>
                                                  <a:pt x="539" y="12"/>
                                                  <a:pt x="602" y="50"/>
                                                  <a:pt x="602" y="75"/>
                                                </a:cubicBezTo>
                                                <a:cubicBezTo>
                                                  <a:pt x="602" y="100"/>
                                                  <a:pt x="612" y="123"/>
                                                  <a:pt x="527" y="150"/>
                                                </a:cubicBezTo>
                                                <a:cubicBezTo>
                                                  <a:pt x="442" y="177"/>
                                                  <a:pt x="179" y="210"/>
                                                  <a:pt x="92" y="240"/>
                                                </a:cubicBezTo>
                                                <a:cubicBezTo>
                                                  <a:pt x="5" y="270"/>
                                                  <a:pt x="0" y="303"/>
                                                  <a:pt x="2" y="330"/>
                                                </a:cubicBezTo>
                                                <a:cubicBezTo>
                                                  <a:pt x="4" y="357"/>
                                                  <a:pt x="85" y="390"/>
                                                  <a:pt x="107" y="405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272017703" name="任意多边形: 形状 39"/>
                                        <wps:cNvSpPr/>
                                        <wps:spPr>
                                          <a:xfrm>
                                            <a:off x="417275" y="144243"/>
                                            <a:ext cx="28334" cy="6885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8334"/>
                                              <a:gd name="connsiteY0" fmla="*/ 0 h 68851"/>
                                              <a:gd name="connsiteX1" fmla="*/ 15455 w 28334"/>
                                              <a:gd name="connsiteY1" fmla="*/ 66970 h 68851"/>
                                              <a:gd name="connsiteX2" fmla="*/ 28334 w 28334"/>
                                              <a:gd name="connsiteY2" fmla="*/ 43788 h 6885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8334" h="68851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5366" y="29836"/>
                                                  <a:pt x="10733" y="59672"/>
                                                  <a:pt x="15455" y="66970"/>
                                                </a:cubicBezTo>
                                                <a:cubicBezTo>
                                                  <a:pt x="20177" y="74268"/>
                                                  <a:pt x="24255" y="59028"/>
                                                  <a:pt x="28334" y="43788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/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1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1154701657" name="直接连接符 45"/>
                                    <wps:cNvCnPr/>
                                    <wps:spPr>
                                      <a:xfrm>
                                        <a:off x="1028581" y="536490"/>
                                        <a:ext cx="142946" cy="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1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58652337" name="直接连接符 45"/>
                                    <wps:cNvCnPr/>
                                    <wps:spPr>
                                      <a:xfrm>
                                        <a:off x="1065906" y="562178"/>
                                        <a:ext cx="67586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1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72844168" name="直接连接符 45"/>
                                    <wps:cNvCnPr/>
                                    <wps:spPr>
                                      <a:xfrm>
                                        <a:off x="1028546" y="640508"/>
                                        <a:ext cx="142946" cy="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1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61403686" name="直接连接符 45"/>
                                    <wps:cNvCnPr/>
                                    <wps:spPr>
                                      <a:xfrm>
                                        <a:off x="1065907" y="669232"/>
                                        <a:ext cx="67586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1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89042492" name="直接连接符 45"/>
                                    <wps:cNvCnPr/>
                                    <wps:spPr>
                                      <a:xfrm>
                                        <a:off x="1028581" y="588152"/>
                                        <a:ext cx="142946" cy="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1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0392871" name="直接连接符 45"/>
                                    <wps:cNvCnPr/>
                                    <wps:spPr>
                                      <a:xfrm>
                                        <a:off x="1065941" y="614153"/>
                                        <a:ext cx="67586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1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57585606" name="直接连接符 45"/>
                                    <wps:cNvCnPr/>
                                    <wps:spPr>
                                      <a:xfrm rot="16200000">
                                        <a:off x="692581" y="671794"/>
                                        <a:ext cx="36000" cy="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1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274187519" name="直接连接符 45"/>
                                    <wps:cNvCnPr/>
                                    <wps:spPr>
                                      <a:xfrm rot="16200000">
                                        <a:off x="723720" y="671794"/>
                                        <a:ext cx="36000" cy="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1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062010002" name="椭圆 49"/>
                                  <wps:cNvSpPr/>
                                  <wps:spPr>
                                    <a:xfrm>
                                      <a:off x="710427" y="578153"/>
                                      <a:ext cx="36000" cy="360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/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768626" name="椭圆 49"/>
                                  <wps:cNvSpPr/>
                                  <wps:spPr>
                                    <a:xfrm>
                                      <a:off x="590352" y="463162"/>
                                      <a:ext cx="36000" cy="360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/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996794692" name="任意多边形: 形状 52"/>
                                <wps:cNvSpPr/>
                                <wps:spPr>
                                  <a:xfrm>
                                    <a:off x="789731" y="516459"/>
                                    <a:ext cx="81683" cy="55527"/>
                                  </a:xfrm>
                                  <a:custGeom>
                                    <a:avLst/>
                                    <a:gdLst>
                                      <a:gd name="connsiteX0" fmla="*/ 0 w 81683"/>
                                      <a:gd name="connsiteY0" fmla="*/ 0 h 38572"/>
                                      <a:gd name="connsiteX1" fmla="*/ 81683 w 81683"/>
                                      <a:gd name="connsiteY1" fmla="*/ 0 h 38572"/>
                                      <a:gd name="connsiteX2" fmla="*/ 81683 w 81683"/>
                                      <a:gd name="connsiteY2" fmla="*/ 38572 h 3857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81683" h="38572">
                                        <a:moveTo>
                                          <a:pt x="0" y="0"/>
                                        </a:moveTo>
                                        <a:lnTo>
                                          <a:pt x="81683" y="0"/>
                                        </a:lnTo>
                                        <a:lnTo>
                                          <a:pt x="81683" y="38572"/>
                                        </a:lnTo>
                                      </a:path>
                                    </a:pathLst>
                                  </a:custGeom>
                                  <a:noFill/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33011772" name="任意多边形: 形状 55"/>
                              <wps:cNvSpPr/>
                              <wps:spPr>
                                <a:xfrm>
                                  <a:off x="565785" y="441960"/>
                                  <a:ext cx="355190" cy="91576"/>
                                </a:xfrm>
                                <a:custGeom>
                                  <a:avLst/>
                                  <a:gdLst>
                                    <a:gd name="connsiteX0" fmla="*/ 304022 w 304414"/>
                                    <a:gd name="connsiteY0" fmla="*/ 29517 h 91009"/>
                                    <a:gd name="connsiteX1" fmla="*/ 142925 w 304414"/>
                                    <a:gd name="connsiteY1" fmla="*/ 24979 h 91009"/>
                                    <a:gd name="connsiteX2" fmla="*/ 45358 w 304414"/>
                                    <a:gd name="connsiteY2" fmla="*/ 20 h 91009"/>
                                    <a:gd name="connsiteX3" fmla="*/ 2248 w 304414"/>
                                    <a:gd name="connsiteY3" fmla="*/ 29517 h 91009"/>
                                    <a:gd name="connsiteX4" fmla="*/ 13593 w 304414"/>
                                    <a:gd name="connsiteY4" fmla="*/ 86242 h 91009"/>
                                    <a:gd name="connsiteX5" fmla="*/ 77124 w 304414"/>
                                    <a:gd name="connsiteY5" fmla="*/ 83973 h 91009"/>
                                    <a:gd name="connsiteX6" fmla="*/ 93007 w 304414"/>
                                    <a:gd name="connsiteY6" fmla="*/ 52207 h 91009"/>
                                    <a:gd name="connsiteX7" fmla="*/ 304022 w 304414"/>
                                    <a:gd name="connsiteY7" fmla="*/ 29517 h 91009"/>
                                    <a:gd name="connsiteX0" fmla="*/ 304022 w 304414"/>
                                    <a:gd name="connsiteY0" fmla="*/ 29517 h 91009"/>
                                    <a:gd name="connsiteX1" fmla="*/ 142925 w 304414"/>
                                    <a:gd name="connsiteY1" fmla="*/ 24979 h 91009"/>
                                    <a:gd name="connsiteX2" fmla="*/ 45358 w 304414"/>
                                    <a:gd name="connsiteY2" fmla="*/ 20 h 91009"/>
                                    <a:gd name="connsiteX3" fmla="*/ 2248 w 304414"/>
                                    <a:gd name="connsiteY3" fmla="*/ 29517 h 91009"/>
                                    <a:gd name="connsiteX4" fmla="*/ 13593 w 304414"/>
                                    <a:gd name="connsiteY4" fmla="*/ 86242 h 91009"/>
                                    <a:gd name="connsiteX5" fmla="*/ 77124 w 304414"/>
                                    <a:gd name="connsiteY5" fmla="*/ 83973 h 91009"/>
                                    <a:gd name="connsiteX6" fmla="*/ 93007 w 304414"/>
                                    <a:gd name="connsiteY6" fmla="*/ 52207 h 91009"/>
                                    <a:gd name="connsiteX7" fmla="*/ 304022 w 304414"/>
                                    <a:gd name="connsiteY7" fmla="*/ 29517 h 91009"/>
                                    <a:gd name="connsiteX0" fmla="*/ 342626 w 342941"/>
                                    <a:gd name="connsiteY0" fmla="*/ 36340 h 91010"/>
                                    <a:gd name="connsiteX1" fmla="*/ 142925 w 342941"/>
                                    <a:gd name="connsiteY1" fmla="*/ 24980 h 91010"/>
                                    <a:gd name="connsiteX2" fmla="*/ 45358 w 342941"/>
                                    <a:gd name="connsiteY2" fmla="*/ 21 h 91010"/>
                                    <a:gd name="connsiteX3" fmla="*/ 2248 w 342941"/>
                                    <a:gd name="connsiteY3" fmla="*/ 29518 h 91010"/>
                                    <a:gd name="connsiteX4" fmla="*/ 13593 w 342941"/>
                                    <a:gd name="connsiteY4" fmla="*/ 86243 h 91010"/>
                                    <a:gd name="connsiteX5" fmla="*/ 77124 w 342941"/>
                                    <a:gd name="connsiteY5" fmla="*/ 83974 h 91010"/>
                                    <a:gd name="connsiteX6" fmla="*/ 93007 w 342941"/>
                                    <a:gd name="connsiteY6" fmla="*/ 52208 h 91010"/>
                                    <a:gd name="connsiteX7" fmla="*/ 342626 w 342941"/>
                                    <a:gd name="connsiteY7" fmla="*/ 36340 h 91010"/>
                                    <a:gd name="connsiteX0" fmla="*/ 331280 w 331614"/>
                                    <a:gd name="connsiteY0" fmla="*/ 84109 h 91023"/>
                                    <a:gd name="connsiteX1" fmla="*/ 142925 w 331614"/>
                                    <a:gd name="connsiteY1" fmla="*/ 24993 h 91023"/>
                                    <a:gd name="connsiteX2" fmla="*/ 45358 w 331614"/>
                                    <a:gd name="connsiteY2" fmla="*/ 34 h 91023"/>
                                    <a:gd name="connsiteX3" fmla="*/ 2248 w 331614"/>
                                    <a:gd name="connsiteY3" fmla="*/ 29531 h 91023"/>
                                    <a:gd name="connsiteX4" fmla="*/ 13593 w 331614"/>
                                    <a:gd name="connsiteY4" fmla="*/ 86256 h 91023"/>
                                    <a:gd name="connsiteX5" fmla="*/ 77124 w 331614"/>
                                    <a:gd name="connsiteY5" fmla="*/ 83987 h 91023"/>
                                    <a:gd name="connsiteX6" fmla="*/ 93007 w 331614"/>
                                    <a:gd name="connsiteY6" fmla="*/ 52221 h 91023"/>
                                    <a:gd name="connsiteX7" fmla="*/ 331280 w 331614"/>
                                    <a:gd name="connsiteY7" fmla="*/ 84109 h 91023"/>
                                    <a:gd name="connsiteX0" fmla="*/ 329010 w 329349"/>
                                    <a:gd name="connsiteY0" fmla="*/ 20410 h 91008"/>
                                    <a:gd name="connsiteX1" fmla="*/ 142925 w 329349"/>
                                    <a:gd name="connsiteY1" fmla="*/ 24978 h 91008"/>
                                    <a:gd name="connsiteX2" fmla="*/ 45358 w 329349"/>
                                    <a:gd name="connsiteY2" fmla="*/ 19 h 91008"/>
                                    <a:gd name="connsiteX3" fmla="*/ 2248 w 329349"/>
                                    <a:gd name="connsiteY3" fmla="*/ 29516 h 91008"/>
                                    <a:gd name="connsiteX4" fmla="*/ 13593 w 329349"/>
                                    <a:gd name="connsiteY4" fmla="*/ 86241 h 91008"/>
                                    <a:gd name="connsiteX5" fmla="*/ 77124 w 329349"/>
                                    <a:gd name="connsiteY5" fmla="*/ 83972 h 91008"/>
                                    <a:gd name="connsiteX6" fmla="*/ 93007 w 329349"/>
                                    <a:gd name="connsiteY6" fmla="*/ 52206 h 91008"/>
                                    <a:gd name="connsiteX7" fmla="*/ 329010 w 329349"/>
                                    <a:gd name="connsiteY7" fmla="*/ 20410 h 91008"/>
                                    <a:gd name="connsiteX0" fmla="*/ 354000 w 354298"/>
                                    <a:gd name="connsiteY0" fmla="*/ 20410 h 91008"/>
                                    <a:gd name="connsiteX1" fmla="*/ 142925 w 354298"/>
                                    <a:gd name="connsiteY1" fmla="*/ 24978 h 91008"/>
                                    <a:gd name="connsiteX2" fmla="*/ 45358 w 354298"/>
                                    <a:gd name="connsiteY2" fmla="*/ 19 h 91008"/>
                                    <a:gd name="connsiteX3" fmla="*/ 2248 w 354298"/>
                                    <a:gd name="connsiteY3" fmla="*/ 29516 h 91008"/>
                                    <a:gd name="connsiteX4" fmla="*/ 13593 w 354298"/>
                                    <a:gd name="connsiteY4" fmla="*/ 86241 h 91008"/>
                                    <a:gd name="connsiteX5" fmla="*/ 77124 w 354298"/>
                                    <a:gd name="connsiteY5" fmla="*/ 83972 h 91008"/>
                                    <a:gd name="connsiteX6" fmla="*/ 93007 w 354298"/>
                                    <a:gd name="connsiteY6" fmla="*/ 52206 h 91008"/>
                                    <a:gd name="connsiteX7" fmla="*/ 354000 w 354298"/>
                                    <a:gd name="connsiteY7" fmla="*/ 20410 h 91008"/>
                                    <a:gd name="connsiteX0" fmla="*/ 354298 w 354596"/>
                                    <a:gd name="connsiteY0" fmla="*/ 20410 h 91008"/>
                                    <a:gd name="connsiteX1" fmla="*/ 142925 w 354596"/>
                                    <a:gd name="connsiteY1" fmla="*/ 24978 h 91008"/>
                                    <a:gd name="connsiteX2" fmla="*/ 45358 w 354596"/>
                                    <a:gd name="connsiteY2" fmla="*/ 19 h 91008"/>
                                    <a:gd name="connsiteX3" fmla="*/ 2248 w 354596"/>
                                    <a:gd name="connsiteY3" fmla="*/ 29516 h 91008"/>
                                    <a:gd name="connsiteX4" fmla="*/ 13593 w 354596"/>
                                    <a:gd name="connsiteY4" fmla="*/ 86241 h 91008"/>
                                    <a:gd name="connsiteX5" fmla="*/ 77124 w 354596"/>
                                    <a:gd name="connsiteY5" fmla="*/ 83972 h 91008"/>
                                    <a:gd name="connsiteX6" fmla="*/ 93007 w 354596"/>
                                    <a:gd name="connsiteY6" fmla="*/ 52206 h 91008"/>
                                    <a:gd name="connsiteX7" fmla="*/ 354298 w 354596"/>
                                    <a:gd name="connsiteY7" fmla="*/ 20410 h 91008"/>
                                    <a:gd name="connsiteX0" fmla="*/ 354596 w 354893"/>
                                    <a:gd name="connsiteY0" fmla="*/ 47702 h 91012"/>
                                    <a:gd name="connsiteX1" fmla="*/ 142925 w 354893"/>
                                    <a:gd name="connsiteY1" fmla="*/ 24982 h 91012"/>
                                    <a:gd name="connsiteX2" fmla="*/ 45358 w 354893"/>
                                    <a:gd name="connsiteY2" fmla="*/ 23 h 91012"/>
                                    <a:gd name="connsiteX3" fmla="*/ 2248 w 354893"/>
                                    <a:gd name="connsiteY3" fmla="*/ 29520 h 91012"/>
                                    <a:gd name="connsiteX4" fmla="*/ 13593 w 354893"/>
                                    <a:gd name="connsiteY4" fmla="*/ 86245 h 91012"/>
                                    <a:gd name="connsiteX5" fmla="*/ 77124 w 354893"/>
                                    <a:gd name="connsiteY5" fmla="*/ 83976 h 91012"/>
                                    <a:gd name="connsiteX6" fmla="*/ 93007 w 354893"/>
                                    <a:gd name="connsiteY6" fmla="*/ 52210 h 91012"/>
                                    <a:gd name="connsiteX7" fmla="*/ 354596 w 354893"/>
                                    <a:gd name="connsiteY7" fmla="*/ 47702 h 91012"/>
                                    <a:gd name="connsiteX0" fmla="*/ 354893 w 355190"/>
                                    <a:gd name="connsiteY0" fmla="*/ 29508 h 91010"/>
                                    <a:gd name="connsiteX1" fmla="*/ 142925 w 355190"/>
                                    <a:gd name="connsiteY1" fmla="*/ 24980 h 91010"/>
                                    <a:gd name="connsiteX2" fmla="*/ 45358 w 355190"/>
                                    <a:gd name="connsiteY2" fmla="*/ 21 h 91010"/>
                                    <a:gd name="connsiteX3" fmla="*/ 2248 w 355190"/>
                                    <a:gd name="connsiteY3" fmla="*/ 29518 h 91010"/>
                                    <a:gd name="connsiteX4" fmla="*/ 13593 w 355190"/>
                                    <a:gd name="connsiteY4" fmla="*/ 86243 h 91010"/>
                                    <a:gd name="connsiteX5" fmla="*/ 77124 w 355190"/>
                                    <a:gd name="connsiteY5" fmla="*/ 83974 h 91010"/>
                                    <a:gd name="connsiteX6" fmla="*/ 93007 w 355190"/>
                                    <a:gd name="connsiteY6" fmla="*/ 52208 h 91010"/>
                                    <a:gd name="connsiteX7" fmla="*/ 354893 w 355190"/>
                                    <a:gd name="connsiteY7" fmla="*/ 29508 h 91010"/>
                                    <a:gd name="connsiteX0" fmla="*/ 354893 w 355190"/>
                                    <a:gd name="connsiteY0" fmla="*/ 30074 h 91576"/>
                                    <a:gd name="connsiteX1" fmla="*/ 142917 w 355190"/>
                                    <a:gd name="connsiteY1" fmla="*/ 11902 h 91576"/>
                                    <a:gd name="connsiteX2" fmla="*/ 45358 w 355190"/>
                                    <a:gd name="connsiteY2" fmla="*/ 587 h 91576"/>
                                    <a:gd name="connsiteX3" fmla="*/ 2248 w 355190"/>
                                    <a:gd name="connsiteY3" fmla="*/ 30084 h 91576"/>
                                    <a:gd name="connsiteX4" fmla="*/ 13593 w 355190"/>
                                    <a:gd name="connsiteY4" fmla="*/ 86809 h 91576"/>
                                    <a:gd name="connsiteX5" fmla="*/ 77124 w 355190"/>
                                    <a:gd name="connsiteY5" fmla="*/ 84540 h 91576"/>
                                    <a:gd name="connsiteX6" fmla="*/ 93007 w 355190"/>
                                    <a:gd name="connsiteY6" fmla="*/ 52774 h 91576"/>
                                    <a:gd name="connsiteX7" fmla="*/ 354893 w 355190"/>
                                    <a:gd name="connsiteY7" fmla="*/ 30074 h 9157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</a:cxnLst>
                                  <a:rect l="l" t="t" r="r" b="b"/>
                                  <a:pathLst>
                                    <a:path w="355190" h="91576">
                                      <a:moveTo>
                                        <a:pt x="354893" y="30074"/>
                                      </a:moveTo>
                                      <a:cubicBezTo>
                                        <a:pt x="363213" y="25536"/>
                                        <a:pt x="194506" y="16817"/>
                                        <a:pt x="142917" y="11902"/>
                                      </a:cubicBezTo>
                                      <a:cubicBezTo>
                                        <a:pt x="91328" y="6988"/>
                                        <a:pt x="68803" y="-2443"/>
                                        <a:pt x="45358" y="587"/>
                                      </a:cubicBezTo>
                                      <a:cubicBezTo>
                                        <a:pt x="21913" y="3617"/>
                                        <a:pt x="7542" y="15714"/>
                                        <a:pt x="2248" y="30084"/>
                                      </a:cubicBezTo>
                                      <a:cubicBezTo>
                                        <a:pt x="-3046" y="44454"/>
                                        <a:pt x="1114" y="77733"/>
                                        <a:pt x="13593" y="86809"/>
                                      </a:cubicBezTo>
                                      <a:cubicBezTo>
                                        <a:pt x="26072" y="95885"/>
                                        <a:pt x="63888" y="90213"/>
                                        <a:pt x="77124" y="84540"/>
                                      </a:cubicBezTo>
                                      <a:cubicBezTo>
                                        <a:pt x="90360" y="78868"/>
                                        <a:pt x="46712" y="61852"/>
                                        <a:pt x="93007" y="52774"/>
                                      </a:cubicBezTo>
                                      <a:cubicBezTo>
                                        <a:pt x="139302" y="43696"/>
                                        <a:pt x="346573" y="34612"/>
                                        <a:pt x="354893" y="3007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/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91277842" name="Rectangle 481"/>
                            <wps:cNvSpPr/>
                            <wps:spPr>
                              <a:xfrm>
                                <a:off x="586063" y="1318127"/>
                                <a:ext cx="862330" cy="227330"/>
                              </a:xfrm>
                              <a:prstGeom prst="wedgeRoundRectCallout">
                                <a:avLst>
                                  <a:gd name="adj1" fmla="val -16148"/>
                                  <a:gd name="adj2" fmla="val -140136"/>
                                  <a:gd name="adj3" fmla="val 16667"/>
                                </a:avLst>
                              </a:prstGeom>
                              <a:noFill/>
                              <a:ln w="6350">
                                <a:solidFill>
                                  <a:schemeClr val="accent1">
                                    <a:shade val="15000"/>
                                  </a:schemeClr>
                                </a:solidFill>
                                <a:prstDash val="solid"/>
                              </a:ln>
                            </wps:spPr>
                            <wps:txbx>
                              <w:txbxContent>
                                <w:p w14:paraId="30489FD7" w14:textId="77777777" w:rsidR="00EE0244" w:rsidRPr="002C7B13" w:rsidRDefault="00EE0244" w:rsidP="00EE0244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断电控制模块</w:t>
                                  </w:r>
                                </w:p>
                              </w:txbxContent>
                            </wps:txbx>
                            <wps:bodyPr horzOverflow="overflow" vert="horz" wrap="square" lIns="36000" tIns="0" rIns="36000" bIns="0" rtlCol="0">
                              <a:noAutofit/>
                            </wps:bodyPr>
                          </wps:wsp>
                          <wps:wsp>
                            <wps:cNvPr id="1037022965" name="Rectangle 481"/>
                            <wps:cNvSpPr/>
                            <wps:spPr>
                              <a:xfrm>
                                <a:off x="554061" y="0"/>
                                <a:ext cx="653370" cy="227330"/>
                              </a:xfrm>
                              <a:prstGeom prst="wedgeRoundRectCallout">
                                <a:avLst>
                                  <a:gd name="adj1" fmla="val -19223"/>
                                  <a:gd name="adj2" fmla="val 77749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accent1">
                                    <a:shade val="15000"/>
                                  </a:schemeClr>
                                </a:solidFill>
                                <a:prstDash val="solid"/>
                              </a:ln>
                            </wps:spPr>
                            <wps:txbx>
                              <w:txbxContent>
                                <w:p w14:paraId="516A2600" w14:textId="03426BD0" w:rsidR="00EE0244" w:rsidRPr="002C7B13" w:rsidRDefault="00EE0244" w:rsidP="00EE0244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变压模块</w:t>
                                  </w:r>
                                </w:p>
                              </w:txbxContent>
                            </wps:txbx>
                            <wps:bodyPr horzOverflow="overflow" vert="horz" wrap="square" lIns="36000" tIns="0" rIns="36000" bIns="0" rtlCol="0">
                              <a:noAutofit/>
                            </wps:bodyPr>
                          </wps:wsp>
                        </wpg:grpSp>
                      </wpg:grpSp>
                      <wps:wsp>
                        <wps:cNvPr id="573887824" name="矩形 56"/>
                        <wps:cNvSpPr/>
                        <wps:spPr>
                          <a:xfrm>
                            <a:off x="1012371" y="778328"/>
                            <a:ext cx="36000" cy="36000"/>
                          </a:xfrm>
                          <a:prstGeom prst="rect">
                            <a:avLst/>
                          </a:prstGeom>
                          <a:noFill/>
                          <a:ln w="9525"/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D396C6" id="组合 60" o:spid="_x0000_s1581" style="position:absolute;left:0;text-align:left;margin-left:302.1pt;margin-top:3.1pt;width:114.05pt;height:121.7pt;z-index:251663360;mso-position-horizontal-relative:margin" coordsize="14483,15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">
                <v:group id="组合 59" o:spid="_x0000_s1582" style="position:absolute;width:14483;height:15455" coordsize="14483,15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">
                  <v:rect id="矩形 56" o:spid="_x0000_s1583" style="position:absolute;left:9062;top:7837;width:36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" filled="f" strokecolor="#030e13 [484]"/>
                  <v:group id="组合 58" o:spid="_x0000_s1584" style="position:absolute;width:14483;height:15455" coordsize="14483,15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">
                    <v:shapetype id="_x0000_t62" coordsize="21600,21600" o:spt="62" adj="1350,25920" path="m3600,qx,3600l0@8@12@24,0@9,,18000qy3600,21600l@6,21600@15@27@7,21600,18000,21600qx21600,18000l21600@9@18@30,21600@8,21600,3600qy18000,l@7,0@21@33@6,xe">
                      <v:stroke joinstyle="miter"/>
                      <v:formulas>
                        <v:f eqn="sum 10800 0 #0"/>
                        <v:f eqn="sum 10800 0 #1"/>
                        <v:f eqn="sum #0 0 #1"/>
                        <v:f eqn="sum @0 @1 0"/>
                        <v:f eqn="sum 21600 0 #0"/>
                        <v:f eqn="sum 21600 0 #1"/>
                        <v:f eqn="if @0 3600 12600"/>
                        <v:f eqn="if @0 9000 18000"/>
                        <v:f eqn="if @1 3600 12600"/>
                        <v:f eqn="if @1 9000 18000"/>
                        <v:f eqn="if @2 0 #0"/>
                        <v:f eqn="if @3 @10 0"/>
                        <v:f eqn="if #0 0 @11"/>
                        <v:f eqn="if @2 @6 #0"/>
                        <v:f eqn="if @3 @6 @13"/>
                        <v:f eqn="if @5 @6 @14"/>
                        <v:f eqn="if @2 #0 21600"/>
                        <v:f eqn="if @3 21600 @16"/>
                        <v:f eqn="if @4 21600 @17"/>
                        <v:f eqn="if @2 #0 @6"/>
                        <v:f eqn="if @3 @19 @6"/>
                        <v:f eqn="if #1 @6 @20"/>
                        <v:f eqn="if @2 @8 #1"/>
                        <v:f eqn="if @3 @22 @8"/>
                        <v:f eqn="if #0 @8 @23"/>
                        <v:f eqn="if @2 21600 #1"/>
                        <v:f eqn="if @3 21600 @25"/>
                        <v:f eqn="if @5 21600 @26"/>
                        <v:f eqn="if @2 #1 @8"/>
                        <v:f eqn="if @3 @8 @28"/>
                        <v:f eqn="if @4 @8 @29"/>
                        <v:f eqn="if @2 #1 0"/>
                        <v:f eqn="if @3 @31 0"/>
                        <v:f eqn="if #1 0 @32"/>
                        <v:f eqn="val #0"/>
                        <v:f eqn="val #1"/>
                      </v:formulas>
                      <v:path o:connecttype="custom" o:connectlocs="10800,0;0,10800;10800,21600;21600,10800;@34,@35" textboxrect="791,791,20809,20809"/>
                      <v:handles>
                        <v:h position="#0,#1"/>
                      </v:handles>
                    </v:shapetype>
                    <v:shape id="Rectangle 481" o:spid="_x0000_s1585" type="#_x0000_t62" style="position:absolute;top:13182;width:4940;height:2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" adj="9470,-9053" fillcolor="white [3212]" strokecolor="#030e13 [484]" strokeweight=".5pt">
                      <v:textbox inset="1mm,0,1mm,0">
                        <w:txbxContent>
                          <w:p w14:paraId="1E992A13" w14:textId="77777777" w:rsidR="00EE0244" w:rsidRPr="002C7B13" w:rsidRDefault="00EE0244" w:rsidP="00EE0244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火花塞</w:t>
                            </w:r>
                          </w:p>
                        </w:txbxContent>
                      </v:textbox>
                    </v:shape>
                    <v:group id="组合 46" o:spid="_x0000_s1586" style="position:absolute;left:8014;top:8261;width:2630;height:4706" coordsize="263046,470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">
                      <v:shape id="任意多边形: 形状 42" o:spid="_x0000_s1587" style="position:absolute;width:95298;height:142946;visibility:visible;mso-wrap-style:square;v-text-anchor:middle" coordsize="95298,142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" path="m,l,142946r95298,l95298,138408e" filled="f" strokecolor="black [3213]">
                        <v:stroke joinstyle="miter"/>
                        <v:path arrowok="t" o:connecttype="custom" o:connectlocs="0,0;0,142946;95298,142946;95298,138408" o:connectangles="0,0,0,0"/>
                      </v:shape>
                      <v:line id="直接连接符 43" o:spid="_x0000_s1588" style="position:absolute;visibility:visible;mso-wrap-style:square" from="263046,57619" to="263046,470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" strokecolor="black [3213]">
                        <v:stroke startarrow="oval" startarrowwidth="narrow" startarrowlength="short" joinstyle="miter"/>
                      </v:line>
                      <v:line id="直接连接符 44" o:spid="_x0000_s1589" style="position:absolute;flip:x;visibility:visible;mso-wrap-style:square" from="130270,142796" to="257333,142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" strokecolor="black [3213]">
                        <v:stroke joinstyle="miter"/>
                      </v:line>
                    </v:group>
                    <v:group id="组合 57" o:spid="_x0000_s1590" style="position:absolute;left:1941;top:2965;width:11710;height:9989" coordsize="11709,9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">
                      <v:group id="组合 53" o:spid="_x0000_s1591" style="position:absolute;width:11709;height:9988" coordsize="11715,9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">
                        <v:group id="组合 50" o:spid="_x0000_s1592" style="position:absolute;width:11715;height:9988" coordsize="11715,9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">
                          <v:group id="组合 48" o:spid="_x0000_s1593" style="position:absolute;width:11715;height:9988" coordsize="11715,9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">
                            <v:group id="组合 41" o:spid="_x0000_s1594" style="position:absolute;width:10979;height:9988" coordsize="10979,9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">
                              <v:shape id="Freeform 82" o:spid="_x0000_s1595" style="position:absolute;left:3908;top:1177;width:1397;height:457;rotation:-90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" path="m527,v12,12,75,50,75,75c602,100,612,123,527,150,442,177,179,210,92,240,5,270,,303,2,330v2,27,83,60,105,75e" filled="f">
                                <v:path arrowok="t" o:connecttype="custom" o:connectlocs="120297,0;137417,8466;120297,16933;21001,27093;457,37253;24425,45719" o:connectangles="0,0,0,0,0,0"/>
                              </v:shape>
                              <v:group id="组合 40" o:spid="_x0000_s1596" style="position:absolute;width:10979;height:9988" coordsize="10979,99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">
                                <v:group id="组合 32" o:spid="_x0000_s1597" style="position:absolute;width:10979;height:9988" coordorigin="" coordsize="10979,9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">
                                  <v:rect id="矩形 23" o:spid="_x0000_s1598" style="position:absolute;left:3918;top:953;width:4166;height:9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" filled="f" strokecolor="black [3213]"/>
                                  <v:roundrect id="矩形: 圆角 24" o:spid="_x0000_s1599" style="position:absolute;left:3389;width:5225;height:306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" filled="f" strokecolor="black [3213]" strokeweight=".5pt">
                                    <v:stroke dashstyle="dash" joinstyle="miter"/>
                                  </v:roundrect>
                                  <v:roundrect id="矩形: 圆角 25" o:spid="_x0000_s1600" style="position:absolute;top:3883;width:3071;height:536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" filled="f" strokecolor="black [3213]" strokeweight=".5pt">
                                    <v:stroke dashstyle="dash" joinstyle="miter"/>
                                  </v:roundrect>
                                  <v:roundrect id="矩形: 圆角 26" o:spid="_x0000_s1601" style="position:absolute;left:5013;top:3459;width:4484;height:441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" filled="f" strokecolor="black [3213]" strokeweight=".5pt">
                                    <v:stroke dashstyle="dash" joinstyle="miter"/>
                                  </v:roundrect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等腰三角形 27" o:spid="_x0000_s1602" type="#_x0000_t5" style="position:absolute;left:1320;top:7336;width:480;height:14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" filled="f" strokecolor="black [3213]"/>
                                  <v:shape id="等腰三角形 27" o:spid="_x0000_s1603" type="#_x0000_t5" style="position:absolute;left:1320;top:4236;width:480;height:145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" filled="f" strokecolor="black [3213]"/>
                                  <v:shape id="任意多边形: 形状 28" o:spid="_x0000_s1604" style="position:absolute;left:7660;top:2047;width:3248;height:599;visibility:visible;mso-wrap-style:square;v-text-anchor:middle" coordsize="324806,67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" path="m324806,67079l324806,,,e" filled="f" strokecolor="black [3213]" strokeweight=".5pt">
                                    <v:stroke joinstyle="miter"/>
                                    <v:path arrowok="t" o:connecttype="custom" o:connectlocs="324806,59870;324806,0;0,0" o:connectangles="0,0,0"/>
                                  </v:shape>
                                  <v:shape id="任意多边形: 形状 29" o:spid="_x0000_s1605" style="position:absolute;left:1603;top:1447;width:2597;height:2754;visibility:visible;mso-wrap-style:square;v-text-anchor:middle" coordsize="275379,275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" path="m275379,l,,,275379e" filled="f" strokecolor="black [3213]" strokeweight=".5pt">
                                    <v:stroke joinstyle="miter"/>
                                    <v:path arrowok="t" o:connecttype="custom" o:connectlocs="259737,0;0,0;0,275379" o:connectangles="0,0,0"/>
                                  </v:shape>
                                  <v:shape id="任意多边形: 形状 30" o:spid="_x0000_s1606" style="position:absolute;left:1528;top:6778;width:9449;height:3213;visibility:visible;mso-wrap-style:square;v-text-anchor:middle" coordsize="924992,321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" path="m,204769l,321276r924992,l924992,e" filled="f" strokecolor="black [3213]" strokeweight=".5pt">
                                    <v:stroke joinstyle="miter"/>
                                    <v:path arrowok="t" o:connecttype="custom" o:connectlocs="0,204769;0,321276;944898,321276;944898,0" o:connectangles="0,0,0,0"/>
                                  </v:shape>
                                  <v:shape id="任意多边形: 形状 31" o:spid="_x0000_s1607" style="position:absolute;left:10273;top:2647;width:706;height:2719;visibility:visible;mso-wrap-style:square;v-text-anchor:middle" coordsize="70610,271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" path="m,l70610,127098r,144751e" filled="f" strokecolor="black [3213]" strokeweight=".5pt">
                                    <v:stroke joinstyle="miter"/>
                                    <v:path arrowok="t" o:connecttype="custom" o:connectlocs="0,0;70610,127098;70610,271849" o:connectangles="0,0,0"/>
                                  </v:shape>
                                  <v:shape id="任意多边形: 形状 28" o:spid="_x0000_s1608" style="position:absolute;left:5985;top:1916;width:632;height:482;rotation:90;visibility:visible;mso-wrap-style:square;v-text-anchor:middle" coordsize="324806,67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" path="m324806,67079l324806,,,e" filled="f" strokecolor="black [3213]">
                                    <v:stroke startarrow="oval" startarrowwidth="narrow" startarrowlength="short" joinstyle="miter"/>
                                    <v:path arrowok="t" o:connecttype="custom" o:connectlocs="63172,48256;63172,0;0,0" o:connectangles="0,0,0"/>
                                  </v:shape>
                                  <v:rect id="矩形 23" o:spid="_x0000_s1609" style="position:absolute;left:6941;top:5610;width:684;height:7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" filled="f" strokecolor="black [3213]"/>
                                </v:group>
                                <v:shape id="任意多边形: 形状 33" o:spid="_x0000_s1610" style="position:absolute;left:7315;top:515;width:355;height:1511;visibility:visible;mso-wrap-style:square;v-text-anchor:middle" coordsize="49427,136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" path="m49427,136048c46485,78971,43543,21895,35305,5419,27067,-11057,13533,13068,,37194e" filled="f" strokecolor="#030e13 [484]">
                                  <v:stroke joinstyle="miter"/>
                                  <v:path arrowok="t" o:connecttype="custom" o:connectlocs="35560,151130;25400,6020;0,41317" o:connectangles="0,0,0"/>
                                </v:shape>
                                <v:shape id="Freeform 82" o:spid="_x0000_s1611" style="position:absolute;left:6242;top:1040;width:1397;height:730;rotation:-90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" path="m527,v12,12,75,50,75,75c602,100,612,123,527,150,442,177,179,210,92,240,5,270,,303,2,330v2,27,83,60,105,75e" filled="f">
                                  <v:path arrowok="t" o:connecttype="custom" o:connectlocs="120297,0;137417,13523;120297,27046;21001,43274;457,59502;24425,73025" o:connectangles="0,0,0,0,0,0"/>
                                </v:shape>
                                <v:shape id="任意多边形: 形状 33" o:spid="_x0000_s1612" style="position:absolute;left:5769;top:463;width:304;height:3960;visibility:visible;mso-wrap-style:square;v-text-anchor:middle" coordsize="42267,466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" path="m42267,466651c39325,409574,42349,95506,35305,27632,28261,-40242,13533,35281,,59407e" filled="f" strokecolor="#030e13 [484]">
                                  <v:stroke joinstyle="miter"/>
                                  <v:path arrowok="t" o:connecttype="custom" o:connectlocs="30409,396001;25400,23449;0,50413" o:connectangles="0,0,0"/>
                                </v:shape>
                                <v:shape id="Freeform 82" o:spid="_x0000_s1613" style="position:absolute;left:4706;top:1177;width:1397;height:457;rotation:-90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" path="m527,v12,12,75,50,75,75c602,100,612,123,527,150,442,177,179,210,92,240,5,270,,303,2,330v2,27,83,60,105,75e" filled="f">
                                  <v:path arrowok="t" o:connecttype="custom" o:connectlocs="120297,0;137417,8466;120297,16933;21001,27093;457,37253;24425,45719" o:connectangles="0,0,0,0,0,0"/>
                                </v:shape>
                                <v:shape id="Freeform 82" o:spid="_x0000_s1614" style="position:absolute;left:4294;top:1177;width:1397;height:457;rotation:-90;visibility:visible;mso-wrap-style:square;v-text-anchor:top" coordsize="612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" path="m527,v12,12,75,50,75,75c602,100,612,123,527,150,442,177,179,210,92,240,5,270,,303,2,330v2,27,83,60,105,75e" filled="f">
                                  <v:path arrowok="t" o:connecttype="custom" o:connectlocs="120297,0;137417,8466;120297,16933;21001,27093;457,37253;24425,45719" o:connectangles="0,0,0,0,0,0"/>
                                </v:shape>
                                <v:shape id="任意多边形: 形状 39" o:spid="_x0000_s1615" style="position:absolute;left:4172;top:1442;width:284;height:688;visibility:visible;mso-wrap-style:square;v-text-anchor:middle" coordsize="28334,68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" path="m,c5366,29836,10733,59672,15455,66970v4722,7298,8800,-7942,12879,-23182e" filled="f" strokecolor="#030e13 [484]">
                                  <v:stroke joinstyle="miter"/>
                                  <v:path arrowok="t" o:connecttype="custom" o:connectlocs="0,0;15455,66970;28334,43788" o:connectangles="0,0,0"/>
                                </v:shape>
                              </v:group>
                            </v:group>
                            <v:line id="直接连接符 45" o:spid="_x0000_s1616" style="position:absolute;visibility:visible;mso-wrap-style:square" from="10285,5364" to="11715,5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" strokecolor="black [3213]">
                              <v:stroke joinstyle="miter"/>
                            </v:line>
                            <v:line id="直接连接符 45" o:spid="_x0000_s1617" style="position:absolute;visibility:visible;mso-wrap-style:square" from="10659,5621" to="11334,5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" strokecolor="black [3213]" strokeweight="1.5pt">
                              <v:stroke joinstyle="miter"/>
                            </v:line>
                            <v:line id="直接连接符 45" o:spid="_x0000_s1618" style="position:absolute;visibility:visible;mso-wrap-style:square" from="10285,6405" to="11714,6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" strokecolor="black [3213]">
                              <v:stroke joinstyle="miter"/>
                            </v:line>
                            <v:line id="直接连接符 45" o:spid="_x0000_s1619" style="position:absolute;visibility:visible;mso-wrap-style:square" from="10659,6692" to="11334,6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" strokecolor="black [3213]" strokeweight="1.5pt">
                              <v:stroke joinstyle="miter"/>
                            </v:line>
                            <v:line id="直接连接符 45" o:spid="_x0000_s1620" style="position:absolute;visibility:visible;mso-wrap-style:square" from="10285,5881" to="11715,5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" strokecolor="black [3213]">
                              <v:stroke joinstyle="miter"/>
                            </v:line>
                            <v:line id="直接连接符 45" o:spid="_x0000_s1621" style="position:absolute;visibility:visible;mso-wrap-style:square" from="10659,6141" to="11335,6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" strokecolor="black [3213]" strokeweight="1.5pt">
                              <v:stroke joinstyle="miter"/>
                            </v:line>
                            <v:line id="直接连接符 45" o:spid="_x0000_s1622" style="position:absolute;rotation:-90;visibility:visible;mso-wrap-style:square" from="6925,6717" to="7285,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" strokecolor="black [3213]">
                              <v:stroke joinstyle="miter"/>
                            </v:line>
                            <v:line id="直接连接符 45" o:spid="_x0000_s1623" style="position:absolute;rotation:-90;visibility:visible;mso-wrap-style:square" from="7237,6717" to="7597,6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" strokecolor="black [3213]">
                              <v:stroke joinstyle="miter"/>
                            </v:line>
                          </v:group>
                          <v:oval id="椭圆 49" o:spid="_x0000_s1624" style="position:absolute;left:7104;top:578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" filled="f" strokecolor="#030e13 [484]">
                            <v:stroke joinstyle="miter"/>
                          </v:oval>
                          <v:oval id="椭圆 49" o:spid="_x0000_s1625" style="position:absolute;left:5903;top:463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" filled="f" strokecolor="#030e13 [484]">
                            <v:stroke joinstyle="miter"/>
                          </v:oval>
                        </v:group>
                        <v:shape id="任意多边形: 形状 52" o:spid="_x0000_s1626" style="position:absolute;left:7897;top:5164;width:817;height:555;visibility:visible;mso-wrap-style:square;v-text-anchor:middle" coordsize="81683,38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" path="m,l81683,r,38572e" filled="f" strokecolor="#030e13 [484]" strokeweight="1pt">
                          <v:stroke joinstyle="miter"/>
                          <v:path arrowok="t" o:connecttype="custom" o:connectlocs="0,0;81683,0;81683,55527" o:connectangles="0,0,0"/>
                        </v:shape>
                      </v:group>
                      <v:shape id="任意多边形: 形状 55" o:spid="_x0000_s1627" style="position:absolute;left:5657;top:4419;width:3552;height:916;visibility:visible;mso-wrap-style:square;v-text-anchor:middle" coordsize="355190,91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" path="m354893,30074c363213,25536,194506,16817,142917,11902,91328,6988,68803,-2443,45358,587,21913,3617,7542,15714,2248,30084,-3046,44454,1114,77733,13593,86809v12479,9076,50295,3404,63531,-2269c90360,78868,46712,61852,93007,52774,139302,43696,346573,34612,354893,30074xe" filled="f" strokecolor="#030e13 [484]">
                        <v:stroke joinstyle="miter"/>
                        <v:path arrowok="t" o:connecttype="custom" o:connectlocs="354893,30074;142917,11902;45358,587;2248,30084;13593,86809;77124,84540;93007,52774;354893,30074" o:connectangles="0,0,0,0,0,0,0,0"/>
                      </v:shape>
                    </v:group>
                    <v:shape id="Rectangle 481" o:spid="_x0000_s1628" type="#_x0000_t62" style="position:absolute;left:5860;top:13181;width:8623;height:2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" adj="7312,-19469" filled="f" strokecolor="#030e13 [484]" strokeweight=".5pt">
                      <v:textbox inset="1mm,0,1mm,0">
                        <w:txbxContent>
                          <w:p w14:paraId="30489FD7" w14:textId="77777777" w:rsidR="00EE0244" w:rsidRPr="002C7B13" w:rsidRDefault="00EE0244" w:rsidP="00EE0244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断电控制模块</w:t>
                            </w:r>
                          </w:p>
                        </w:txbxContent>
                      </v:textbox>
                    </v:shape>
                    <v:shape id="Rectangle 481" o:spid="_x0000_s1629" type="#_x0000_t62" style="position:absolute;left:5540;width:6534;height:2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" adj="6648,27594" fillcolor="white [3212]" strokecolor="#030e13 [484]" strokeweight=".5pt">
                      <v:textbox inset="1mm,0,1mm,0">
                        <w:txbxContent>
                          <w:p w14:paraId="516A2600" w14:textId="03426BD0" w:rsidR="00EE0244" w:rsidRPr="002C7B13" w:rsidRDefault="00EE0244" w:rsidP="00EE0244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变压模块</w:t>
                            </w:r>
                          </w:p>
                        </w:txbxContent>
                      </v:textbox>
                    </v:shape>
                  </v:group>
                </v:group>
                <v:rect id="矩形 56" o:spid="_x0000_s1630" style="position:absolute;left:10123;top:7783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" filled="f" strokecolor="#030e13 [484]"/>
                <w10:wrap type="square" anchorx="margin"/>
              </v:group>
            </w:pict>
          </mc:Fallback>
        </mc:AlternateContent>
      </w:r>
      <w:r w:rsidR="00E7747E" w:rsidRPr="005B6879">
        <w:rPr>
          <w:rFonts w:hint="eastAsia"/>
        </w:rPr>
        <w:t>汽车发动机的传统点火系统由变压模块、断电控制模块及火花塞等组成，如图所示。变压模块工作原理可以近似看作理想变压器，其原线圈</w:t>
      </w:r>
      <w:r w:rsidR="00E7747E" w:rsidRPr="005B6879">
        <w:rPr>
          <w:rFonts w:hint="eastAsia"/>
        </w:rPr>
        <w:t>100</w:t>
      </w:r>
      <w:r w:rsidR="00E7747E" w:rsidRPr="005B6879">
        <w:rPr>
          <w:rFonts w:hint="eastAsia"/>
        </w:rPr>
        <w:t>匝，副线圈</w:t>
      </w:r>
      <w:r w:rsidR="00E7747E" w:rsidRPr="005B6879">
        <w:rPr>
          <w:rFonts w:hint="eastAsia"/>
        </w:rPr>
        <w:t>20</w:t>
      </w:r>
      <w:r w:rsidR="005B6879" w:rsidRPr="005B6879">
        <w:rPr>
          <w:rFonts w:hint="eastAsia"/>
        </w:rPr>
        <w:t xml:space="preserve"> </w:t>
      </w:r>
      <w:r w:rsidR="00E7747E" w:rsidRPr="005B6879">
        <w:rPr>
          <w:rFonts w:hint="eastAsia"/>
        </w:rPr>
        <w:t>000</w:t>
      </w:r>
      <w:r w:rsidR="00E7747E" w:rsidRPr="005B6879">
        <w:rPr>
          <w:rFonts w:hint="eastAsia"/>
        </w:rPr>
        <w:t>匝。断电控制模块中，断电器在发动机曲轴带动的凸轮作用下周期性地控制电路的通断，其旁并联有</w:t>
      </w:r>
      <w:commentRangeStart w:id="2"/>
      <w:r w:rsidR="00E7747E" w:rsidRPr="005B6879">
        <w:rPr>
          <w:rFonts w:hint="eastAsia"/>
        </w:rPr>
        <w:t>电容</w:t>
      </w:r>
      <w:commentRangeEnd w:id="2"/>
      <w:r w:rsidR="00120322" w:rsidRPr="005B6879">
        <w:rPr>
          <w:rStyle w:val="af0"/>
          <w:rFonts w:hint="eastAsia"/>
          <w:szCs w:val="24"/>
        </w:rPr>
        <w:commentReference w:id="2"/>
      </w:r>
      <w:r w:rsidR="00E7747E" w:rsidRPr="005B6879">
        <w:rPr>
          <w:rFonts w:hint="eastAsia"/>
        </w:rPr>
        <w:t>。</w:t>
      </w:r>
    </w:p>
    <w:p w14:paraId="6DA869CA" w14:textId="5A212960" w:rsidR="005B6879" w:rsidRDefault="005B6879" w:rsidP="00E7747E"/>
    <w:p w14:paraId="20A92445" w14:textId="3BBC9748" w:rsidR="00E7747E" w:rsidRDefault="00E7747E" w:rsidP="00E7747E">
      <w:r>
        <w:rPr>
          <w:rFonts w:hint="eastAsia"/>
        </w:rPr>
        <w:t>1</w:t>
      </w:r>
      <w:r>
        <w:rPr>
          <w:rFonts w:hint="eastAsia"/>
        </w:rPr>
        <w:t>．（简答）当断电器触点断开瞬间，原线圈两端电动势的瞬时最大值</w:t>
      </w:r>
      <w:r w:rsidRPr="005B6879">
        <w:rPr>
          <w:rFonts w:hint="eastAsia"/>
          <w:i/>
          <w:iCs/>
        </w:rPr>
        <w:t>U</w:t>
      </w:r>
      <w:r w:rsidRPr="005B6879">
        <w:rPr>
          <w:rFonts w:hint="eastAsia"/>
          <w:vertAlign w:val="subscript"/>
        </w:rPr>
        <w:t>m</w:t>
      </w:r>
      <w:r>
        <w:rPr>
          <w:rFonts w:hint="eastAsia"/>
        </w:rPr>
        <w:t>约为</w:t>
      </w:r>
      <w:r>
        <w:rPr>
          <w:rFonts w:hint="eastAsia"/>
        </w:rPr>
        <w:t>350</w:t>
      </w:r>
      <w:r w:rsidR="005B6879">
        <w:rPr>
          <w:rFonts w:hint="eastAsia"/>
        </w:rPr>
        <w:t xml:space="preserve"> </w:t>
      </w:r>
      <w:r>
        <w:rPr>
          <w:rFonts w:hint="eastAsia"/>
        </w:rPr>
        <w:t>V</w:t>
      </w:r>
      <w:r>
        <w:rPr>
          <w:rFonts w:hint="eastAsia"/>
        </w:rPr>
        <w:t>，副线圈两端产生的感应高压加在火花塞两端。已知火花塞电极间产生电火花所需的最小击穿电压为</w:t>
      </w:r>
      <w:r>
        <w:rPr>
          <w:rFonts w:hint="eastAsia"/>
        </w:rPr>
        <w:t>15</w:t>
      </w:r>
      <w:r w:rsidR="005B6879">
        <w:rPr>
          <w:rFonts w:hint="eastAsia"/>
        </w:rPr>
        <w:t xml:space="preserve"> </w:t>
      </w:r>
      <w:r>
        <w:rPr>
          <w:rFonts w:hint="eastAsia"/>
        </w:rPr>
        <w:t>kV</w:t>
      </w:r>
      <w:r>
        <w:rPr>
          <w:rFonts w:hint="eastAsia"/>
        </w:rPr>
        <w:t>，判断火花塞电极间能否产生电火花，并说明理由。</w:t>
      </w:r>
    </w:p>
    <w:p w14:paraId="2F3A7E39" w14:textId="3EA5E409" w:rsidR="00E7747E" w:rsidRDefault="00C844C9" w:rsidP="0028791A"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FE2F3CB" wp14:editId="4365B483">
                <wp:simplePos x="0" y="0"/>
                <wp:positionH relativeFrom="margin">
                  <wp:posOffset>4431665</wp:posOffset>
                </wp:positionH>
                <wp:positionV relativeFrom="paragraph">
                  <wp:posOffset>196850</wp:posOffset>
                </wp:positionV>
                <wp:extent cx="864235" cy="1005205"/>
                <wp:effectExtent l="0" t="0" r="12065" b="0"/>
                <wp:wrapSquare wrapText="bothSides"/>
                <wp:docPr id="101623325" name="组合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4235" cy="1005205"/>
                          <a:chOff x="-18991" y="-96534"/>
                          <a:chExt cx="1068011" cy="1246439"/>
                        </a:xfrm>
                      </wpg:grpSpPr>
                      <wpg:grpSp>
                        <wpg:cNvPr id="1369080549" name="组合 286"/>
                        <wpg:cNvGrpSpPr/>
                        <wpg:grpSpPr>
                          <a:xfrm>
                            <a:off x="-18991" y="137508"/>
                            <a:ext cx="1068011" cy="862511"/>
                            <a:chOff x="-18995" y="12524"/>
                            <a:chExt cx="1068253" cy="862874"/>
                          </a:xfrm>
                        </wpg:grpSpPr>
                        <wpg:grpSp>
                          <wpg:cNvPr id="693010572" name="组合 283"/>
                          <wpg:cNvGrpSpPr/>
                          <wpg:grpSpPr>
                            <a:xfrm>
                              <a:off x="0" y="12524"/>
                              <a:ext cx="1049258" cy="862874"/>
                              <a:chOff x="0" y="-72312"/>
                              <a:chExt cx="1049258" cy="862874"/>
                            </a:xfrm>
                          </wpg:grpSpPr>
                          <wps:wsp>
                            <wps:cNvPr id="257613051" name="任意多边形: 形状 278"/>
                            <wps:cNvSpPr/>
                            <wps:spPr>
                              <a:xfrm>
                                <a:off x="243401" y="707180"/>
                                <a:ext cx="411152" cy="0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  <a:ln w="6350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g:grpSp>
                            <wpg:cNvPr id="1537262016" name="组合 282"/>
                            <wpg:cNvGrpSpPr/>
                            <wpg:grpSpPr>
                              <a:xfrm>
                                <a:off x="0" y="0"/>
                                <a:ext cx="1049258" cy="710469"/>
                                <a:chOff x="0" y="0"/>
                                <a:chExt cx="1049258" cy="710469"/>
                              </a:xfrm>
                            </wpg:grpSpPr>
                            <wps:wsp>
                              <wps:cNvPr id="738697921" name="任意多边形: 形状 279"/>
                              <wps:cNvSpPr/>
                              <wps:spPr>
                                <a:xfrm>
                                  <a:off x="0" y="0"/>
                                  <a:ext cx="240112" cy="710469"/>
                                </a:xfrm>
                                <a:custGeom>
                                  <a:avLst/>
                                  <a:gdLst>
                                    <a:gd name="connsiteX0" fmla="*/ 240112 w 240112"/>
                                    <a:gd name="connsiteY0" fmla="*/ 615082 h 710469"/>
                                    <a:gd name="connsiteX1" fmla="*/ 82230 w 240112"/>
                                    <a:gd name="connsiteY1" fmla="*/ 710469 h 710469"/>
                                    <a:gd name="connsiteX2" fmla="*/ 0 w 240112"/>
                                    <a:gd name="connsiteY2" fmla="*/ 710469 h 710469"/>
                                    <a:gd name="connsiteX3" fmla="*/ 0 w 240112"/>
                                    <a:gd name="connsiteY3" fmla="*/ 0 h 710469"/>
                                    <a:gd name="connsiteX4" fmla="*/ 207220 w 240112"/>
                                    <a:gd name="connsiteY4" fmla="*/ 0 h 71046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240112" h="710469">
                                      <a:moveTo>
                                        <a:pt x="240112" y="615082"/>
                                      </a:moveTo>
                                      <a:lnTo>
                                        <a:pt x="82230" y="710469"/>
                                      </a:lnTo>
                                      <a:lnTo>
                                        <a:pt x="0" y="71046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2072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922125271" name="任意多边形: 形状 280"/>
                              <wps:cNvSpPr/>
                              <wps:spPr>
                                <a:xfrm>
                                  <a:off x="263136" y="3289"/>
                                  <a:ext cx="786122" cy="703891"/>
                                </a:xfrm>
                                <a:custGeom>
                                  <a:avLst/>
                                  <a:gdLst>
                                    <a:gd name="connsiteX0" fmla="*/ 447332 w 786121"/>
                                    <a:gd name="connsiteY0" fmla="*/ 703891 h 703891"/>
                                    <a:gd name="connsiteX1" fmla="*/ 786121 w 786121"/>
                                    <a:gd name="connsiteY1" fmla="*/ 703891 h 703891"/>
                                    <a:gd name="connsiteX2" fmla="*/ 786121 w 786121"/>
                                    <a:gd name="connsiteY2" fmla="*/ 0 h 703891"/>
                                    <a:gd name="connsiteX3" fmla="*/ 0 w 786121"/>
                                    <a:gd name="connsiteY3" fmla="*/ 0 h 70389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86121" h="703891">
                                      <a:moveTo>
                                        <a:pt x="447332" y="703891"/>
                                      </a:moveTo>
                                      <a:lnTo>
                                        <a:pt x="786121" y="703891"/>
                                      </a:lnTo>
                                      <a:lnTo>
                                        <a:pt x="78612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64319345" name="任意多边形: 形状 281"/>
                              <wps:cNvSpPr/>
                              <wps:spPr>
                                <a:xfrm>
                                  <a:off x="0" y="6574"/>
                                  <a:ext cx="460384" cy="269715"/>
                                </a:xfrm>
                                <a:custGeom>
                                  <a:avLst/>
                                  <a:gdLst>
                                    <a:gd name="connsiteX0" fmla="*/ 447332 w 447332"/>
                                    <a:gd name="connsiteY0" fmla="*/ 0 h 269715"/>
                                    <a:gd name="connsiteX1" fmla="*/ 447332 w 447332"/>
                                    <a:gd name="connsiteY1" fmla="*/ 269715 h 269715"/>
                                    <a:gd name="connsiteX2" fmla="*/ 0 w 447332"/>
                                    <a:gd name="connsiteY2" fmla="*/ 269715 h 26971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447332" h="269715">
                                      <a:moveTo>
                                        <a:pt x="447332" y="0"/>
                                      </a:moveTo>
                                      <a:lnTo>
                                        <a:pt x="447332" y="269715"/>
                                      </a:lnTo>
                                      <a:lnTo>
                                        <a:pt x="0" y="26971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1297314042" name="任意多边形: 形状 278"/>
                            <wps:cNvSpPr/>
                            <wps:spPr>
                              <a:xfrm rot="16200000">
                                <a:off x="573615" y="704808"/>
                                <a:ext cx="171508" cy="0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607967054" name="任意多边形: 形状 278"/>
                            <wps:cNvSpPr/>
                            <wps:spPr>
                              <a:xfrm rot="16200000">
                                <a:off x="671423" y="710522"/>
                                <a:ext cx="86790" cy="0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994503992" name="任意多边形: 形状 278"/>
                            <wps:cNvSpPr/>
                            <wps:spPr>
                              <a:xfrm rot="16200000">
                                <a:off x="85590" y="-34173"/>
                                <a:ext cx="90114" cy="81923"/>
                              </a:xfrm>
                              <a:prstGeom prst="arc">
                                <a:avLst>
                                  <a:gd name="adj1" fmla="val 16253972"/>
                                  <a:gd name="adj2" fmla="val 5662906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57418272" name="任意多边形: 形状 278"/>
                            <wps:cNvSpPr/>
                            <wps:spPr>
                              <a:xfrm rot="16200000">
                                <a:off x="169430" y="-37989"/>
                                <a:ext cx="90114" cy="81923"/>
                              </a:xfrm>
                              <a:prstGeom prst="arc">
                                <a:avLst>
                                  <a:gd name="adj1" fmla="val 15579883"/>
                                  <a:gd name="adj2" fmla="val 5662906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76603523" name="任意多边形: 形状 278"/>
                            <wps:cNvSpPr/>
                            <wps:spPr>
                              <a:xfrm rot="16200000">
                                <a:off x="254401" y="-34173"/>
                                <a:ext cx="90114" cy="81923"/>
                              </a:xfrm>
                              <a:prstGeom prst="arc">
                                <a:avLst>
                                  <a:gd name="adj1" fmla="val 16065975"/>
                                  <a:gd name="adj2" fmla="val 5662906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566663070" name="任意多边形: 形状 278"/>
                            <wps:cNvSpPr/>
                            <wps:spPr>
                              <a:xfrm rot="10800000">
                                <a:off x="90648" y="-72312"/>
                                <a:ext cx="247840" cy="0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868428765" name="椭圆 284"/>
                          <wps:cNvSpPr/>
                          <wps:spPr>
                            <a:xfrm>
                              <a:off x="151989" y="273004"/>
                              <a:ext cx="164461" cy="164461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39169529" name="直接连接符 285"/>
                          <wps:cNvCnPr/>
                          <wps:spPr>
                            <a:xfrm flipH="1">
                              <a:off x="176034" y="296964"/>
                              <a:ext cx="116266" cy="11624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9641033" name="直接连接符 285"/>
                          <wps:cNvCnPr/>
                          <wps:spPr>
                            <a:xfrm flipH="1" flipV="1">
                              <a:off x="176034" y="296964"/>
                              <a:ext cx="116266" cy="11624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12725181" name="椭圆 284"/>
                          <wps:cNvSpPr/>
                          <wps:spPr>
                            <a:xfrm>
                              <a:off x="642227" y="48678"/>
                              <a:ext cx="237052" cy="7965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58753473" name="椭圆 284"/>
                          <wps:cNvSpPr/>
                          <wps:spPr>
                            <a:xfrm>
                              <a:off x="443521" y="67678"/>
                              <a:ext cx="38109" cy="3821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798833206" name="椭圆 284"/>
                          <wps:cNvSpPr/>
                          <wps:spPr>
                            <a:xfrm>
                              <a:off x="-18995" y="341521"/>
                              <a:ext cx="38109" cy="3821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955789299" name="Rectangle 481"/>
                        <wps:cNvSpPr/>
                        <wps:spPr>
                          <a:xfrm>
                            <a:off x="101162" y="537090"/>
                            <a:ext cx="293004" cy="257285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59356836" w14:textId="77777777" w:rsidR="00DB69BC" w:rsidRPr="007D2E07" w:rsidRDefault="00DB69BC" w:rsidP="00DB69BC">
                              <w:pPr>
                                <w:rPr>
                                  <w:rFonts w:ascii="华文中宋" w:hAnsi="华文中宋" w:hint="eastAsia"/>
                                  <w:sz w:val="18"/>
                                </w:rPr>
                              </w:pPr>
                              <w:r w:rsidRPr="007816FC">
                                <w:rPr>
                                  <w:rFonts w:cs="Times New Roman"/>
                                  <w:sz w:val="18"/>
                                </w:rPr>
                                <w:t>L</w:t>
                              </w:r>
                              <w:r w:rsidRPr="007816FC">
                                <w:rPr>
                                  <w:rFonts w:ascii="华文中宋" w:hAnsi="华文中宋" w:hint="eastAsia"/>
                                  <w:sz w:val="18"/>
                                  <w:vertAlign w:val="subscript"/>
                                </w:rPr>
                                <w:t>灯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028123549" name="Rectangle 481"/>
                        <wps:cNvSpPr/>
                        <wps:spPr>
                          <a:xfrm>
                            <a:off x="35782" y="-96534"/>
                            <a:ext cx="363629" cy="257285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1E534DE3" w14:textId="039AEB6A" w:rsidR="00DB69BC" w:rsidRPr="00C844C9" w:rsidRDefault="00DB69BC" w:rsidP="00DB69BC">
                              <w:pPr>
                                <w:rPr>
                                  <w:rFonts w:cs="Times New Roman"/>
                                  <w:sz w:val="18"/>
                                  <w:vertAlign w:val="subscript"/>
                                </w:rPr>
                              </w:pPr>
                              <w:r w:rsidRPr="00C844C9">
                                <w:rPr>
                                  <w:rFonts w:cs="Times New Roman" w:hint="eastAsia"/>
                                  <w:sz w:val="18"/>
                                </w:rPr>
                                <w:t>L</w:t>
                              </w:r>
                              <w:r w:rsidR="00C844C9" w:rsidRPr="00C844C9">
                                <w:rPr>
                                  <w:rFonts w:cs="Times New Roman" w:hint="eastAsia"/>
                                  <w:sz w:val="18"/>
                                  <w:vertAlign w:val="subscript"/>
                                </w:rPr>
                                <w:t>线圈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612235839" name="Rectangle 481"/>
                        <wps:cNvSpPr/>
                        <wps:spPr>
                          <a:xfrm>
                            <a:off x="672517" y="-44206"/>
                            <a:ext cx="187066" cy="257285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2C1564EA" w14:textId="77777777" w:rsidR="00DB69BC" w:rsidRPr="007816FC" w:rsidRDefault="00DB69BC" w:rsidP="00DB69B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 w:rsidRPr="007816FC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255002699" name="Rectangle 481"/>
                        <wps:cNvSpPr/>
                        <wps:spPr>
                          <a:xfrm>
                            <a:off x="704232" y="892601"/>
                            <a:ext cx="156462" cy="25728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1A52EF21" w14:textId="77777777" w:rsidR="00DB69BC" w:rsidRPr="007816FC" w:rsidRDefault="00DB69BC" w:rsidP="00DB69B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580668244" name="Rectangle 481"/>
                        <wps:cNvSpPr/>
                        <wps:spPr>
                          <a:xfrm>
                            <a:off x="460280" y="892620"/>
                            <a:ext cx="187066" cy="257285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4836E0A4" w14:textId="77777777" w:rsidR="00DB69BC" w:rsidRPr="007816FC" w:rsidRDefault="00DB69BC" w:rsidP="00DB69B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214047818" name="Rectangle 481"/>
                        <wps:cNvSpPr/>
                        <wps:spPr>
                          <a:xfrm>
                            <a:off x="104037" y="892619"/>
                            <a:ext cx="180004" cy="257285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5B7EDD5F" w14:textId="77777777" w:rsidR="00DB69BC" w:rsidRPr="007816FC" w:rsidRDefault="00DB69BC" w:rsidP="00DB69BC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 w:rsidRPr="007816FC">
                                <w:rPr>
                                  <w:rFonts w:cs="Times New Roman" w:hint="eastAsia"/>
                                  <w:sz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E2F3CB" id="组合 287" o:spid="_x0000_s1631" style="position:absolute;left:0;text-align:left;margin-left:348.95pt;margin-top:15.5pt;width:68.05pt;height:79.15pt;z-index:251659264;mso-position-horizontal-relative:margin;mso-width-relative:margin;mso-height-relative:margin" coordorigin="-189,-965" coordsize="10680,12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">
                <v:group id="组合 286" o:spid="_x0000_s1632" style="position:absolute;left:-189;top:1375;width:10679;height:8625" coordorigin="-189,125" coordsize="10682,8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">
                  <v:group id="组合 283" o:spid="_x0000_s1633" style="position:absolute;top:125;width:10492;height:8628" coordorigin=",-723" coordsize="10492,8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">
                    <v:shape id="任意多边形: 形状 278" o:spid="_x0000_s1634" style="position:absolute;left:2434;top:7071;width:4111;height:0;visibility:visible;mso-wrap-style:none;v-text-anchor:middle" coordsize="41115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" path="m,l411152,e" filled="f" strokecolor="#030e13 [484]" strokeweight=".5pt">
                      <v:stroke joinstyle="miter"/>
                      <v:path arrowok="t" o:connecttype="custom" o:connectlocs="0,0;411152,0" o:connectangles="0,0"/>
                    </v:shape>
                    <v:group id="组合 282" o:spid="_x0000_s1635" style="position:absolute;width:10492;height:7104" coordsize="10492,7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">
                      <v:shape id="任意多边形: 形状 279" o:spid="_x0000_s1636" style="position:absolute;width:2401;height:7104;visibility:visible;mso-wrap-style:none;v-text-anchor:middle" coordsize="240112,710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" path="m240112,615082l82230,710469,,710469,,,207220,e" filled="f" strokecolor="black [3213]" strokeweight=".5pt">
                        <v:stroke joinstyle="miter"/>
                        <v:path arrowok="t" o:connecttype="custom" o:connectlocs="240112,615082;82230,710469;0,710469;0,0;207220,0" o:connectangles="0,0,0,0,0"/>
                      </v:shape>
                      <v:shape id="任意多边形: 形状 280" o:spid="_x0000_s1637" style="position:absolute;left:2631;top:32;width:7861;height:7039;visibility:visible;mso-wrap-style:none;v-text-anchor:middle" coordsize="786121,703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" path="m447332,703891r338789,l786121,,,e" filled="f" strokecolor="black [3213]" strokeweight=".5pt">
                        <v:stroke joinstyle="miter"/>
                        <v:path arrowok="t" o:connecttype="custom" o:connectlocs="447333,703891;786122,703891;786122,0;0,0" o:connectangles="0,0,0,0"/>
                      </v:shape>
                      <v:shape id="任意多边形: 形状 281" o:spid="_x0000_s1638" style="position:absolute;top:65;width:4603;height:2697;visibility:visible;mso-wrap-style:none;v-text-anchor:middle" coordsize="447332,26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" path="m447332,r,269715l,269715e" filled="f" strokecolor="black [3213]" strokeweight=".5pt">
                        <v:stroke startarrowwidth="narrow" startarrowlength="short" endarrowwidth="narrow" endarrowlength="short" joinstyle="miter"/>
                        <v:path arrowok="t" o:connecttype="custom" o:connectlocs="460384,0;460384,269715;0,269715" o:connectangles="0,0,0"/>
                      </v:shape>
                    </v:group>
                    <v:shape id="任意多边形: 形状 278" o:spid="_x0000_s1639" style="position:absolute;left:5735;top:7048;width:1715;height:0;rotation:-90;visibility:visible;mso-wrap-style:none;v-text-anchor:middle" coordsize="41115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" path="m,l411152,e" filled="f" strokecolor="#030e13 [484]" strokeweight="1pt">
                      <v:stroke joinstyle="miter"/>
                      <v:path arrowok="t" o:connecttype="custom" o:connectlocs="0,0;171508,0" o:connectangles="0,0"/>
                    </v:shape>
                    <v:shape id="任意多边形: 形状 278" o:spid="_x0000_s1640" style="position:absolute;left:6714;top:7105;width:868;height:0;rotation:-90;visibility:visible;mso-wrap-style:none;v-text-anchor:middle" coordsize="41115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" path="m,l411152,e" filled="f" strokecolor="#030e13 [484]" strokeweight="1pt">
                      <v:stroke joinstyle="miter"/>
                      <v:path arrowok="t" o:connecttype="custom" o:connectlocs="0,0;86790,0" o:connectangles="0,0"/>
                    </v:shape>
                    <v:shape id="任意多边形: 形状 278" o:spid="_x0000_s1641" style="position:absolute;left:856;top:-342;width:900;height:820;rotation:-90;visibility:visible;mso-wrap-style:none;v-text-anchor:middle" coordsize="90114,81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" path="m45700,4nsc61494,209,76016,7918,83975,20321v8971,13980,8046,31451,-2360,44583c72498,76409,57485,82810,41925,81824l45057,40962c45271,27309,45486,13657,45700,4xem45700,4nfc61494,209,76016,7918,83975,20321v8971,13980,8046,31451,-2360,44583c72498,76409,57485,82810,41925,81824e" fillcolor="white [3212]" strokecolor="black [3213]" strokeweight="1pt">
                      <v:stroke joinstyle="miter"/>
                      <v:path arrowok="t" o:connecttype="custom" o:connectlocs="45700,4;83975,20321;81615,64904;41925,81824" o:connectangles="0,0,0,0"/>
                    </v:shape>
                    <v:shape id="任意多边形: 形状 278" o:spid="_x0000_s1642" style="position:absolute;left:1695;top:-380;width:900;height:819;rotation:-90;visibility:visible;mso-wrap-style:none;v-text-anchor:middle" coordsize="90114,81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" path="m37688,552nsc53948,-1899,70383,3918,80541,15718v11659,13544,12770,32267,2781,46872c74508,75478,58579,82880,41926,81825l45057,40962,37688,552xem37688,552nfc53948,-1899,70383,3918,80541,15718v11659,13544,12770,32267,2781,46872c74508,75478,58579,82880,41926,81825e" fillcolor="white [3212]" strokecolor="black [3213]" strokeweight="1pt">
                      <v:stroke joinstyle="miter"/>
                      <v:path arrowok="t" o:connecttype="custom" o:connectlocs="37688,552;80541,15718;83322,62590;41926,81825" o:connectangles="0,0,0,0"/>
                    </v:shape>
                    <v:shape id="任意多边形: 形状 278" o:spid="_x0000_s1643" style="position:absolute;left:2544;top:-342;width:900;height:820;rotation:-90;visibility:visible;mso-wrap-style:none;v-text-anchor:middle" coordsize="90114,81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" path="m43460,26nsc59430,-489,74505,6725,83079,18985v9722,13901,9338,31743,-973,45288c73057,76160,57787,82830,41925,81826l45057,40962c44525,27317,43992,13671,43460,26xem43460,26nfc59430,-489,74505,6725,83079,18985v9722,13901,9338,31743,-973,45288c73057,76160,57787,82830,41925,81826e" fillcolor="white [3212]" strokecolor="black [3213]" strokeweight="1pt">
                      <v:stroke joinstyle="miter"/>
                      <v:path arrowok="t" o:connecttype="custom" o:connectlocs="43460,26;83079,18985;82106,64273;41925,81826" o:connectangles="0,0,0,0"/>
                    </v:shape>
                    <v:shape id="任意多边形: 形状 278" o:spid="_x0000_s1644" style="position:absolute;left:906;top:-723;width:2478;height:0;rotation:180;visibility:visible;mso-wrap-style:none;v-text-anchor:middle" coordsize="41115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" path="m,l411152,e" filled="f" strokecolor="black [3213]" strokeweight="1pt">
                      <v:stroke joinstyle="miter"/>
                      <v:path arrowok="t" o:connecttype="custom" o:connectlocs="0,0;247840,0" o:connectangles="0,0"/>
                    </v:shape>
                  </v:group>
                  <v:oval id="椭圆 284" o:spid="_x0000_s1645" style="position:absolute;left:1519;top:2730;width:1645;height:164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" fillcolor="white [3212]" strokecolor="black [3213]" strokeweight="1pt">
                    <v:stroke joinstyle="miter"/>
                    <v:textbox style="mso-fit-shape-to-text:t" inset="1mm,0,1mm,0"/>
                  </v:oval>
                  <v:line id="直接连接符 285" o:spid="_x0000_s1646" style="position:absolute;flip:x;visibility:visible;mso-wrap-style:square" from="1760,2969" to="2923,4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" strokecolor="black [3213]" strokeweight=".5pt">
                    <v:stroke joinstyle="miter"/>
                  </v:line>
                  <v:line id="直接连接符 285" o:spid="_x0000_s1647" style="position:absolute;flip:x y;visibility:visible;mso-wrap-style:square" from="1760,2969" to="2923,4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" strokecolor="black [3213]" strokeweight=".5pt">
                    <v:stroke joinstyle="miter"/>
                  </v:line>
                  <v:rect id="椭圆 284" o:spid="_x0000_s1648" style="position:absolute;left:6422;top:486;width:2370;height:79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" fillcolor="white [3212]" strokecolor="black [3213]" strokeweight="1pt">
                    <v:textbox style="mso-fit-shape-to-text:t" inset="1mm,0,1mm,0"/>
                  </v:rect>
                  <v:oval id="椭圆 284" o:spid="_x0000_s1649" style="position:absolute;left:4435;top:676;width:381;height:38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" fillcolor="black [3213]" stroked="f" strokeweight="1pt">
                    <v:stroke joinstyle="miter"/>
                    <v:textbox style="mso-fit-shape-to-text:t" inset="1mm,0,1mm,0"/>
                  </v:oval>
                  <v:oval id="椭圆 284" o:spid="_x0000_s1650" style="position:absolute;left:-189;top:3415;width:380;height:38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" fillcolor="black [3213]" stroked="f" strokeweight="1pt">
                    <v:stroke joinstyle="miter"/>
                    <v:textbox style="mso-fit-shape-to-text:t" inset="1mm,0,1mm,0"/>
                  </v:oval>
                </v:group>
                <v:rect id="Rectangle 481" o:spid="_x0000_s1651" style="position:absolute;left:1011;top:5370;width:2930;height:25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59356836" w14:textId="77777777" w:rsidR="00DB69BC" w:rsidRPr="007D2E07" w:rsidRDefault="00DB69BC" w:rsidP="00DB69BC">
                        <w:pPr>
                          <w:rPr>
                            <w:rFonts w:ascii="华文中宋" w:hAnsi="华文中宋" w:hint="eastAsia"/>
                            <w:sz w:val="18"/>
                          </w:rPr>
                        </w:pPr>
                        <w:r w:rsidRPr="007816FC">
                          <w:rPr>
                            <w:rFonts w:cs="Times New Roman"/>
                            <w:sz w:val="18"/>
                          </w:rPr>
                          <w:t>L</w:t>
                        </w:r>
                        <w:r w:rsidRPr="007816FC">
                          <w:rPr>
                            <w:rFonts w:ascii="华文中宋" w:hAnsi="华文中宋" w:hint="eastAsia"/>
                            <w:sz w:val="18"/>
                            <w:vertAlign w:val="subscript"/>
                          </w:rPr>
                          <w:t>灯</w:t>
                        </w:r>
                      </w:p>
                    </w:txbxContent>
                  </v:textbox>
                </v:rect>
                <v:rect id="Rectangle 481" o:spid="_x0000_s1652" style="position:absolute;left:357;top:-965;width:3637;height:2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" filled="f" stroked="f">
                  <v:textbox style="mso-fit-shape-to-text:t" inset="1mm,0,1mm,0">
                    <w:txbxContent>
                      <w:p w14:paraId="1E534DE3" w14:textId="039AEB6A" w:rsidR="00DB69BC" w:rsidRPr="00C844C9" w:rsidRDefault="00DB69BC" w:rsidP="00DB69BC">
                        <w:pPr>
                          <w:rPr>
                            <w:rFonts w:cs="Times New Roman"/>
                            <w:sz w:val="18"/>
                            <w:vertAlign w:val="subscript"/>
                          </w:rPr>
                        </w:pPr>
                        <w:r w:rsidRPr="00C844C9">
                          <w:rPr>
                            <w:rFonts w:cs="Times New Roman" w:hint="eastAsia"/>
                            <w:sz w:val="18"/>
                          </w:rPr>
                          <w:t>L</w:t>
                        </w:r>
                        <w:r w:rsidR="00C844C9" w:rsidRPr="00C844C9">
                          <w:rPr>
                            <w:rFonts w:cs="Times New Roman" w:hint="eastAsia"/>
                            <w:sz w:val="18"/>
                            <w:vertAlign w:val="subscript"/>
                          </w:rPr>
                          <w:t>线圈</w:t>
                        </w:r>
                      </w:p>
                    </w:txbxContent>
                  </v:textbox>
                </v:rect>
                <v:rect id="Rectangle 481" o:spid="_x0000_s1653" style="position:absolute;left:6725;top:-442;width:1870;height:2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" filled="f" stroked="f">
                  <v:textbox style="mso-fit-shape-to-text:t" inset="1mm,0,1mm,0">
                    <w:txbxContent>
                      <w:p w14:paraId="2C1564EA" w14:textId="77777777" w:rsidR="00DB69BC" w:rsidRPr="007816FC" w:rsidRDefault="00DB69BC" w:rsidP="00DB69BC">
                        <w:pPr>
                          <w:rPr>
                            <w:rFonts w:cs="Times New Roman"/>
                            <w:i/>
                            <w:iCs/>
                            <w:sz w:val="18"/>
                          </w:rPr>
                        </w:pPr>
                        <w:r w:rsidRPr="007816FC">
                          <w:rPr>
                            <w:rFonts w:cs="Times New Roman" w:hint="eastAsia"/>
                            <w:i/>
                            <w:iCs/>
                            <w:sz w:val="18"/>
                          </w:rPr>
                          <w:t>R</w:t>
                        </w:r>
                      </w:p>
                    </w:txbxContent>
                  </v:textbox>
                </v:rect>
                <v:rect id="Rectangle 481" o:spid="_x0000_s1654" style="position:absolute;left:7042;top:8926;width:1564;height:2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" filled="f" stroked="f">
                  <v:textbox style="mso-fit-shape-to-text:t" inset="1mm,0,1mm,0">
                    <w:txbxContent>
                      <w:p w14:paraId="1A52EF21" w14:textId="77777777" w:rsidR="00DB69BC" w:rsidRPr="007816FC" w:rsidRDefault="00DB69BC" w:rsidP="00DB69BC">
                        <w:pPr>
                          <w:rPr>
                            <w:rFonts w:cs="Times New Roman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</w:rPr>
                          <w:t>r</w:t>
                        </w:r>
                      </w:p>
                    </w:txbxContent>
                  </v:textbox>
                </v:rect>
                <v:rect id="Rectangle 481" o:spid="_x0000_s1655" style="position:absolute;left:4602;top:8926;width:1871;height:25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4836E0A4" w14:textId="77777777" w:rsidR="00DB69BC" w:rsidRPr="007816FC" w:rsidRDefault="00DB69BC" w:rsidP="00DB69BC">
                        <w:pPr>
                          <w:rPr>
                            <w:rFonts w:cs="Times New Roman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481" o:spid="_x0000_s1656" style="position:absolute;left:1040;top:8926;width:1800;height:25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" filled="f" stroked="f">
                  <v:textbox style="mso-fit-shape-to-text:t" inset="1mm,0,1mm,0">
                    <w:txbxContent>
                      <w:p w14:paraId="5B7EDD5F" w14:textId="77777777" w:rsidR="00DB69BC" w:rsidRPr="007816FC" w:rsidRDefault="00DB69BC" w:rsidP="00DB69BC">
                        <w:pPr>
                          <w:rPr>
                            <w:rFonts w:cs="Times New Roman"/>
                            <w:sz w:val="18"/>
                          </w:rPr>
                        </w:pPr>
                        <w:r w:rsidRPr="007816FC">
                          <w:rPr>
                            <w:rFonts w:cs="Times New Roman" w:hint="eastAsia"/>
                            <w:sz w:val="18"/>
                          </w:rPr>
                          <w:t>S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</w:p>
    <w:p w14:paraId="72092DFD" w14:textId="5AB428B7" w:rsidR="00E7747E" w:rsidRDefault="00E7747E" w:rsidP="00E7747E">
      <w:r>
        <w:rPr>
          <w:rFonts w:hint="eastAsia"/>
        </w:rPr>
        <w:t>2</w:t>
      </w:r>
      <w:r>
        <w:rPr>
          <w:rFonts w:hint="eastAsia"/>
        </w:rPr>
        <w:t>．兴趣小组利用如图所示的电路探究线圈的特性，闭合开关</w:t>
      </w:r>
      <w:r>
        <w:rPr>
          <w:rFonts w:hint="eastAsia"/>
        </w:rPr>
        <w:t>S</w:t>
      </w:r>
      <w:r>
        <w:rPr>
          <w:rFonts w:hint="eastAsia"/>
        </w:rPr>
        <w:t>后，通过线圈</w:t>
      </w:r>
      <w:r>
        <w:rPr>
          <w:rFonts w:hint="eastAsia"/>
        </w:rPr>
        <w:t>L</w:t>
      </w:r>
      <w:r w:rsidRPr="00DB69BC">
        <w:rPr>
          <w:rFonts w:hint="eastAsia"/>
          <w:vertAlign w:val="subscript"/>
        </w:rPr>
        <w:t>线圈</w:t>
      </w:r>
      <w:r>
        <w:rPr>
          <w:rFonts w:hint="eastAsia"/>
        </w:rPr>
        <w:t>的电流</w:t>
      </w:r>
      <w:r w:rsidRPr="005B6879">
        <w:rPr>
          <w:rFonts w:hint="eastAsia"/>
          <w:i/>
          <w:iCs/>
        </w:rPr>
        <w:t>I</w:t>
      </w:r>
      <w:r>
        <w:rPr>
          <w:rFonts w:hint="eastAsia"/>
        </w:rPr>
        <w:t>随时间</w:t>
      </w:r>
      <w:r w:rsidRPr="005B6879">
        <w:rPr>
          <w:rFonts w:hint="eastAsia"/>
          <w:i/>
          <w:iCs/>
        </w:rPr>
        <w:t>t</w:t>
      </w:r>
      <w:r>
        <w:rPr>
          <w:rFonts w:hint="eastAsia"/>
        </w:rPr>
        <w:t>变化的图像可能为</w:t>
      </w:r>
      <w:r>
        <w:rPr>
          <w:rFonts w:hint="eastAsia"/>
        </w:rPr>
        <w:t>_____</w:t>
      </w:r>
      <w:r>
        <w:rPr>
          <w:rFonts w:hint="eastAsia"/>
        </w:rPr>
        <w:t>。</w:t>
      </w:r>
    </w:p>
    <w:p w14:paraId="32DF91B4" w14:textId="224C0F19" w:rsidR="003C2388" w:rsidRDefault="000F138C" w:rsidP="00E7747E">
      <w:r>
        <w:rPr>
          <w:noProof/>
        </w:rPr>
        <mc:AlternateContent>
          <mc:Choice Requires="wpg">
            <w:drawing>
              <wp:inline distT="0" distB="0" distL="0" distR="0" wp14:anchorId="5AEBE7F4" wp14:editId="272E6C7C">
                <wp:extent cx="4236720" cy="974725"/>
                <wp:effectExtent l="0" t="0" r="68580" b="0"/>
                <wp:docPr id="975101085" name="组合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36720" cy="974725"/>
                          <a:chOff x="-87396" y="47736"/>
                          <a:chExt cx="5515676" cy="1270407"/>
                        </a:xfrm>
                      </wpg:grpSpPr>
                      <wpg:grpSp>
                        <wpg:cNvPr id="300566989" name="组合 105"/>
                        <wpg:cNvGrpSpPr/>
                        <wpg:grpSpPr>
                          <a:xfrm>
                            <a:off x="-87396" y="47736"/>
                            <a:ext cx="3999488" cy="1270407"/>
                            <a:chOff x="-87396" y="47736"/>
                            <a:chExt cx="3999488" cy="1270407"/>
                          </a:xfrm>
                        </wpg:grpSpPr>
                        <wpg:grpSp>
                          <wpg:cNvPr id="1942152293" name="组合 287"/>
                          <wpg:cNvGrpSpPr/>
                          <wpg:grpSpPr>
                            <a:xfrm>
                              <a:off x="-87396" y="47736"/>
                              <a:ext cx="1225405" cy="1270407"/>
                              <a:chOff x="-2028124" y="893063"/>
                              <a:chExt cx="1227626" cy="1275921"/>
                            </a:xfrm>
                          </wpg:grpSpPr>
                          <wps:wsp>
                            <wps:cNvPr id="1622661547" name="任意多边形: 形状 281"/>
                            <wps:cNvSpPr/>
                            <wps:spPr>
                              <a:xfrm rot="5400000">
                                <a:off x="-1682261" y="849887"/>
                                <a:ext cx="743805" cy="999781"/>
                              </a:xfrm>
                              <a:custGeom>
                                <a:avLst/>
                                <a:gdLst>
                                  <a:gd name="connsiteX0" fmla="*/ 447332 w 447332"/>
                                  <a:gd name="connsiteY0" fmla="*/ 0 h 269715"/>
                                  <a:gd name="connsiteX1" fmla="*/ 447332 w 447332"/>
                                  <a:gd name="connsiteY1" fmla="*/ 269715 h 269715"/>
                                  <a:gd name="connsiteX2" fmla="*/ 0 w 447332"/>
                                  <a:gd name="connsiteY2" fmla="*/ 269715 h 2697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47332" h="269715">
                                    <a:moveTo>
                                      <a:pt x="447332" y="0"/>
                                    </a:moveTo>
                                    <a:lnTo>
                                      <a:pt x="447332" y="269715"/>
                                    </a:lnTo>
                                    <a:lnTo>
                                      <a:pt x="0" y="26971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53467475" name="Rectangle 481"/>
                            <wps:cNvSpPr/>
                            <wps:spPr>
                              <a:xfrm>
                                <a:off x="-2028124" y="1596227"/>
                                <a:ext cx="213941" cy="271449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55A0D8C1" w14:textId="77777777" w:rsidR="000F138C" w:rsidRPr="007816FC" w:rsidRDefault="000F138C" w:rsidP="000F138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650932749" name="Rectangle 481"/>
                            <wps:cNvSpPr/>
                            <wps:spPr>
                              <a:xfrm>
                                <a:off x="-1786619" y="893063"/>
                                <a:ext cx="155982" cy="271449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6A83FAE" w14:textId="77777777" w:rsidR="000F138C" w:rsidRPr="007172A2" w:rsidRDefault="000F138C" w:rsidP="000F138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343513200" name="Rectangle 481"/>
                            <wps:cNvSpPr/>
                            <wps:spPr>
                              <a:xfrm>
                                <a:off x="-1433192" y="1897283"/>
                                <a:ext cx="232183" cy="27170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F9FA856" w14:textId="77777777" w:rsidR="000F138C" w:rsidRPr="00C844C9" w:rsidRDefault="000F138C" w:rsidP="000F138C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C844C9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61366734" name="Rectangle 481"/>
                            <wps:cNvSpPr/>
                            <wps:spPr>
                              <a:xfrm>
                                <a:off x="-949028" y="1690451"/>
                                <a:ext cx="148530" cy="2714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3B09D8F0" w14:textId="77777777" w:rsidR="000F138C" w:rsidRPr="007172A2" w:rsidRDefault="000F138C" w:rsidP="000F138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902814524" name="任意多边形: 形状 104"/>
                          <wps:cNvSpPr>
                            <a:spLocks/>
                          </wps:cNvSpPr>
                          <wps:spPr bwMode="auto">
                            <a:xfrm flipV="1">
                              <a:off x="134032" y="351416"/>
                              <a:ext cx="926312" cy="220454"/>
                            </a:xfrm>
                            <a:custGeom>
                              <a:avLst/>
                              <a:gdLst>
                                <a:gd name="T0" fmla="*/ 0 w 1500"/>
                                <a:gd name="T1" fmla="*/ 0 h 1500"/>
                                <a:gd name="T2" fmla="*/ 100 w 1500"/>
                                <a:gd name="T3" fmla="*/ 800 h 1500"/>
                                <a:gd name="T4" fmla="*/ 300 w 1500"/>
                                <a:gd name="T5" fmla="*/ 1200 h 1500"/>
                                <a:gd name="T6" fmla="*/ 700 w 1500"/>
                                <a:gd name="T7" fmla="*/ 1400 h 1500"/>
                                <a:gd name="T8" fmla="*/ 1500 w 1500"/>
                                <a:gd name="T9" fmla="*/ 1500 h 1500"/>
                                <a:gd name="csX0" fmla="*/ 0 w 10000"/>
                                <a:gd name="csY0" fmla="*/ 0 h 10000"/>
                                <a:gd name="csX1" fmla="*/ 2000 w 10000"/>
                                <a:gd name="csY1" fmla="*/ 8000 h 10000"/>
                                <a:gd name="csX2" fmla="*/ 4667 w 10000"/>
                                <a:gd name="csY2" fmla="*/ 9333 h 10000"/>
                                <a:gd name="csX3" fmla="*/ 10000 w 10000"/>
                                <a:gd name="csY3" fmla="*/ 10000 h 10000"/>
                                <a:gd name="csX0" fmla="*/ 0 w 10000"/>
                                <a:gd name="csY0" fmla="*/ 0 h 10000"/>
                                <a:gd name="csX1" fmla="*/ 4667 w 10000"/>
                                <a:gd name="csY1" fmla="*/ 9333 h 10000"/>
                                <a:gd name="csX2" fmla="*/ 10000 w 10000"/>
                                <a:gd name="csY2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649"/>
                                <a:gd name="csX1" fmla="*/ 10000 w 10000"/>
                                <a:gd name="csY1" fmla="*/ 10000 h 10649"/>
                                <a:gd name="csX0" fmla="*/ 0 w 10000"/>
                                <a:gd name="csY0" fmla="*/ 0 h 10267"/>
                                <a:gd name="csX1" fmla="*/ 10000 w 10000"/>
                                <a:gd name="csY1" fmla="*/ 10000 h 10267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3"/>
                                <a:gd name="csX1" fmla="*/ 10000 w 10000"/>
                                <a:gd name="csY1" fmla="*/ 10000 h 10003"/>
                                <a:gd name="csX0" fmla="*/ 0 w 10000"/>
                                <a:gd name="csY0" fmla="*/ 0 h 10001"/>
                                <a:gd name="csX1" fmla="*/ 10000 w 10000"/>
                                <a:gd name="csY1" fmla="*/ 10000 h 10001"/>
                                <a:gd name="csX0" fmla="*/ 0 w 10000"/>
                                <a:gd name="csY0" fmla="*/ 0 h 10002"/>
                                <a:gd name="csX1" fmla="*/ 10000 w 10000"/>
                                <a:gd name="csY1" fmla="*/ 10000 h 10002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2"/>
                                <a:gd name="csX1" fmla="*/ 10000 w 10000"/>
                                <a:gd name="csY1" fmla="*/ 10000 h 1000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0000" h="10002">
                                  <a:moveTo>
                                    <a:pt x="0" y="0"/>
                                  </a:moveTo>
                                  <a:cubicBezTo>
                                    <a:pt x="898" y="7547"/>
                                    <a:pt x="1383" y="10084"/>
                                    <a:pt x="10000" y="1000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26515787" name="任意多边形: 形状 104"/>
                          <wps:cNvSpPr>
                            <a:spLocks/>
                          </wps:cNvSpPr>
                          <wps:spPr bwMode="auto">
                            <a:xfrm flipV="1">
                              <a:off x="1557417" y="346428"/>
                              <a:ext cx="926312" cy="526345"/>
                            </a:xfrm>
                            <a:custGeom>
                              <a:avLst/>
                              <a:gdLst>
                                <a:gd name="T0" fmla="*/ 0 w 1500"/>
                                <a:gd name="T1" fmla="*/ 0 h 1500"/>
                                <a:gd name="T2" fmla="*/ 100 w 1500"/>
                                <a:gd name="T3" fmla="*/ 800 h 1500"/>
                                <a:gd name="T4" fmla="*/ 300 w 1500"/>
                                <a:gd name="T5" fmla="*/ 1200 h 1500"/>
                                <a:gd name="T6" fmla="*/ 700 w 1500"/>
                                <a:gd name="T7" fmla="*/ 1400 h 1500"/>
                                <a:gd name="T8" fmla="*/ 1500 w 1500"/>
                                <a:gd name="T9" fmla="*/ 1500 h 1500"/>
                                <a:gd name="csX0" fmla="*/ 0 w 10000"/>
                                <a:gd name="csY0" fmla="*/ 0 h 10000"/>
                                <a:gd name="csX1" fmla="*/ 2000 w 10000"/>
                                <a:gd name="csY1" fmla="*/ 8000 h 10000"/>
                                <a:gd name="csX2" fmla="*/ 4667 w 10000"/>
                                <a:gd name="csY2" fmla="*/ 9333 h 10000"/>
                                <a:gd name="csX3" fmla="*/ 10000 w 10000"/>
                                <a:gd name="csY3" fmla="*/ 10000 h 10000"/>
                                <a:gd name="csX0" fmla="*/ 0 w 10000"/>
                                <a:gd name="csY0" fmla="*/ 0 h 10000"/>
                                <a:gd name="csX1" fmla="*/ 4667 w 10000"/>
                                <a:gd name="csY1" fmla="*/ 9333 h 10000"/>
                                <a:gd name="csX2" fmla="*/ 10000 w 10000"/>
                                <a:gd name="csY2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649"/>
                                <a:gd name="csX1" fmla="*/ 10000 w 10000"/>
                                <a:gd name="csY1" fmla="*/ 10000 h 10649"/>
                                <a:gd name="csX0" fmla="*/ 0 w 10000"/>
                                <a:gd name="csY0" fmla="*/ 0 h 10267"/>
                                <a:gd name="csX1" fmla="*/ 10000 w 10000"/>
                                <a:gd name="csY1" fmla="*/ 10000 h 10267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3"/>
                                <a:gd name="csX1" fmla="*/ 10000 w 10000"/>
                                <a:gd name="csY1" fmla="*/ 10000 h 10003"/>
                                <a:gd name="csX0" fmla="*/ 0 w 10000"/>
                                <a:gd name="csY0" fmla="*/ 0 h 10001"/>
                                <a:gd name="csX1" fmla="*/ 10000 w 10000"/>
                                <a:gd name="csY1" fmla="*/ 10000 h 10001"/>
                                <a:gd name="csX0" fmla="*/ 0 w 10000"/>
                                <a:gd name="csY0" fmla="*/ 0 h 10002"/>
                                <a:gd name="csX1" fmla="*/ 10000 w 10000"/>
                                <a:gd name="csY1" fmla="*/ 10000 h 10002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2"/>
                                <a:gd name="csX1" fmla="*/ 10000 w 10000"/>
                                <a:gd name="csY1" fmla="*/ 10000 h 1000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0000" h="10002">
                                  <a:moveTo>
                                    <a:pt x="0" y="0"/>
                                  </a:moveTo>
                                  <a:cubicBezTo>
                                    <a:pt x="898" y="7547"/>
                                    <a:pt x="1383" y="10084"/>
                                    <a:pt x="10000" y="1000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noAutofit/>
                          </wps:bodyPr>
                        </wps:wsp>
                        <wps:wsp>
                          <wps:cNvPr id="846833081" name="任意多边形: 形状 104"/>
                          <wps:cNvSpPr>
                            <a:spLocks/>
                          </wps:cNvSpPr>
                          <wps:spPr bwMode="auto">
                            <a:xfrm>
                              <a:off x="2985780" y="441398"/>
                              <a:ext cx="926312" cy="220454"/>
                            </a:xfrm>
                            <a:custGeom>
                              <a:avLst/>
                              <a:gdLst>
                                <a:gd name="T0" fmla="*/ 0 w 1500"/>
                                <a:gd name="T1" fmla="*/ 0 h 1500"/>
                                <a:gd name="T2" fmla="*/ 100 w 1500"/>
                                <a:gd name="T3" fmla="*/ 800 h 1500"/>
                                <a:gd name="T4" fmla="*/ 300 w 1500"/>
                                <a:gd name="T5" fmla="*/ 1200 h 1500"/>
                                <a:gd name="T6" fmla="*/ 700 w 1500"/>
                                <a:gd name="T7" fmla="*/ 1400 h 1500"/>
                                <a:gd name="T8" fmla="*/ 1500 w 1500"/>
                                <a:gd name="T9" fmla="*/ 1500 h 1500"/>
                                <a:gd name="csX0" fmla="*/ 0 w 10000"/>
                                <a:gd name="csY0" fmla="*/ 0 h 10000"/>
                                <a:gd name="csX1" fmla="*/ 2000 w 10000"/>
                                <a:gd name="csY1" fmla="*/ 8000 h 10000"/>
                                <a:gd name="csX2" fmla="*/ 4667 w 10000"/>
                                <a:gd name="csY2" fmla="*/ 9333 h 10000"/>
                                <a:gd name="csX3" fmla="*/ 10000 w 10000"/>
                                <a:gd name="csY3" fmla="*/ 10000 h 10000"/>
                                <a:gd name="csX0" fmla="*/ 0 w 10000"/>
                                <a:gd name="csY0" fmla="*/ 0 h 10000"/>
                                <a:gd name="csX1" fmla="*/ 4667 w 10000"/>
                                <a:gd name="csY1" fmla="*/ 9333 h 10000"/>
                                <a:gd name="csX2" fmla="*/ 10000 w 10000"/>
                                <a:gd name="csY2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649"/>
                                <a:gd name="csX1" fmla="*/ 10000 w 10000"/>
                                <a:gd name="csY1" fmla="*/ 10000 h 10649"/>
                                <a:gd name="csX0" fmla="*/ 0 w 10000"/>
                                <a:gd name="csY0" fmla="*/ 0 h 10267"/>
                                <a:gd name="csX1" fmla="*/ 10000 w 10000"/>
                                <a:gd name="csY1" fmla="*/ 10000 h 10267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3"/>
                                <a:gd name="csX1" fmla="*/ 10000 w 10000"/>
                                <a:gd name="csY1" fmla="*/ 10000 h 10003"/>
                                <a:gd name="csX0" fmla="*/ 0 w 10000"/>
                                <a:gd name="csY0" fmla="*/ 0 h 10001"/>
                                <a:gd name="csX1" fmla="*/ 10000 w 10000"/>
                                <a:gd name="csY1" fmla="*/ 10000 h 10001"/>
                                <a:gd name="csX0" fmla="*/ 0 w 10000"/>
                                <a:gd name="csY0" fmla="*/ 0 h 10002"/>
                                <a:gd name="csX1" fmla="*/ 10000 w 10000"/>
                                <a:gd name="csY1" fmla="*/ 10000 h 10002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0"/>
                                <a:gd name="csX1" fmla="*/ 10000 w 10000"/>
                                <a:gd name="csY1" fmla="*/ 10000 h 10000"/>
                                <a:gd name="csX0" fmla="*/ 0 w 10000"/>
                                <a:gd name="csY0" fmla="*/ 0 h 10002"/>
                                <a:gd name="csX1" fmla="*/ 10000 w 10000"/>
                                <a:gd name="csY1" fmla="*/ 10000 h 1000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10000" h="10002">
                                  <a:moveTo>
                                    <a:pt x="0" y="0"/>
                                  </a:moveTo>
                                  <a:cubicBezTo>
                                    <a:pt x="898" y="7547"/>
                                    <a:pt x="1383" y="10084"/>
                                    <a:pt x="10000" y="1000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2117276187" name="组合 287"/>
                        <wpg:cNvGrpSpPr/>
                        <wpg:grpSpPr>
                          <a:xfrm>
                            <a:off x="1346565" y="47736"/>
                            <a:ext cx="1220541" cy="1270150"/>
                            <a:chOff x="-2023837" y="893063"/>
                            <a:chExt cx="1222753" cy="1275661"/>
                          </a:xfrm>
                        </wpg:grpSpPr>
                        <wps:wsp>
                          <wps:cNvPr id="879319752" name="任意多边形: 形状 281"/>
                          <wps:cNvSpPr/>
                          <wps:spPr>
                            <a:xfrm rot="5400000">
                              <a:off x="-1682262" y="849887"/>
                              <a:ext cx="743805" cy="999781"/>
                            </a:xfrm>
                            <a:custGeom>
                              <a:avLst/>
                              <a:gdLst>
                                <a:gd name="connsiteX0" fmla="*/ 447332 w 447332"/>
                                <a:gd name="connsiteY0" fmla="*/ 0 h 269715"/>
                                <a:gd name="connsiteX1" fmla="*/ 447332 w 447332"/>
                                <a:gd name="connsiteY1" fmla="*/ 269715 h 269715"/>
                                <a:gd name="connsiteX2" fmla="*/ 0 w 447332"/>
                                <a:gd name="connsiteY2" fmla="*/ 269715 h 2697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7332" h="269715">
                                  <a:moveTo>
                                    <a:pt x="447332" y="0"/>
                                  </a:moveTo>
                                  <a:lnTo>
                                    <a:pt x="447332" y="269715"/>
                                  </a:lnTo>
                                  <a:lnTo>
                                    <a:pt x="0" y="26971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07263978" name="Rectangle 481"/>
                          <wps:cNvSpPr/>
                          <wps:spPr>
                            <a:xfrm>
                              <a:off x="-2023837" y="1579612"/>
                              <a:ext cx="213941" cy="271447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03D44609" w14:textId="77777777" w:rsidR="000F138C" w:rsidRPr="007816FC" w:rsidRDefault="000F138C" w:rsidP="000F138C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453575689" name="Rectangle 481"/>
                          <wps:cNvSpPr/>
                          <wps:spPr>
                            <a:xfrm>
                              <a:off x="-1787201" y="893063"/>
                              <a:ext cx="155982" cy="271448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018F6864" w14:textId="77777777" w:rsidR="000F138C" w:rsidRPr="007172A2" w:rsidRDefault="000F138C" w:rsidP="000F138C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 w:rsidRPr="007172A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423234360" name="Rectangle 481"/>
                          <wps:cNvSpPr/>
                          <wps:spPr>
                            <a:xfrm>
                              <a:off x="-1433818" y="1897024"/>
                              <a:ext cx="223074" cy="271700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75A482BE" w14:textId="77777777" w:rsidR="000F138C" w:rsidRPr="00C844C9" w:rsidRDefault="000F138C" w:rsidP="000F138C">
                                <w:pPr>
                                  <w:rPr>
                                    <w:rFonts w:cs="Times New Roman"/>
                                    <w:szCs w:val="21"/>
                                  </w:rPr>
                                </w:pPr>
                                <w:r w:rsidRPr="00C844C9">
                                  <w:rPr>
                                    <w:rFonts w:cs="Times New Roman" w:hint="eastAsia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478607040" name="Rectangle 481"/>
                          <wps:cNvSpPr/>
                          <wps:spPr>
                            <a:xfrm>
                              <a:off x="-949614" y="1690448"/>
                              <a:ext cx="148530" cy="271448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433898A1" w14:textId="77777777" w:rsidR="000F138C" w:rsidRPr="007172A2" w:rsidRDefault="000F138C" w:rsidP="000F138C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 w:rsidRPr="007172A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g:grpSp>
                        <wpg:cNvPr id="2071488011" name="组合 287"/>
                        <wpg:cNvGrpSpPr/>
                        <wpg:grpSpPr>
                          <a:xfrm>
                            <a:off x="2774059" y="47736"/>
                            <a:ext cx="1222142" cy="1270149"/>
                            <a:chOff x="-2026028" y="893063"/>
                            <a:chExt cx="1224357" cy="1275661"/>
                          </a:xfrm>
                        </wpg:grpSpPr>
                        <wps:wsp>
                          <wps:cNvPr id="349439093" name="任意多边形: 形状 281"/>
                          <wps:cNvSpPr/>
                          <wps:spPr>
                            <a:xfrm rot="5400000">
                              <a:off x="-1682261" y="849887"/>
                              <a:ext cx="743804" cy="999781"/>
                            </a:xfrm>
                            <a:custGeom>
                              <a:avLst/>
                              <a:gdLst>
                                <a:gd name="connsiteX0" fmla="*/ 447332 w 447332"/>
                                <a:gd name="connsiteY0" fmla="*/ 0 h 269715"/>
                                <a:gd name="connsiteX1" fmla="*/ 447332 w 447332"/>
                                <a:gd name="connsiteY1" fmla="*/ 269715 h 269715"/>
                                <a:gd name="connsiteX2" fmla="*/ 0 w 447332"/>
                                <a:gd name="connsiteY2" fmla="*/ 269715 h 26971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47332" h="269715">
                                  <a:moveTo>
                                    <a:pt x="447332" y="0"/>
                                  </a:moveTo>
                                  <a:lnTo>
                                    <a:pt x="447332" y="269715"/>
                                  </a:lnTo>
                                  <a:lnTo>
                                    <a:pt x="0" y="26971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639891272" name="Rectangle 481"/>
                          <wps:cNvSpPr/>
                          <wps:spPr>
                            <a:xfrm>
                              <a:off x="-2026028" y="1590667"/>
                              <a:ext cx="213941" cy="27144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D442330" w14:textId="77777777" w:rsidR="000F138C" w:rsidRPr="007816FC" w:rsidRDefault="000F138C" w:rsidP="000F138C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15609882" name="Rectangle 481"/>
                          <wps:cNvSpPr/>
                          <wps:spPr>
                            <a:xfrm>
                              <a:off x="-1787789" y="893063"/>
                              <a:ext cx="155982" cy="27144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A06EC4F" w14:textId="77777777" w:rsidR="000F138C" w:rsidRPr="007172A2" w:rsidRDefault="000F138C" w:rsidP="000F138C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 w:rsidRPr="007172A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772525783" name="Rectangle 481"/>
                          <wps:cNvSpPr/>
                          <wps:spPr>
                            <a:xfrm>
                              <a:off x="-1434428" y="1897023"/>
                              <a:ext cx="223074" cy="271701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6A486EA" w14:textId="77777777" w:rsidR="000F138C" w:rsidRPr="00C844C9" w:rsidRDefault="000F138C" w:rsidP="000F138C">
                                <w:pPr>
                                  <w:rPr>
                                    <w:rFonts w:cs="Times New Roman"/>
                                    <w:szCs w:val="21"/>
                                  </w:rPr>
                                </w:pPr>
                                <w:r w:rsidRPr="00C844C9">
                                  <w:rPr>
                                    <w:rFonts w:cs="Times New Roman"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031781163" name="Rectangle 481"/>
                          <wps:cNvSpPr/>
                          <wps:spPr>
                            <a:xfrm>
                              <a:off x="-950201" y="1690448"/>
                              <a:ext cx="148530" cy="271449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10D88E49" w14:textId="77777777" w:rsidR="000F138C" w:rsidRPr="007172A2" w:rsidRDefault="000F138C" w:rsidP="000F138C">
                                <w:pP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 w:rsidRPr="007172A2">
                                  <w:rPr>
                                    <w:rFonts w:cs="Times New Roman" w:hint="eastAsia"/>
                                    <w:i/>
                                    <w:iCs/>
                                    <w:sz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g:grpSp>
                        <wpg:cNvPr id="1232416056" name="组合 107"/>
                        <wpg:cNvGrpSpPr/>
                        <wpg:grpSpPr>
                          <a:xfrm>
                            <a:off x="4207737" y="47736"/>
                            <a:ext cx="1220543" cy="1270149"/>
                            <a:chOff x="-84284" y="47736"/>
                            <a:chExt cx="1220543" cy="1270149"/>
                          </a:xfrm>
                        </wpg:grpSpPr>
                        <wpg:grpSp>
                          <wpg:cNvPr id="1533266229" name="组合 287"/>
                          <wpg:cNvGrpSpPr/>
                          <wpg:grpSpPr>
                            <a:xfrm>
                              <a:off x="-84284" y="47736"/>
                              <a:ext cx="1220543" cy="1270149"/>
                              <a:chOff x="-2025006" y="893063"/>
                              <a:chExt cx="1222753" cy="1275661"/>
                            </a:xfrm>
                          </wpg:grpSpPr>
                          <wps:wsp>
                            <wps:cNvPr id="1080457498" name="任意多边形: 形状 281"/>
                            <wps:cNvSpPr/>
                            <wps:spPr>
                              <a:xfrm rot="5400000">
                                <a:off x="-1682261" y="849887"/>
                                <a:ext cx="743804" cy="999781"/>
                              </a:xfrm>
                              <a:custGeom>
                                <a:avLst/>
                                <a:gdLst>
                                  <a:gd name="connsiteX0" fmla="*/ 447332 w 447332"/>
                                  <a:gd name="connsiteY0" fmla="*/ 0 h 269715"/>
                                  <a:gd name="connsiteX1" fmla="*/ 447332 w 447332"/>
                                  <a:gd name="connsiteY1" fmla="*/ 269715 h 269715"/>
                                  <a:gd name="connsiteX2" fmla="*/ 0 w 447332"/>
                                  <a:gd name="connsiteY2" fmla="*/ 269715 h 2697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47332" h="269715">
                                    <a:moveTo>
                                      <a:pt x="447332" y="0"/>
                                    </a:moveTo>
                                    <a:lnTo>
                                      <a:pt x="447332" y="269715"/>
                                    </a:lnTo>
                                    <a:lnTo>
                                      <a:pt x="0" y="26971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157851408" name="Rectangle 481"/>
                            <wps:cNvSpPr/>
                            <wps:spPr>
                              <a:xfrm>
                                <a:off x="-2025006" y="1588823"/>
                                <a:ext cx="213941" cy="271449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5ED740BD" w14:textId="77777777" w:rsidR="000F138C" w:rsidRPr="007816FC" w:rsidRDefault="000F138C" w:rsidP="000F138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084296174" name="Rectangle 481"/>
                            <wps:cNvSpPr/>
                            <wps:spPr>
                              <a:xfrm>
                                <a:off x="-1788374" y="893063"/>
                                <a:ext cx="155981" cy="271449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2DB71AC" w14:textId="77777777" w:rsidR="000F138C" w:rsidRPr="007172A2" w:rsidRDefault="000F138C" w:rsidP="000F138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657825615" name="Rectangle 481"/>
                            <wps:cNvSpPr/>
                            <wps:spPr>
                              <a:xfrm>
                                <a:off x="-1435046" y="1897023"/>
                                <a:ext cx="232182" cy="27170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37A49340" w14:textId="77777777" w:rsidR="000F138C" w:rsidRPr="00C844C9" w:rsidRDefault="000F138C" w:rsidP="000F138C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C844C9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929134541" name="Rectangle 481"/>
                            <wps:cNvSpPr/>
                            <wps:spPr>
                              <a:xfrm>
                                <a:off x="-950782" y="1690250"/>
                                <a:ext cx="148529" cy="271449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3FB1C7D5" w14:textId="77777777" w:rsidR="000F138C" w:rsidRPr="007172A2" w:rsidRDefault="000F138C" w:rsidP="000F138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1104299827" name="直接连接符 106"/>
                          <wps:cNvCnPr/>
                          <wps:spPr>
                            <a:xfrm>
                              <a:off x="134032" y="428904"/>
                              <a:ext cx="85588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AEBE7F4" id="组合 108" o:spid="_x0000_s1657" style="width:333.6pt;height:76.75pt;mso-position-horizontal-relative:char;mso-position-vertical-relative:line" coordorigin="-873,477" coordsize="55156,12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">
                <v:group id="组合 105" o:spid="_x0000_s1658" style="position:absolute;left:-873;top:477;width:39993;height:12704" coordorigin="-873,477" coordsize="39994,12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">
                  <v:group id="_x0000_s1659" style="position:absolute;left:-873;top:477;width:12253;height:12704" coordorigin="-20281,8930" coordsize="12276,12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">
                    <v:shape id="任意多边形: 形状 281" o:spid="_x0000_s1660" style="position:absolute;left:-16822;top:8498;width:7438;height:9998;rotation:90;visibility:visible;mso-wrap-style:none;v-text-anchor:middle" coordsize="447332,26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" path="m447332,r,269715l,269715e" filled="f" strokecolor="black [3213]" strokeweight=".5pt">
                      <v:stroke startarrow="block" startarrowwidth="narrow" endarrow="block" endarrowwidth="narrow" joinstyle="miter"/>
                      <v:path arrowok="t" o:connecttype="custom" o:connectlocs="743805,0;743805,999781;0,999781" o:connectangles="0,0,0"/>
                    </v:shape>
                    <v:rect id="Rectangle 481" o:spid="_x0000_s1661" style="position:absolute;left:-20281;top:15962;width:2140;height:2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5A0D8C1" w14:textId="77777777" w:rsidR="000F138C" w:rsidRPr="007816FC" w:rsidRDefault="000F138C" w:rsidP="000F138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81" o:spid="_x0000_s1662" style="position:absolute;left:-17866;top:8930;width:1560;height:2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6A83FAE" w14:textId="77777777" w:rsidR="000F138C" w:rsidRPr="007172A2" w:rsidRDefault="000F138C" w:rsidP="000F138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I</w:t>
                            </w:r>
                          </w:p>
                        </w:txbxContent>
                      </v:textbox>
                    </v:rect>
                    <v:rect id="Rectangle 481" o:spid="_x0000_s1663" style="position:absolute;left:-14331;top:18972;width:2321;height:27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4F9FA856" w14:textId="77777777" w:rsidR="000F138C" w:rsidRPr="00C844C9" w:rsidRDefault="000F138C" w:rsidP="000F138C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C844C9">
                              <w:rPr>
                                <w:rFonts w:cs="Times New Roman"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481" o:spid="_x0000_s1664" style="position:absolute;left:-9490;top:16904;width:1486;height:2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" filled="f" stroked="f">
                      <v:textbox style="mso-fit-shape-to-text:t" inset="1mm,0,1mm,0">
                        <w:txbxContent>
                          <w:p w14:paraId="3B09D8F0" w14:textId="77777777" w:rsidR="000F138C" w:rsidRPr="007172A2" w:rsidRDefault="000F138C" w:rsidP="000F138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</v:group>
                  <v:shape id="任意多边形: 形状 104" o:spid="_x0000_s1665" style="position:absolute;left:1340;top:3514;width:9263;height:2204;flip:y;visibility:visible;mso-wrap-style:none;v-text-anchor:top" coordsize="10000,1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" path="m,c898,7547,1383,10084,10000,10000e" filled="f" strokecolor="black [3213]" strokeweight="1pt">
                    <v:path arrowok="t" o:connecttype="custom" o:connectlocs="0,0;926312,220410" o:connectangles="0,0"/>
                  </v:shape>
                  <v:shape id="任意多边形: 形状 104" o:spid="_x0000_s1666" style="position:absolute;left:15574;top:3464;width:9263;height:5263;flip:y;visibility:visible;mso-wrap-style:none;v-text-anchor:top" coordsize="10000,1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" path="m,c898,7547,1383,10084,10000,10000e" filled="f" strokecolor="black [3213]" strokeweight="1pt">
                    <v:path arrowok="t" o:connecttype="custom" o:connectlocs="0,0;926312,526240" o:connectangles="0,0"/>
                  </v:shape>
                  <v:shape id="任意多边形: 形状 104" o:spid="_x0000_s1667" style="position:absolute;left:29857;top:4413;width:9263;height:2205;visibility:visible;mso-wrap-style:none;v-text-anchor:top" coordsize="10000,1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" path="m,c898,7547,1383,10084,10000,10000e" filled="f" strokecolor="black [3213]" strokeweight="1pt">
                    <v:path arrowok="t" o:connecttype="custom" o:connectlocs="0,0;926312,220410" o:connectangles="0,0"/>
                  </v:shape>
                </v:group>
                <v:group id="_x0000_s1668" style="position:absolute;left:13465;top:477;width:12206;height:12701" coordorigin="-20238,8930" coordsize="12227,12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">
                  <v:shape id="任意多边形: 形状 281" o:spid="_x0000_s1669" style="position:absolute;left:-16822;top:8498;width:7438;height:9998;rotation:90;visibility:visible;mso-wrap-style:none;v-text-anchor:middle" coordsize="447332,26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" path="m447332,r,269715l,269715e" filled="f" strokecolor="black [3213]" strokeweight=".5pt">
                    <v:stroke startarrow="block" startarrowwidth="narrow" endarrow="block" endarrowwidth="narrow" joinstyle="miter"/>
                    <v:path arrowok="t" o:connecttype="custom" o:connectlocs="743805,0;743805,999781;0,999781" o:connectangles="0,0,0"/>
                  </v:shape>
                  <v:rect id="Rectangle 481" o:spid="_x0000_s1670" style="position:absolute;left:-20238;top:15796;width:2140;height:2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03D44609" w14:textId="77777777" w:rsidR="000F138C" w:rsidRPr="007816FC" w:rsidRDefault="000F138C" w:rsidP="000F138C">
                          <w:pPr>
                            <w:rPr>
                              <w:rFonts w:cs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481" o:spid="_x0000_s1671" style="position:absolute;left:-17872;top:8930;width:1560;height:2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18F6864" w14:textId="77777777" w:rsidR="000F138C" w:rsidRPr="007172A2" w:rsidRDefault="000F138C" w:rsidP="000F138C">
                          <w:pPr>
                            <w:rPr>
                              <w:rFonts w:cs="Times New Roman"/>
                              <w:i/>
                              <w:iCs/>
                              <w:sz w:val="18"/>
                            </w:rPr>
                          </w:pPr>
                          <w:r w:rsidRPr="007172A2">
                            <w:rPr>
                              <w:rFonts w:cs="Times New Roman"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481" o:spid="_x0000_s1672" style="position:absolute;left:-14338;top:18970;width:2231;height:27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75A482BE" w14:textId="77777777" w:rsidR="000F138C" w:rsidRPr="00C844C9" w:rsidRDefault="000F138C" w:rsidP="000F138C">
                          <w:pPr>
                            <w:rPr>
                              <w:rFonts w:cs="Times New Roman"/>
                              <w:szCs w:val="21"/>
                            </w:rPr>
                          </w:pPr>
                          <w:r w:rsidRPr="00C844C9">
                            <w:rPr>
                              <w:rFonts w:cs="Times New Roman" w:hint="eastAsia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481" o:spid="_x0000_s1673" style="position:absolute;left:-9496;top:16904;width:1486;height:2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33898A1" w14:textId="77777777" w:rsidR="000F138C" w:rsidRPr="007172A2" w:rsidRDefault="000F138C" w:rsidP="000F138C">
                          <w:pPr>
                            <w:rPr>
                              <w:rFonts w:cs="Times New Roman"/>
                              <w:i/>
                              <w:iCs/>
                              <w:sz w:val="18"/>
                            </w:rPr>
                          </w:pPr>
                          <w:r w:rsidRPr="007172A2">
                            <w:rPr>
                              <w:rFonts w:cs="Times New Roman" w:hint="eastAsia"/>
                              <w:i/>
                              <w:iCs/>
                              <w:sz w:val="18"/>
                            </w:rPr>
                            <w:t>t</w:t>
                          </w:r>
                        </w:p>
                      </w:txbxContent>
                    </v:textbox>
                  </v:rect>
                </v:group>
                <v:group id="_x0000_s1674" style="position:absolute;left:27740;top:477;width:12222;height:12701" coordorigin="-20260,8930" coordsize="12243,12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">
                  <v:shape id="任意多边形: 形状 281" o:spid="_x0000_s1675" style="position:absolute;left:-16822;top:8498;width:7438;height:9998;rotation:90;visibility:visible;mso-wrap-style:none;v-text-anchor:middle" coordsize="447332,26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" path="m447332,r,269715l,269715e" filled="f" strokecolor="black [3213]" strokeweight=".5pt">
                    <v:stroke startarrow="block" startarrowwidth="narrow" endarrow="block" endarrowwidth="narrow" joinstyle="miter"/>
                    <v:path arrowok="t" o:connecttype="custom" o:connectlocs="743804,0;743804,999781;0,999781" o:connectangles="0,0,0"/>
                  </v:shape>
                  <v:rect id="Rectangle 481" o:spid="_x0000_s1676" style="position:absolute;left:-20260;top:15906;width:2140;height:2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6D442330" w14:textId="77777777" w:rsidR="000F138C" w:rsidRPr="007816FC" w:rsidRDefault="000F138C" w:rsidP="000F138C">
                          <w:pPr>
                            <w:rPr>
                              <w:rFonts w:cs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i/>
                              <w:iCs/>
                              <w:sz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481" o:spid="_x0000_s1677" style="position:absolute;left:-17877;top:8930;width:1559;height:2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6A06EC4F" w14:textId="77777777" w:rsidR="000F138C" w:rsidRPr="007172A2" w:rsidRDefault="000F138C" w:rsidP="000F138C">
                          <w:pPr>
                            <w:rPr>
                              <w:rFonts w:cs="Times New Roman"/>
                              <w:i/>
                              <w:iCs/>
                              <w:sz w:val="18"/>
                            </w:rPr>
                          </w:pPr>
                          <w:r w:rsidRPr="007172A2">
                            <w:rPr>
                              <w:rFonts w:cs="Times New Roman"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481" o:spid="_x0000_s1678" style="position:absolute;left:-14344;top:18970;width:2231;height:27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6A486EA" w14:textId="77777777" w:rsidR="000F138C" w:rsidRPr="00C844C9" w:rsidRDefault="000F138C" w:rsidP="000F138C">
                          <w:pPr>
                            <w:rPr>
                              <w:rFonts w:cs="Times New Roman"/>
                              <w:szCs w:val="21"/>
                            </w:rPr>
                          </w:pPr>
                          <w:r w:rsidRPr="00C844C9">
                            <w:rPr>
                              <w:rFonts w:cs="Times New Roman" w:hint="eastAsia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481" o:spid="_x0000_s1679" style="position:absolute;left:-9502;top:16904;width:1486;height:2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" filled="f" stroked="f">
                    <v:textbox style="mso-fit-shape-to-text:t" inset="1mm,0,1mm,0">
                      <w:txbxContent>
                        <w:p w14:paraId="10D88E49" w14:textId="77777777" w:rsidR="000F138C" w:rsidRPr="007172A2" w:rsidRDefault="000F138C" w:rsidP="000F138C">
                          <w:pPr>
                            <w:rPr>
                              <w:rFonts w:cs="Times New Roman"/>
                              <w:i/>
                              <w:iCs/>
                              <w:sz w:val="18"/>
                            </w:rPr>
                          </w:pPr>
                          <w:r w:rsidRPr="007172A2">
                            <w:rPr>
                              <w:rFonts w:cs="Times New Roman" w:hint="eastAsia"/>
                              <w:i/>
                              <w:iCs/>
                              <w:sz w:val="18"/>
                            </w:rPr>
                            <w:t>t</w:t>
                          </w:r>
                        </w:p>
                      </w:txbxContent>
                    </v:textbox>
                  </v:rect>
                </v:group>
                <v:group id="组合 107" o:spid="_x0000_s1680" style="position:absolute;left:42077;top:477;width:12205;height:12701" coordorigin="-842,477" coordsize="12205,12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">
                  <v:group id="_x0000_s1681" style="position:absolute;left:-842;top:477;width:12204;height:12701" coordorigin="-20250,8930" coordsize="12227,12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">
                    <v:shape id="任意多边形: 形状 281" o:spid="_x0000_s1682" style="position:absolute;left:-16822;top:8498;width:7438;height:9998;rotation:90;visibility:visible;mso-wrap-style:none;v-text-anchor:middle" coordsize="447332,26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" path="m447332,r,269715l,269715e" filled="f" strokecolor="black [3213]" strokeweight=".5pt">
                      <v:stroke startarrow="block" startarrowwidth="narrow" endarrow="block" endarrowwidth="narrow" joinstyle="miter"/>
                      <v:path arrowok="t" o:connecttype="custom" o:connectlocs="743804,0;743804,999781;0,999781" o:connectangles="0,0,0"/>
                    </v:shape>
                    <v:rect id="Rectangle 481" o:spid="_x0000_s1683" style="position:absolute;left:-20250;top:15888;width:2140;height:2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ED740BD" w14:textId="77777777" w:rsidR="000F138C" w:rsidRPr="007816FC" w:rsidRDefault="000F138C" w:rsidP="000F138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81" o:spid="_x0000_s1684" style="position:absolute;left:-17883;top:8930;width:1560;height:27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2DB71AC" w14:textId="77777777" w:rsidR="000F138C" w:rsidRPr="007172A2" w:rsidRDefault="000F138C" w:rsidP="000F138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I</w:t>
                            </w:r>
                          </w:p>
                        </w:txbxContent>
                      </v:textbox>
                    </v:rect>
                    <v:rect id="Rectangle 481" o:spid="_x0000_s1685" style="position:absolute;left:-14350;top:18970;width:2322;height:27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7A49340" w14:textId="77777777" w:rsidR="000F138C" w:rsidRPr="00C844C9" w:rsidRDefault="000F138C" w:rsidP="000F138C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C844C9">
                              <w:rPr>
                                <w:rFonts w:cs="Times New Roman"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rect id="Rectangle 481" o:spid="_x0000_s1686" style="position:absolute;left:-9507;top:16902;width:1485;height:27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FB1C7D5" w14:textId="77777777" w:rsidR="000F138C" w:rsidRPr="007172A2" w:rsidRDefault="000F138C" w:rsidP="000F138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</v:group>
                  <v:line id="直接连接符 106" o:spid="_x0000_s1687" style="position:absolute;visibility:visible;mso-wrap-style:square" from="1340,4289" to="9899,4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" strokecolor="black [3213]" strokeweight="1pt">
                    <v:stroke joinstyle="miter"/>
                  </v:line>
                </v:group>
                <w10:anchorlock/>
              </v:group>
            </w:pict>
          </mc:Fallback>
        </mc:AlternateContent>
      </w:r>
    </w:p>
    <w:p w14:paraId="0ED12BFB" w14:textId="5F2AD8AB" w:rsidR="005B6879" w:rsidRDefault="005B6879" w:rsidP="00E7747E"/>
    <w:p w14:paraId="6E8B57C4" w14:textId="09C6FB1B" w:rsidR="00E7747E" w:rsidRDefault="000C73E8" w:rsidP="00E7747E"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4F8F0C71" wp14:editId="67FFDD16">
                <wp:simplePos x="0" y="0"/>
                <wp:positionH relativeFrom="margin">
                  <wp:posOffset>4367530</wp:posOffset>
                </wp:positionH>
                <wp:positionV relativeFrom="paragraph">
                  <wp:posOffset>8890</wp:posOffset>
                </wp:positionV>
                <wp:extent cx="867410" cy="970280"/>
                <wp:effectExtent l="0" t="0" r="27940" b="0"/>
                <wp:wrapSquare wrapText="bothSides"/>
                <wp:docPr id="2023961849" name="组合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7410" cy="970280"/>
                          <a:chOff x="-18331" y="-45866"/>
                          <a:chExt cx="1067351" cy="1195111"/>
                        </a:xfrm>
                      </wpg:grpSpPr>
                      <wpg:grpSp>
                        <wpg:cNvPr id="110052115" name="组合 286"/>
                        <wpg:cNvGrpSpPr/>
                        <wpg:grpSpPr>
                          <a:xfrm>
                            <a:off x="-18331" y="124990"/>
                            <a:ext cx="1067351" cy="875030"/>
                            <a:chOff x="-18335" y="0"/>
                            <a:chExt cx="1067593" cy="875399"/>
                          </a:xfrm>
                        </wpg:grpSpPr>
                        <wpg:grpSp>
                          <wpg:cNvPr id="1676655943" name="组合 283"/>
                          <wpg:cNvGrpSpPr/>
                          <wpg:grpSpPr>
                            <a:xfrm>
                              <a:off x="0" y="0"/>
                              <a:ext cx="1049258" cy="875399"/>
                              <a:chOff x="0" y="-84836"/>
                              <a:chExt cx="1049258" cy="875399"/>
                            </a:xfrm>
                          </wpg:grpSpPr>
                          <wps:wsp>
                            <wps:cNvPr id="1616761944" name="任意多边形: 形状 278"/>
                            <wps:cNvSpPr/>
                            <wps:spPr>
                              <a:xfrm>
                                <a:off x="243401" y="707180"/>
                                <a:ext cx="411151" cy="0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  <a:ln w="6350"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g:grpSp>
                            <wpg:cNvPr id="375059867" name="组合 282"/>
                            <wpg:cNvGrpSpPr/>
                            <wpg:grpSpPr>
                              <a:xfrm>
                                <a:off x="0" y="0"/>
                                <a:ext cx="1049258" cy="710469"/>
                                <a:chOff x="0" y="0"/>
                                <a:chExt cx="1049258" cy="710469"/>
                              </a:xfrm>
                            </wpg:grpSpPr>
                            <wps:wsp>
                              <wps:cNvPr id="730460187" name="任意多边形: 形状 279"/>
                              <wps:cNvSpPr/>
                              <wps:spPr>
                                <a:xfrm>
                                  <a:off x="0" y="0"/>
                                  <a:ext cx="240112" cy="710469"/>
                                </a:xfrm>
                                <a:custGeom>
                                  <a:avLst/>
                                  <a:gdLst>
                                    <a:gd name="connsiteX0" fmla="*/ 240112 w 240112"/>
                                    <a:gd name="connsiteY0" fmla="*/ 615082 h 710469"/>
                                    <a:gd name="connsiteX1" fmla="*/ 82230 w 240112"/>
                                    <a:gd name="connsiteY1" fmla="*/ 710469 h 710469"/>
                                    <a:gd name="connsiteX2" fmla="*/ 0 w 240112"/>
                                    <a:gd name="connsiteY2" fmla="*/ 710469 h 710469"/>
                                    <a:gd name="connsiteX3" fmla="*/ 0 w 240112"/>
                                    <a:gd name="connsiteY3" fmla="*/ 0 h 710469"/>
                                    <a:gd name="connsiteX4" fmla="*/ 207220 w 240112"/>
                                    <a:gd name="connsiteY4" fmla="*/ 0 h 71046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240112" h="710469">
                                      <a:moveTo>
                                        <a:pt x="240112" y="615082"/>
                                      </a:moveTo>
                                      <a:lnTo>
                                        <a:pt x="82230" y="710469"/>
                                      </a:lnTo>
                                      <a:lnTo>
                                        <a:pt x="0" y="71046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2072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385648736" name="任意多边形: 形状 280"/>
                              <wps:cNvSpPr/>
                              <wps:spPr>
                                <a:xfrm>
                                  <a:off x="263138" y="3289"/>
                                  <a:ext cx="786120" cy="703891"/>
                                </a:xfrm>
                                <a:custGeom>
                                  <a:avLst/>
                                  <a:gdLst>
                                    <a:gd name="connsiteX0" fmla="*/ 447332 w 786121"/>
                                    <a:gd name="connsiteY0" fmla="*/ 703891 h 703891"/>
                                    <a:gd name="connsiteX1" fmla="*/ 786121 w 786121"/>
                                    <a:gd name="connsiteY1" fmla="*/ 703891 h 703891"/>
                                    <a:gd name="connsiteX2" fmla="*/ 786121 w 786121"/>
                                    <a:gd name="connsiteY2" fmla="*/ 0 h 703891"/>
                                    <a:gd name="connsiteX3" fmla="*/ 0 w 786121"/>
                                    <a:gd name="connsiteY3" fmla="*/ 0 h 70389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86121" h="703891">
                                      <a:moveTo>
                                        <a:pt x="447332" y="703891"/>
                                      </a:moveTo>
                                      <a:lnTo>
                                        <a:pt x="786121" y="703891"/>
                                      </a:lnTo>
                                      <a:lnTo>
                                        <a:pt x="78612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20643441" name="任意多边形: 形状 281"/>
                              <wps:cNvSpPr/>
                              <wps:spPr>
                                <a:xfrm>
                                  <a:off x="0" y="6574"/>
                                  <a:ext cx="460385" cy="269715"/>
                                </a:xfrm>
                                <a:custGeom>
                                  <a:avLst/>
                                  <a:gdLst>
                                    <a:gd name="connsiteX0" fmla="*/ 447332 w 447332"/>
                                    <a:gd name="connsiteY0" fmla="*/ 0 h 269715"/>
                                    <a:gd name="connsiteX1" fmla="*/ 447332 w 447332"/>
                                    <a:gd name="connsiteY1" fmla="*/ 269715 h 269715"/>
                                    <a:gd name="connsiteX2" fmla="*/ 0 w 447332"/>
                                    <a:gd name="connsiteY2" fmla="*/ 269715 h 26971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447332" h="269715">
                                      <a:moveTo>
                                        <a:pt x="447332" y="0"/>
                                      </a:moveTo>
                                      <a:lnTo>
                                        <a:pt x="447332" y="269715"/>
                                      </a:lnTo>
                                      <a:lnTo>
                                        <a:pt x="0" y="26971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1206747388" name="任意多边形: 形状 278"/>
                            <wps:cNvSpPr/>
                            <wps:spPr>
                              <a:xfrm rot="16200000">
                                <a:off x="596474" y="681950"/>
                                <a:ext cx="171507" cy="45719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408865972" name="任意多边形: 形状 278"/>
                            <wps:cNvSpPr/>
                            <wps:spPr>
                              <a:xfrm rot="16200000">
                                <a:off x="694282" y="687662"/>
                                <a:ext cx="86790" cy="45719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935126818" name="任意多边形: 形状 278"/>
                            <wps:cNvSpPr/>
                            <wps:spPr>
                              <a:xfrm rot="16200000">
                                <a:off x="148059" y="-21942"/>
                                <a:ext cx="171507" cy="45719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40808950" name="任意多边形: 形状 278"/>
                            <wps:cNvSpPr/>
                            <wps:spPr>
                              <a:xfrm rot="16200000">
                                <a:off x="207264" y="-21942"/>
                                <a:ext cx="171507" cy="45719"/>
                              </a:xfrm>
                              <a:custGeom>
                                <a:avLst/>
                                <a:gdLst>
                                  <a:gd name="connsiteX0" fmla="*/ 0 w 411152"/>
                                  <a:gd name="connsiteY0" fmla="*/ 0 h 0"/>
                                  <a:gd name="connsiteX1" fmla="*/ 411152 w 411152"/>
                                  <a:gd name="connsiteY1" fmla="*/ 0 h 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11152">
                                    <a:moveTo>
                                      <a:pt x="0" y="0"/>
                                    </a:moveTo>
                                    <a:lnTo>
                                      <a:pt x="411152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824111883" name="椭圆 284"/>
                          <wps:cNvSpPr/>
                          <wps:spPr>
                            <a:xfrm>
                              <a:off x="151989" y="273004"/>
                              <a:ext cx="164461" cy="16446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12132010" name="直接连接符 285"/>
                          <wps:cNvCnPr/>
                          <wps:spPr>
                            <a:xfrm flipH="1">
                              <a:off x="176034" y="296964"/>
                              <a:ext cx="116266" cy="116242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6870589" name="直接连接符 285"/>
                          <wps:cNvCnPr/>
                          <wps:spPr>
                            <a:xfrm flipH="1" flipV="1">
                              <a:off x="176034" y="296964"/>
                              <a:ext cx="116266" cy="116242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91135" name="椭圆 284"/>
                          <wps:cNvSpPr/>
                          <wps:spPr>
                            <a:xfrm>
                              <a:off x="642227" y="51758"/>
                              <a:ext cx="237052" cy="7365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914588421" name="椭圆 284"/>
                          <wps:cNvSpPr/>
                          <wps:spPr>
                            <a:xfrm>
                              <a:off x="441272" y="68620"/>
                              <a:ext cx="38109" cy="38158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811797424" name="椭圆 284"/>
                          <wps:cNvSpPr/>
                          <wps:spPr>
                            <a:xfrm>
                              <a:off x="-18335" y="341050"/>
                              <a:ext cx="38109" cy="38158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121550002" name="Rectangle 481"/>
                        <wps:cNvSpPr/>
                        <wps:spPr>
                          <a:xfrm>
                            <a:off x="78599" y="551390"/>
                            <a:ext cx="291751" cy="255661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685A3F51" w14:textId="77777777" w:rsidR="003C2388" w:rsidRPr="007D2E07" w:rsidRDefault="003C2388" w:rsidP="003C2388">
                              <w:pPr>
                                <w:rPr>
                                  <w:rFonts w:ascii="华文中宋" w:hAnsi="华文中宋" w:hint="eastAsia"/>
                                  <w:sz w:val="18"/>
                                </w:rPr>
                              </w:pPr>
                              <w:r w:rsidRPr="007816FC">
                                <w:rPr>
                                  <w:rFonts w:cs="Times New Roman"/>
                                  <w:sz w:val="18"/>
                                </w:rPr>
                                <w:t>L</w:t>
                              </w:r>
                              <w:r w:rsidRPr="007816FC">
                                <w:rPr>
                                  <w:rFonts w:ascii="华文中宋" w:hAnsi="华文中宋" w:hint="eastAsia"/>
                                  <w:sz w:val="18"/>
                                  <w:vertAlign w:val="subscript"/>
                                </w:rPr>
                                <w:t>灯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734138760" name="Rectangle 481"/>
                        <wps:cNvSpPr/>
                        <wps:spPr>
                          <a:xfrm>
                            <a:off x="256611" y="-39296"/>
                            <a:ext cx="194861" cy="255661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3C5EBC9D" w14:textId="77777777" w:rsidR="003C2388" w:rsidRPr="007816FC" w:rsidRDefault="003C2388" w:rsidP="003C2388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 w:rsidRPr="007816FC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275184091" name="Rectangle 481"/>
                        <wps:cNvSpPr/>
                        <wps:spPr>
                          <a:xfrm>
                            <a:off x="672562" y="-45866"/>
                            <a:ext cx="186266" cy="255661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76A53822" w14:textId="77777777" w:rsidR="003C2388" w:rsidRPr="007816FC" w:rsidRDefault="003C2388" w:rsidP="003C238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 w:rsidRPr="007816FC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729047204" name="Rectangle 481"/>
                        <wps:cNvSpPr/>
                        <wps:spPr>
                          <a:xfrm>
                            <a:off x="677058" y="893584"/>
                            <a:ext cx="155793" cy="255661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0958D4B8" w14:textId="77777777" w:rsidR="003C2388" w:rsidRPr="007816FC" w:rsidRDefault="003C2388" w:rsidP="003C238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02599389" name="Rectangle 481"/>
                        <wps:cNvSpPr/>
                        <wps:spPr>
                          <a:xfrm>
                            <a:off x="472952" y="893584"/>
                            <a:ext cx="186266" cy="255661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0836366D" w14:textId="77777777" w:rsidR="003C2388" w:rsidRPr="007816FC" w:rsidRDefault="003C2388" w:rsidP="003C2388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966757384" name="Rectangle 481"/>
                        <wps:cNvSpPr/>
                        <wps:spPr>
                          <a:xfrm>
                            <a:off x="104036" y="893408"/>
                            <a:ext cx="179234" cy="255661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04C54812" w14:textId="77777777" w:rsidR="003C2388" w:rsidRPr="007816FC" w:rsidRDefault="003C2388" w:rsidP="003C2388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 w:rsidRPr="007816FC">
                                <w:rPr>
                                  <w:rFonts w:cs="Times New Roman" w:hint="eastAsia"/>
                                  <w:sz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8F0C71" id="_x0000_s1688" style="position:absolute;left:0;text-align:left;margin-left:343.9pt;margin-top:.7pt;width:68.3pt;height:76.4pt;z-index:251738112;mso-position-horizontal-relative:margin;mso-position-vertical-relative:text;mso-width-relative:margin;mso-height-relative:margin" coordorigin="-183,-458" coordsize="10673,119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">
                <v:group id="组合 286" o:spid="_x0000_s1689" style="position:absolute;left:-183;top:1249;width:10673;height:8751" coordorigin="-183" coordsize="10675,8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">
                  <v:group id="组合 283" o:spid="_x0000_s1690" style="position:absolute;width:10492;height:8753" coordorigin=",-848" coordsize="10492,8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">
                    <v:shape id="任意多边形: 形状 278" o:spid="_x0000_s1691" style="position:absolute;left:2434;top:7071;width:4111;height:0;visibility:visible;mso-wrap-style:none;v-text-anchor:middle" coordsize="41115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" path="m,l411152,e" filled="f" strokecolor="#030e13 [484]" strokeweight=".5pt">
                      <v:stroke joinstyle="miter"/>
                      <v:path arrowok="t" o:connecttype="custom" o:connectlocs="0,0;411151,0" o:connectangles="0,0"/>
                    </v:shape>
                    <v:group id="组合 282" o:spid="_x0000_s1692" style="position:absolute;width:10492;height:7104" coordsize="10492,7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">
                      <v:shape id="任意多边形: 形状 279" o:spid="_x0000_s1693" style="position:absolute;width:2401;height:7104;visibility:visible;mso-wrap-style:none;v-text-anchor:middle" coordsize="240112,710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" path="m240112,615082l82230,710469,,710469,,,207220,e" filled="f" strokecolor="black [3213]" strokeweight=".5pt">
                        <v:stroke joinstyle="miter"/>
                        <v:path arrowok="t" o:connecttype="custom" o:connectlocs="240112,615082;82230,710469;0,710469;0,0;207220,0" o:connectangles="0,0,0,0,0"/>
                      </v:shape>
                      <v:shape id="任意多边形: 形状 280" o:spid="_x0000_s1694" style="position:absolute;left:2631;top:32;width:7861;height:7039;visibility:visible;mso-wrap-style:none;v-text-anchor:middle" coordsize="786121,703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" path="m447332,703891r338789,l786121,,,e" filled="f" strokecolor="black [3213]" strokeweight=".5pt">
                        <v:stroke joinstyle="miter"/>
                        <v:path arrowok="t" o:connecttype="custom" o:connectlocs="447331,703891;786120,703891;786120,0;0,0" o:connectangles="0,0,0,0"/>
                      </v:shape>
                      <v:shape id="任意多边形: 形状 281" o:spid="_x0000_s1695" style="position:absolute;top:65;width:4603;height:2697;visibility:visible;mso-wrap-style:none;v-text-anchor:middle" coordsize="447332,26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" path="m447332,r,269715l,269715e" filled="f" strokecolor="black [3213]" strokeweight=".5pt">
                        <v:stroke startarrowwidth="narrow" startarrowlength="short" endarrowwidth="narrow" endarrowlength="short" joinstyle="miter"/>
                        <v:path arrowok="t" o:connecttype="custom" o:connectlocs="460385,0;460385,269715;0,269715" o:connectangles="0,0,0"/>
                      </v:shape>
                    </v:group>
                    <v:shape id="任意多边形: 形状 278" o:spid="_x0000_s1696" style="position:absolute;left:5964;top:6819;width:1715;height:457;rotation:-90;visibility:visible;mso-wrap-style:none;v-text-anchor:middle" coordsize="411152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" path="m,l411152,e" filled="f" strokecolor="black [3213]" strokeweight="1pt">
                      <v:stroke joinstyle="miter"/>
                      <v:path arrowok="t" o:connecttype="custom" o:connectlocs="0,0;171507,0" o:connectangles="0,0"/>
                    </v:shape>
                    <v:shape id="任意多边形: 形状 278" o:spid="_x0000_s1697" style="position:absolute;left:6943;top:6876;width:868;height:457;rotation:-90;visibility:visible;mso-wrap-style:none;v-text-anchor:middle" coordsize="411152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" path="m,l411152,e" filled="f" strokecolor="black [3213]" strokeweight="1pt">
                      <v:stroke joinstyle="miter"/>
                      <v:path arrowok="t" o:connecttype="custom" o:connectlocs="0,0;86790,0" o:connectangles="0,0"/>
                    </v:shape>
                    <v:shape id="任意多边形: 形状 278" o:spid="_x0000_s1698" style="position:absolute;left:1481;top:-220;width:1714;height:457;rotation:-90;visibility:visible;mso-wrap-style:none;v-text-anchor:middle" coordsize="411152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" path="m,l411152,e" filled="f" strokecolor="black [3213]" strokeweight="1pt">
                      <v:stroke joinstyle="miter"/>
                      <v:path arrowok="t" o:connecttype="custom" o:connectlocs="0,0;171507,0" o:connectangles="0,0"/>
                    </v:shape>
                    <v:shape id="任意多边形: 形状 278" o:spid="_x0000_s1699" style="position:absolute;left:2073;top:-220;width:1714;height:457;rotation:-90;visibility:visible;mso-wrap-style:none;v-text-anchor:middle" coordsize="411152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" path="m,l411152,e" filled="f" strokecolor="black [3213]" strokeweight="1pt">
                      <v:stroke joinstyle="miter"/>
                      <v:path arrowok="t" o:connecttype="custom" o:connectlocs="0,0;171507,0" o:connectangles="0,0"/>
                    </v:shape>
                  </v:group>
                  <v:oval id="椭圆 284" o:spid="_x0000_s1700" style="position:absolute;left:1519;top:2730;width:1645;height:164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" fillcolor="white [3212]" strokecolor="black [3213]" strokeweight="1pt">
                    <v:stroke joinstyle="miter"/>
                    <v:textbox style="mso-fit-shape-to-text:t" inset="1mm,0,1mm,0"/>
                  </v:oval>
                  <v:line id="直接连接符 285" o:spid="_x0000_s1701" style="position:absolute;flip:x;visibility:visible;mso-wrap-style:square" from="1760,2969" to="2923,4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" strokecolor="black [3213]">
                    <v:stroke joinstyle="miter"/>
                  </v:line>
                  <v:line id="直接连接符 285" o:spid="_x0000_s1702" style="position:absolute;flip:x y;visibility:visible;mso-wrap-style:square" from="1760,2969" to="2923,4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" strokecolor="black [3213]">
                    <v:stroke joinstyle="miter"/>
                  </v:line>
                  <v:rect id="椭圆 284" o:spid="_x0000_s1703" style="position:absolute;left:6422;top:517;width:2370;height:73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" fillcolor="white [3212]" strokecolor="black [3213]" strokeweight="1pt">
                    <v:textbox style="mso-fit-shape-to-text:t" inset="1mm,0,1mm,0"/>
                  </v:rect>
                  <v:oval id="椭圆 284" o:spid="_x0000_s1704" style="position:absolute;left:4412;top:686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" fillcolor="black [3213]" stroked="f" strokeweight="1pt">
                    <v:stroke joinstyle="miter"/>
                    <v:textbox style="mso-fit-shape-to-text:t" inset="1mm,0,1mm,0"/>
                  </v:oval>
                  <v:oval id="椭圆 284" o:spid="_x0000_s1705" style="position:absolute;left:-183;top:3410;width:380;height:38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" fillcolor="black [3213]" stroked="f" strokeweight="1pt">
                    <v:stroke joinstyle="miter"/>
                    <v:textbox style="mso-fit-shape-to-text:t" inset="1mm,0,1mm,0"/>
                  </v:oval>
                </v:group>
                <v:rect id="Rectangle 481" o:spid="_x0000_s1706" style="position:absolute;left:785;top:5513;width:2918;height:25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685A3F51" w14:textId="77777777" w:rsidR="003C2388" w:rsidRPr="007D2E07" w:rsidRDefault="003C2388" w:rsidP="003C2388">
                        <w:pPr>
                          <w:rPr>
                            <w:rFonts w:ascii="华文中宋" w:hAnsi="华文中宋" w:hint="eastAsia"/>
                            <w:sz w:val="18"/>
                          </w:rPr>
                        </w:pPr>
                        <w:r w:rsidRPr="007816FC">
                          <w:rPr>
                            <w:rFonts w:cs="Times New Roman"/>
                            <w:sz w:val="18"/>
                          </w:rPr>
                          <w:t>L</w:t>
                        </w:r>
                        <w:r w:rsidRPr="007816FC">
                          <w:rPr>
                            <w:rFonts w:ascii="华文中宋" w:hAnsi="华文中宋" w:hint="eastAsia"/>
                            <w:sz w:val="18"/>
                            <w:vertAlign w:val="subscript"/>
                          </w:rPr>
                          <w:t>灯</w:t>
                        </w:r>
                      </w:p>
                    </w:txbxContent>
                  </v:textbox>
                </v:rect>
                <v:rect id="Rectangle 481" o:spid="_x0000_s1707" style="position:absolute;left:2566;top:-392;width:1948;height:25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3C5EBC9D" w14:textId="77777777" w:rsidR="003C2388" w:rsidRPr="007816FC" w:rsidRDefault="003C2388" w:rsidP="003C2388">
                        <w:pPr>
                          <w:rPr>
                            <w:rFonts w:cs="Times New Roman"/>
                            <w:sz w:val="18"/>
                          </w:rPr>
                        </w:pPr>
                        <w:r w:rsidRPr="007816FC">
                          <w:rPr>
                            <w:rFonts w:cs="Times New Roman"/>
                            <w:i/>
                            <w:iCs/>
                            <w:sz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481" o:spid="_x0000_s1708" style="position:absolute;left:6725;top:-458;width:1863;height:25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6A53822" w14:textId="77777777" w:rsidR="003C2388" w:rsidRPr="007816FC" w:rsidRDefault="003C2388" w:rsidP="003C2388">
                        <w:pPr>
                          <w:rPr>
                            <w:rFonts w:cs="Times New Roman"/>
                            <w:i/>
                            <w:iCs/>
                            <w:sz w:val="18"/>
                          </w:rPr>
                        </w:pPr>
                        <w:r w:rsidRPr="007816FC">
                          <w:rPr>
                            <w:rFonts w:cs="Times New Roman" w:hint="eastAsia"/>
                            <w:i/>
                            <w:iCs/>
                            <w:sz w:val="18"/>
                          </w:rPr>
                          <w:t>R</w:t>
                        </w:r>
                      </w:p>
                    </w:txbxContent>
                  </v:textbox>
                </v:rect>
                <v:rect id="Rectangle 481" o:spid="_x0000_s1709" style="position:absolute;left:6770;top:8935;width:1558;height:25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0958D4B8" w14:textId="77777777" w:rsidR="003C2388" w:rsidRPr="007816FC" w:rsidRDefault="003C2388" w:rsidP="003C2388">
                        <w:pPr>
                          <w:rPr>
                            <w:rFonts w:cs="Times New Roman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</w:rPr>
                          <w:t>r</w:t>
                        </w:r>
                      </w:p>
                    </w:txbxContent>
                  </v:textbox>
                </v:rect>
                <v:rect id="Rectangle 481" o:spid="_x0000_s1710" style="position:absolute;left:4729;top:8935;width:1863;height:25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" filled="f" stroked="f">
                  <v:textbox style="mso-fit-shape-to-text:t" inset="1mm,0,1mm,0">
                    <w:txbxContent>
                      <w:p w14:paraId="0836366D" w14:textId="77777777" w:rsidR="003C2388" w:rsidRPr="007816FC" w:rsidRDefault="003C2388" w:rsidP="003C2388">
                        <w:pPr>
                          <w:rPr>
                            <w:rFonts w:cs="Times New Roman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cs="Times New Roman" w:hint="eastAsia"/>
                            <w:i/>
                            <w:iCs/>
                            <w:sz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481" o:spid="_x0000_s1711" style="position:absolute;left:1040;top:8934;width:1792;height:2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4C54812" w14:textId="77777777" w:rsidR="003C2388" w:rsidRPr="007816FC" w:rsidRDefault="003C2388" w:rsidP="003C2388">
                        <w:pPr>
                          <w:rPr>
                            <w:rFonts w:cs="Times New Roman"/>
                            <w:sz w:val="18"/>
                          </w:rPr>
                        </w:pPr>
                        <w:r w:rsidRPr="007816FC">
                          <w:rPr>
                            <w:rFonts w:cs="Times New Roman" w:hint="eastAsia"/>
                            <w:sz w:val="18"/>
                          </w:rPr>
                          <w:t>S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E7747E">
        <w:rPr>
          <w:rFonts w:hint="eastAsia"/>
        </w:rPr>
        <w:t>3</w:t>
      </w:r>
      <w:r w:rsidR="00E7747E">
        <w:rPr>
          <w:rFonts w:hint="eastAsia"/>
        </w:rPr>
        <w:t>．兴趣小组将线圈换成电容器</w:t>
      </w:r>
      <w:r w:rsidR="00E7747E" w:rsidRPr="005B6879">
        <w:rPr>
          <w:rFonts w:hint="eastAsia"/>
          <w:i/>
          <w:iCs/>
        </w:rPr>
        <w:t>C</w:t>
      </w:r>
      <w:r w:rsidR="00E7747E">
        <w:rPr>
          <w:rFonts w:hint="eastAsia"/>
        </w:rPr>
        <w:t>，如图所示。已知电源的电动势</w:t>
      </w:r>
      <w:r w:rsidR="00E7747E" w:rsidRPr="005B6879">
        <w:rPr>
          <w:rFonts w:hint="eastAsia"/>
          <w:i/>
          <w:iCs/>
        </w:rPr>
        <w:t>E</w:t>
      </w:r>
      <w:r w:rsidR="00E7747E">
        <w:rPr>
          <w:rFonts w:hint="eastAsia"/>
        </w:rPr>
        <w:t xml:space="preserve"> = 4.5</w:t>
      </w:r>
      <w:r w:rsidR="005B6879">
        <w:rPr>
          <w:rFonts w:hint="eastAsia"/>
        </w:rPr>
        <w:t xml:space="preserve"> </w:t>
      </w:r>
      <w:r w:rsidR="00E7747E">
        <w:rPr>
          <w:rFonts w:hint="eastAsia"/>
        </w:rPr>
        <w:t>V</w:t>
      </w:r>
      <w:r w:rsidR="00E7747E">
        <w:rPr>
          <w:rFonts w:hint="eastAsia"/>
        </w:rPr>
        <w:t>、内阻</w:t>
      </w:r>
      <w:r w:rsidR="00E7747E" w:rsidRPr="005B6879">
        <w:rPr>
          <w:rFonts w:hint="eastAsia"/>
          <w:i/>
          <w:iCs/>
        </w:rPr>
        <w:t>r</w:t>
      </w:r>
      <w:r w:rsidR="00E7747E">
        <w:rPr>
          <w:rFonts w:hint="eastAsia"/>
        </w:rPr>
        <w:t xml:space="preserve"> = 1</w:t>
      </w:r>
      <w:r w:rsidR="005B6879">
        <w:rPr>
          <w:rFonts w:hint="eastAsia"/>
        </w:rPr>
        <w:t xml:space="preserve"> </w:t>
      </w:r>
      <w:r w:rsidR="00E7747E" w:rsidRPr="005B6879">
        <w:rPr>
          <w:rFonts w:asciiTheme="majorBidi" w:hAnsiTheme="majorBidi" w:cstheme="majorBidi"/>
        </w:rPr>
        <w:t>Ω</w:t>
      </w:r>
      <w:r w:rsidR="00E7747E">
        <w:rPr>
          <w:rFonts w:hint="eastAsia"/>
        </w:rPr>
        <w:t>，定值电阻</w:t>
      </w:r>
      <w:r w:rsidR="00E7747E" w:rsidRPr="005B6879">
        <w:rPr>
          <w:rFonts w:hint="eastAsia"/>
          <w:i/>
          <w:iCs/>
        </w:rPr>
        <w:t>R</w:t>
      </w:r>
      <w:r w:rsidR="00E7747E">
        <w:rPr>
          <w:rFonts w:hint="eastAsia"/>
        </w:rPr>
        <w:t xml:space="preserve"> = 8.5</w:t>
      </w:r>
      <w:r w:rsidR="005B6879">
        <w:rPr>
          <w:rFonts w:hint="eastAsia"/>
        </w:rPr>
        <w:t xml:space="preserve"> </w:t>
      </w:r>
      <w:r w:rsidR="00E7747E" w:rsidRPr="005B6879">
        <w:rPr>
          <w:rFonts w:asciiTheme="majorBidi" w:hAnsiTheme="majorBidi" w:cstheme="majorBidi"/>
        </w:rPr>
        <w:t>Ω</w:t>
      </w:r>
      <w:r w:rsidR="00E7747E">
        <w:rPr>
          <w:rFonts w:hint="eastAsia"/>
        </w:rPr>
        <w:t>，电容器的电容</w:t>
      </w:r>
      <w:r w:rsidR="00E7747E" w:rsidRPr="005B6879">
        <w:rPr>
          <w:rFonts w:hint="eastAsia"/>
          <w:i/>
          <w:iCs/>
        </w:rPr>
        <w:t>C</w:t>
      </w:r>
      <w:r w:rsidR="00E7747E">
        <w:rPr>
          <w:rFonts w:hint="eastAsia"/>
        </w:rPr>
        <w:t xml:space="preserve"> = 10</w:t>
      </w:r>
      <w:r w:rsidR="005B6879">
        <w:rPr>
          <w:rFonts w:hint="eastAsia"/>
        </w:rPr>
        <w:t xml:space="preserve"> </w:t>
      </w:r>
      <w:r w:rsidR="00E7747E" w:rsidRPr="005B6879">
        <w:rPr>
          <w:rFonts w:asciiTheme="majorBidi" w:hAnsiTheme="majorBidi" w:cstheme="majorBidi"/>
        </w:rPr>
        <w:t>μ</w:t>
      </w:r>
      <w:r w:rsidR="00E7747E">
        <w:rPr>
          <w:rFonts w:hint="eastAsia"/>
        </w:rPr>
        <w:t>F</w:t>
      </w:r>
      <w:r w:rsidR="00E7747E">
        <w:rPr>
          <w:rFonts w:hint="eastAsia"/>
        </w:rPr>
        <w:t>。</w:t>
      </w:r>
    </w:p>
    <w:p w14:paraId="72B2D9A9" w14:textId="0CBC07BC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闭合开关</w:t>
      </w:r>
      <w:r>
        <w:rPr>
          <w:rFonts w:hint="eastAsia"/>
        </w:rPr>
        <w:t>S</w:t>
      </w:r>
      <w:r>
        <w:rPr>
          <w:rFonts w:hint="eastAsia"/>
        </w:rPr>
        <w:t>，电流恒定后，小灯泡</w:t>
      </w:r>
      <w:r>
        <w:rPr>
          <w:rFonts w:hint="eastAsia"/>
        </w:rPr>
        <w:t>L</w:t>
      </w:r>
      <w:r w:rsidRPr="00DB69BC">
        <w:rPr>
          <w:rFonts w:hint="eastAsia"/>
          <w:vertAlign w:val="subscript"/>
        </w:rPr>
        <w:t>灯</w:t>
      </w:r>
      <w:r>
        <w:rPr>
          <w:rFonts w:hint="eastAsia"/>
        </w:rPr>
        <w:t>的电阻为</w:t>
      </w:r>
      <w:r>
        <w:rPr>
          <w:rFonts w:hint="eastAsia"/>
        </w:rPr>
        <w:t>0.5</w:t>
      </w:r>
      <w:r w:rsidR="005B6879">
        <w:rPr>
          <w:rFonts w:hint="eastAsia"/>
        </w:rPr>
        <w:t xml:space="preserve"> </w:t>
      </w:r>
      <w:r w:rsidRPr="005B6879">
        <w:rPr>
          <w:rFonts w:asciiTheme="majorBidi" w:hAnsiTheme="majorBidi" w:cstheme="majorBidi"/>
        </w:rPr>
        <w:t>Ω</w:t>
      </w:r>
      <w:r>
        <w:rPr>
          <w:rFonts w:hint="eastAsia"/>
        </w:rPr>
        <w:t>，通过电阻</w:t>
      </w:r>
      <w:r w:rsidRPr="00DB69BC">
        <w:rPr>
          <w:rFonts w:hint="eastAsia"/>
          <w:i/>
          <w:iCs/>
        </w:rPr>
        <w:t>R</w:t>
      </w:r>
      <w:r>
        <w:rPr>
          <w:rFonts w:hint="eastAsia"/>
        </w:rPr>
        <w:t>的电流为</w:t>
      </w:r>
      <w:r>
        <w:rPr>
          <w:rFonts w:hint="eastAsia"/>
        </w:rPr>
        <w:t>______mA</w:t>
      </w:r>
      <w:r>
        <w:rPr>
          <w:rFonts w:hint="eastAsia"/>
        </w:rPr>
        <w:t>。电容器极板上的电荷量为</w:t>
      </w:r>
      <w:r>
        <w:rPr>
          <w:rFonts w:hint="eastAsia"/>
        </w:rPr>
        <w:t>______</w:t>
      </w:r>
      <w:r w:rsidRPr="005B6879">
        <w:rPr>
          <w:rFonts w:asciiTheme="majorBidi" w:hAnsiTheme="majorBidi" w:cstheme="majorBidi"/>
        </w:rPr>
        <w:t>μ</w:t>
      </w:r>
      <w:r>
        <w:rPr>
          <w:rFonts w:hint="eastAsia"/>
        </w:rPr>
        <w:t>C</w:t>
      </w:r>
      <w:r>
        <w:rPr>
          <w:rFonts w:hint="eastAsia"/>
        </w:rPr>
        <w:t>。</w:t>
      </w:r>
    </w:p>
    <w:p w14:paraId="5255121E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电容的单位用国际单位制中的基本单位表示为</w:t>
      </w:r>
      <w:r>
        <w:rPr>
          <w:rFonts w:hint="eastAsia"/>
        </w:rPr>
        <w:t>______________</w:t>
      </w:r>
      <w:r>
        <w:rPr>
          <w:rFonts w:hint="eastAsia"/>
        </w:rPr>
        <w:t>。</w:t>
      </w:r>
    </w:p>
    <w:p w14:paraId="24A4EE21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（多选）在开关</w:t>
      </w:r>
      <w:r>
        <w:rPr>
          <w:rFonts w:hint="eastAsia"/>
        </w:rPr>
        <w:t>S</w:t>
      </w:r>
      <w:r>
        <w:rPr>
          <w:rFonts w:hint="eastAsia"/>
        </w:rPr>
        <w:t>闭合的情况下，小灯泡</w:t>
      </w:r>
      <w:r>
        <w:rPr>
          <w:rFonts w:hint="eastAsia"/>
        </w:rPr>
        <w:t>L</w:t>
      </w:r>
      <w:r>
        <w:rPr>
          <w:rFonts w:hint="eastAsia"/>
        </w:rPr>
        <w:t>的电阻</w:t>
      </w:r>
      <w:r w:rsidRPr="005B6879">
        <w:rPr>
          <w:rFonts w:hint="eastAsia"/>
          <w:i/>
          <w:iCs/>
        </w:rPr>
        <w:t>R</w:t>
      </w:r>
      <w:r w:rsidRPr="005B6879">
        <w:rPr>
          <w:rFonts w:hint="eastAsia"/>
          <w:vertAlign w:val="subscript"/>
        </w:rPr>
        <w:t>L</w:t>
      </w:r>
      <w:r>
        <w:rPr>
          <w:rFonts w:hint="eastAsia"/>
        </w:rPr>
        <w:t>随着灯丝温度升高逐渐增大。在此过程中，电容器</w:t>
      </w:r>
      <w:r w:rsidRPr="005B6879">
        <w:rPr>
          <w:rFonts w:hint="eastAsia"/>
          <w:i/>
          <w:iCs/>
        </w:rPr>
        <w:t>C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14:paraId="66502AAC" w14:textId="77777777" w:rsidR="00E7747E" w:rsidRDefault="00E7747E" w:rsidP="00E7747E">
      <w:r>
        <w:rPr>
          <w:rFonts w:hint="eastAsia"/>
        </w:rPr>
        <w:t>A</w:t>
      </w:r>
      <w:r>
        <w:rPr>
          <w:rFonts w:hint="eastAsia"/>
        </w:rPr>
        <w:t>．所带的电荷量</w:t>
      </w:r>
      <w:r w:rsidRPr="005B6879">
        <w:rPr>
          <w:rFonts w:hint="eastAsia"/>
          <w:i/>
          <w:iCs/>
        </w:rPr>
        <w:t>Q</w:t>
      </w:r>
      <w:r>
        <w:rPr>
          <w:rFonts w:hint="eastAsia"/>
        </w:rPr>
        <w:t>减小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所带的电荷量</w:t>
      </w:r>
      <w:r w:rsidRPr="005B6879">
        <w:rPr>
          <w:rFonts w:hint="eastAsia"/>
          <w:i/>
          <w:iCs/>
        </w:rPr>
        <w:t>Q</w:t>
      </w:r>
      <w:r>
        <w:rPr>
          <w:rFonts w:hint="eastAsia"/>
        </w:rPr>
        <w:t>增大</w:t>
      </w:r>
    </w:p>
    <w:p w14:paraId="2C81FBA7" w14:textId="626655CB" w:rsidR="00E7747E" w:rsidRDefault="00E7747E" w:rsidP="00E7747E">
      <w:r>
        <w:rPr>
          <w:rFonts w:hint="eastAsia"/>
        </w:rPr>
        <w:t>C</w:t>
      </w:r>
      <w:r>
        <w:rPr>
          <w:rFonts w:hint="eastAsia"/>
        </w:rPr>
        <w:t>．两端的电压</w:t>
      </w:r>
      <w:r w:rsidRPr="005B6879">
        <w:rPr>
          <w:rFonts w:hint="eastAsia"/>
          <w:i/>
          <w:iCs/>
        </w:rPr>
        <w:t>U</w:t>
      </w:r>
      <w:r w:rsidRPr="005B6879">
        <w:rPr>
          <w:rFonts w:hint="eastAsia"/>
          <w:vertAlign w:val="subscript"/>
        </w:rPr>
        <w:t>C</w:t>
      </w:r>
      <w:r>
        <w:rPr>
          <w:rFonts w:hint="eastAsia"/>
        </w:rPr>
        <w:t>减小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两端的电压</w:t>
      </w:r>
      <w:r w:rsidRPr="005B6879">
        <w:rPr>
          <w:rFonts w:hint="eastAsia"/>
          <w:i/>
          <w:iCs/>
        </w:rPr>
        <w:t>U</w:t>
      </w:r>
      <w:r w:rsidRPr="005B6879">
        <w:rPr>
          <w:rFonts w:hint="eastAsia"/>
          <w:vertAlign w:val="subscript"/>
        </w:rPr>
        <w:t>C</w:t>
      </w:r>
      <w:r>
        <w:rPr>
          <w:rFonts w:hint="eastAsia"/>
        </w:rPr>
        <w:t>增大</w:t>
      </w:r>
    </w:p>
    <w:p w14:paraId="222FE347" w14:textId="77777777" w:rsidR="005B6879" w:rsidRDefault="005B6879">
      <w:pPr>
        <w:widowControl/>
        <w:spacing w:after="160" w:line="278" w:lineRule="auto"/>
        <w:jc w:val="left"/>
        <w:rPr>
          <w:rFonts w:eastAsia="黑体" w:cstheme="majorBidi"/>
          <w:color w:val="000000" w:themeColor="text1"/>
          <w:sz w:val="28"/>
          <w:szCs w:val="40"/>
        </w:rPr>
      </w:pPr>
      <w:r>
        <w:br w:type="page"/>
      </w:r>
    </w:p>
    <w:p w14:paraId="119FF01D" w14:textId="0AF633DA" w:rsidR="00E7747E" w:rsidRDefault="00E7747E" w:rsidP="00CC1E96">
      <w:pPr>
        <w:pStyle w:val="2"/>
      </w:pPr>
      <w:r>
        <w:rPr>
          <w:rFonts w:hint="eastAsia"/>
        </w:rPr>
        <w:lastRenderedPageBreak/>
        <w:t>三、</w:t>
      </w:r>
      <w:r>
        <w:rPr>
          <w:rFonts w:hint="eastAsia"/>
        </w:rPr>
        <w:t>AR</w:t>
      </w:r>
      <w:r>
        <w:rPr>
          <w:rFonts w:hint="eastAsia"/>
        </w:rPr>
        <w:t>智能眼镜</w:t>
      </w:r>
    </w:p>
    <w:p w14:paraId="3FCB5616" w14:textId="0FAFC94D" w:rsidR="00E7747E" w:rsidRDefault="004704EE" w:rsidP="005B6879">
      <w:pPr>
        <w:pStyle w:val="ae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185ACDFA" wp14:editId="5DD177D2">
                <wp:simplePos x="0" y="0"/>
                <wp:positionH relativeFrom="margin">
                  <wp:align>right</wp:align>
                </wp:positionH>
                <wp:positionV relativeFrom="paragraph">
                  <wp:posOffset>15650</wp:posOffset>
                </wp:positionV>
                <wp:extent cx="2549156" cy="1150190"/>
                <wp:effectExtent l="0" t="0" r="3810" b="0"/>
                <wp:wrapSquare wrapText="bothSides"/>
                <wp:docPr id="1723881023" name="组合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49156" cy="1150190"/>
                          <a:chOff x="-49162" y="0"/>
                          <a:chExt cx="2549224" cy="1150472"/>
                        </a:xfrm>
                      </wpg:grpSpPr>
                      <wpg:grpSp>
                        <wpg:cNvPr id="1985277915" name="组合 250"/>
                        <wpg:cNvGrpSpPr/>
                        <wpg:grpSpPr>
                          <a:xfrm>
                            <a:off x="-49162" y="0"/>
                            <a:ext cx="2549224" cy="1150472"/>
                            <a:chOff x="-49162" y="0"/>
                            <a:chExt cx="2549224" cy="1150472"/>
                          </a:xfrm>
                        </wpg:grpSpPr>
                        <wpg:grpSp>
                          <wpg:cNvPr id="572287427" name="组合 244"/>
                          <wpg:cNvGrpSpPr/>
                          <wpg:grpSpPr>
                            <a:xfrm>
                              <a:off x="-49162" y="0"/>
                              <a:ext cx="2549224" cy="1150472"/>
                              <a:chOff x="-32431" y="-217574"/>
                              <a:chExt cx="2550242" cy="1151313"/>
                            </a:xfrm>
                          </wpg:grpSpPr>
                          <wpg:grpSp>
                            <wpg:cNvPr id="41816492" name="组合 243"/>
                            <wpg:cNvGrpSpPr/>
                            <wpg:grpSpPr>
                              <a:xfrm>
                                <a:off x="79385" y="0"/>
                                <a:ext cx="2413899" cy="721381"/>
                                <a:chOff x="0" y="0"/>
                                <a:chExt cx="2413899" cy="721381"/>
                              </a:xfrm>
                            </wpg:grpSpPr>
                            <wpg:grpSp>
                              <wpg:cNvPr id="1753548276" name="组合 241"/>
                              <wpg:cNvGrpSpPr/>
                              <wpg:grpSpPr>
                                <a:xfrm>
                                  <a:off x="0" y="0"/>
                                  <a:ext cx="2413899" cy="545344"/>
                                  <a:chOff x="0" y="0"/>
                                  <a:chExt cx="2413899" cy="545344"/>
                                </a:xfrm>
                              </wpg:grpSpPr>
                              <wps:wsp>
                                <wps:cNvPr id="410700139" name="任意多边形: 形状 239"/>
                                <wps:cNvSpPr/>
                                <wps:spPr>
                                  <a:xfrm>
                                    <a:off x="0" y="0"/>
                                    <a:ext cx="2413899" cy="403075"/>
                                  </a:xfrm>
                                  <a:custGeom>
                                    <a:avLst/>
                                    <a:gdLst>
                                      <a:gd name="connsiteX0" fmla="*/ 0 w 2413899"/>
                                      <a:gd name="connsiteY0" fmla="*/ 388105 h 388105"/>
                                      <a:gd name="connsiteX1" fmla="*/ 0 w 2413899"/>
                                      <a:gd name="connsiteY1" fmla="*/ 64684 h 388105"/>
                                      <a:gd name="connsiteX2" fmla="*/ 55864 w 2413899"/>
                                      <a:gd name="connsiteY2" fmla="*/ 8820 h 388105"/>
                                      <a:gd name="connsiteX3" fmla="*/ 97027 w 2413899"/>
                                      <a:gd name="connsiteY3" fmla="*/ 8820 h 388105"/>
                                      <a:gd name="connsiteX4" fmla="*/ 97027 w 2413899"/>
                                      <a:gd name="connsiteY4" fmla="*/ 61744 h 388105"/>
                                      <a:gd name="connsiteX5" fmla="*/ 144070 w 2413899"/>
                                      <a:gd name="connsiteY5" fmla="*/ 14701 h 388105"/>
                                      <a:gd name="connsiteX6" fmla="*/ 211694 w 2413899"/>
                                      <a:gd name="connsiteY6" fmla="*/ 14701 h 388105"/>
                                      <a:gd name="connsiteX7" fmla="*/ 211694 w 2413899"/>
                                      <a:gd name="connsiteY7" fmla="*/ 58804 h 388105"/>
                                      <a:gd name="connsiteX8" fmla="*/ 264618 w 2413899"/>
                                      <a:gd name="connsiteY8" fmla="*/ 5880 h 388105"/>
                                      <a:gd name="connsiteX9" fmla="*/ 317541 w 2413899"/>
                                      <a:gd name="connsiteY9" fmla="*/ 5880 h 388105"/>
                                      <a:gd name="connsiteX10" fmla="*/ 317541 w 2413899"/>
                                      <a:gd name="connsiteY10" fmla="*/ 55864 h 388105"/>
                                      <a:gd name="connsiteX11" fmla="*/ 364585 w 2413899"/>
                                      <a:gd name="connsiteY11" fmla="*/ 8820 h 388105"/>
                                      <a:gd name="connsiteX12" fmla="*/ 420448 w 2413899"/>
                                      <a:gd name="connsiteY12" fmla="*/ 8820 h 388105"/>
                                      <a:gd name="connsiteX13" fmla="*/ 420448 w 2413899"/>
                                      <a:gd name="connsiteY13" fmla="*/ 55864 h 388105"/>
                                      <a:gd name="connsiteX14" fmla="*/ 467492 w 2413899"/>
                                      <a:gd name="connsiteY14" fmla="*/ 8820 h 388105"/>
                                      <a:gd name="connsiteX15" fmla="*/ 535115 w 2413899"/>
                                      <a:gd name="connsiteY15" fmla="*/ 8820 h 388105"/>
                                      <a:gd name="connsiteX16" fmla="*/ 535115 w 2413899"/>
                                      <a:gd name="connsiteY16" fmla="*/ 55864 h 388105"/>
                                      <a:gd name="connsiteX17" fmla="*/ 1917006 w 2413899"/>
                                      <a:gd name="connsiteY17" fmla="*/ 55864 h 388105"/>
                                      <a:gd name="connsiteX18" fmla="*/ 1917006 w 2413899"/>
                                      <a:gd name="connsiteY18" fmla="*/ 2940 h 388105"/>
                                      <a:gd name="connsiteX19" fmla="*/ 1969930 w 2413899"/>
                                      <a:gd name="connsiteY19" fmla="*/ 2940 h 388105"/>
                                      <a:gd name="connsiteX20" fmla="*/ 2019913 w 2413899"/>
                                      <a:gd name="connsiteY20" fmla="*/ 52923 h 388105"/>
                                      <a:gd name="connsiteX21" fmla="*/ 2078717 w 2413899"/>
                                      <a:gd name="connsiteY21" fmla="*/ 52923 h 388105"/>
                                      <a:gd name="connsiteX22" fmla="*/ 2078717 w 2413899"/>
                                      <a:gd name="connsiteY22" fmla="*/ 0 h 388105"/>
                                      <a:gd name="connsiteX23" fmla="*/ 2122820 w 2413899"/>
                                      <a:gd name="connsiteY23" fmla="*/ 0 h 388105"/>
                                      <a:gd name="connsiteX24" fmla="*/ 2166923 w 2413899"/>
                                      <a:gd name="connsiteY24" fmla="*/ 44103 h 388105"/>
                                      <a:gd name="connsiteX25" fmla="*/ 2237487 w 2413899"/>
                                      <a:gd name="connsiteY25" fmla="*/ 44103 h 388105"/>
                                      <a:gd name="connsiteX26" fmla="*/ 2237487 w 2413899"/>
                                      <a:gd name="connsiteY26" fmla="*/ 2940 h 388105"/>
                                      <a:gd name="connsiteX27" fmla="*/ 2284530 w 2413899"/>
                                      <a:gd name="connsiteY27" fmla="*/ 2940 h 388105"/>
                                      <a:gd name="connsiteX28" fmla="*/ 2340394 w 2413899"/>
                                      <a:gd name="connsiteY28" fmla="*/ 58804 h 388105"/>
                                      <a:gd name="connsiteX29" fmla="*/ 2413899 w 2413899"/>
                                      <a:gd name="connsiteY29" fmla="*/ 58804 h 388105"/>
                                      <a:gd name="connsiteX30" fmla="*/ 2413899 w 2413899"/>
                                      <a:gd name="connsiteY30" fmla="*/ 388105 h 388105"/>
                                      <a:gd name="connsiteX31" fmla="*/ 0 w 2413899"/>
                                      <a:gd name="connsiteY31" fmla="*/ 388105 h 38810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  <a:cxn ang="0">
                                        <a:pos x="connsiteX14" y="connsiteY14"/>
                                      </a:cxn>
                                      <a:cxn ang="0">
                                        <a:pos x="connsiteX15" y="connsiteY15"/>
                                      </a:cxn>
                                      <a:cxn ang="0">
                                        <a:pos x="connsiteX16" y="connsiteY16"/>
                                      </a:cxn>
                                      <a:cxn ang="0">
                                        <a:pos x="connsiteX17" y="connsiteY17"/>
                                      </a:cxn>
                                      <a:cxn ang="0">
                                        <a:pos x="connsiteX18" y="connsiteY18"/>
                                      </a:cxn>
                                      <a:cxn ang="0">
                                        <a:pos x="connsiteX19" y="connsiteY19"/>
                                      </a:cxn>
                                      <a:cxn ang="0">
                                        <a:pos x="connsiteX20" y="connsiteY20"/>
                                      </a:cxn>
                                      <a:cxn ang="0">
                                        <a:pos x="connsiteX21" y="connsiteY21"/>
                                      </a:cxn>
                                      <a:cxn ang="0">
                                        <a:pos x="connsiteX22" y="connsiteY22"/>
                                      </a:cxn>
                                      <a:cxn ang="0">
                                        <a:pos x="connsiteX23" y="connsiteY23"/>
                                      </a:cxn>
                                      <a:cxn ang="0">
                                        <a:pos x="connsiteX24" y="connsiteY24"/>
                                      </a:cxn>
                                      <a:cxn ang="0">
                                        <a:pos x="connsiteX25" y="connsiteY25"/>
                                      </a:cxn>
                                      <a:cxn ang="0">
                                        <a:pos x="connsiteX26" y="connsiteY26"/>
                                      </a:cxn>
                                      <a:cxn ang="0">
                                        <a:pos x="connsiteX27" y="connsiteY27"/>
                                      </a:cxn>
                                      <a:cxn ang="0">
                                        <a:pos x="connsiteX28" y="connsiteY28"/>
                                      </a:cxn>
                                      <a:cxn ang="0">
                                        <a:pos x="connsiteX29" y="connsiteY29"/>
                                      </a:cxn>
                                      <a:cxn ang="0">
                                        <a:pos x="connsiteX30" y="connsiteY30"/>
                                      </a:cxn>
                                      <a:cxn ang="0">
                                        <a:pos x="connsiteX31" y="connsiteY31"/>
                                      </a:cxn>
                                    </a:cxnLst>
                                    <a:rect l="l" t="t" r="r" b="b"/>
                                    <a:pathLst>
                                      <a:path w="2413899" h="388105">
                                        <a:moveTo>
                                          <a:pt x="0" y="388105"/>
                                        </a:moveTo>
                                        <a:lnTo>
                                          <a:pt x="0" y="64684"/>
                                        </a:lnTo>
                                        <a:lnTo>
                                          <a:pt x="55864" y="8820"/>
                                        </a:lnTo>
                                        <a:lnTo>
                                          <a:pt x="97027" y="8820"/>
                                        </a:lnTo>
                                        <a:lnTo>
                                          <a:pt x="97027" y="61744"/>
                                        </a:lnTo>
                                        <a:lnTo>
                                          <a:pt x="144070" y="14701"/>
                                        </a:lnTo>
                                        <a:lnTo>
                                          <a:pt x="211694" y="14701"/>
                                        </a:lnTo>
                                        <a:lnTo>
                                          <a:pt x="211694" y="58804"/>
                                        </a:lnTo>
                                        <a:lnTo>
                                          <a:pt x="264618" y="5880"/>
                                        </a:lnTo>
                                        <a:lnTo>
                                          <a:pt x="317541" y="5880"/>
                                        </a:lnTo>
                                        <a:lnTo>
                                          <a:pt x="317541" y="55864"/>
                                        </a:lnTo>
                                        <a:lnTo>
                                          <a:pt x="364585" y="8820"/>
                                        </a:lnTo>
                                        <a:lnTo>
                                          <a:pt x="420448" y="8820"/>
                                        </a:lnTo>
                                        <a:lnTo>
                                          <a:pt x="420448" y="55864"/>
                                        </a:lnTo>
                                        <a:lnTo>
                                          <a:pt x="467492" y="8820"/>
                                        </a:lnTo>
                                        <a:lnTo>
                                          <a:pt x="535115" y="8820"/>
                                        </a:lnTo>
                                        <a:lnTo>
                                          <a:pt x="535115" y="55864"/>
                                        </a:lnTo>
                                        <a:lnTo>
                                          <a:pt x="1917006" y="55864"/>
                                        </a:lnTo>
                                        <a:lnTo>
                                          <a:pt x="1917006" y="2940"/>
                                        </a:lnTo>
                                        <a:lnTo>
                                          <a:pt x="1969930" y="2940"/>
                                        </a:lnTo>
                                        <a:lnTo>
                                          <a:pt x="2019913" y="52923"/>
                                        </a:lnTo>
                                        <a:lnTo>
                                          <a:pt x="2078717" y="52923"/>
                                        </a:lnTo>
                                        <a:lnTo>
                                          <a:pt x="2078717" y="0"/>
                                        </a:lnTo>
                                        <a:lnTo>
                                          <a:pt x="2122820" y="0"/>
                                        </a:lnTo>
                                        <a:lnTo>
                                          <a:pt x="2166923" y="44103"/>
                                        </a:lnTo>
                                        <a:lnTo>
                                          <a:pt x="2237487" y="44103"/>
                                        </a:lnTo>
                                        <a:lnTo>
                                          <a:pt x="2237487" y="2940"/>
                                        </a:lnTo>
                                        <a:lnTo>
                                          <a:pt x="2284530" y="2940"/>
                                        </a:lnTo>
                                        <a:lnTo>
                                          <a:pt x="2340394" y="58804"/>
                                        </a:lnTo>
                                        <a:lnTo>
                                          <a:pt x="2413899" y="58804"/>
                                        </a:lnTo>
                                        <a:lnTo>
                                          <a:pt x="2413899" y="388105"/>
                                        </a:lnTo>
                                        <a:lnTo>
                                          <a:pt x="0" y="38810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242877139" name="任意多边形: 形状 240"/>
                                <wps:cNvSpPr/>
                                <wps:spPr>
                                  <a:xfrm>
                                    <a:off x="139973" y="24933"/>
                                    <a:ext cx="2001498" cy="517474"/>
                                  </a:xfrm>
                                  <a:custGeom>
                                    <a:avLst/>
                                    <a:gdLst>
                                      <a:gd name="connsiteX0" fmla="*/ 0 w 1993451"/>
                                      <a:gd name="connsiteY0" fmla="*/ 517474 h 517474"/>
                                      <a:gd name="connsiteX1" fmla="*/ 0 w 1993451"/>
                                      <a:gd name="connsiteY1" fmla="*/ 0 h 517474"/>
                                      <a:gd name="connsiteX2" fmla="*/ 576278 w 1993451"/>
                                      <a:gd name="connsiteY2" fmla="*/ 367524 h 517474"/>
                                      <a:gd name="connsiteX3" fmla="*/ 1046709 w 1993451"/>
                                      <a:gd name="connsiteY3" fmla="*/ 38223 h 517474"/>
                                      <a:gd name="connsiteX4" fmla="*/ 1672970 w 1993451"/>
                                      <a:gd name="connsiteY4" fmla="*/ 367524 h 517474"/>
                                      <a:gd name="connsiteX5" fmla="*/ 1987571 w 1993451"/>
                                      <a:gd name="connsiteY5" fmla="*/ 5880 h 517474"/>
                                      <a:gd name="connsiteX6" fmla="*/ 1987571 w 1993451"/>
                                      <a:gd name="connsiteY6" fmla="*/ 496893 h 517474"/>
                                      <a:gd name="connsiteX7" fmla="*/ 1987571 w 1993451"/>
                                      <a:gd name="connsiteY7" fmla="*/ 482192 h 517474"/>
                                      <a:gd name="connsiteX8" fmla="*/ 1993451 w 1993451"/>
                                      <a:gd name="connsiteY8" fmla="*/ 482192 h 517474"/>
                                      <a:gd name="connsiteX0" fmla="*/ 0 w 1987571"/>
                                      <a:gd name="connsiteY0" fmla="*/ 517474 h 517474"/>
                                      <a:gd name="connsiteX1" fmla="*/ 0 w 1987571"/>
                                      <a:gd name="connsiteY1" fmla="*/ 0 h 517474"/>
                                      <a:gd name="connsiteX2" fmla="*/ 576278 w 1987571"/>
                                      <a:gd name="connsiteY2" fmla="*/ 367524 h 517474"/>
                                      <a:gd name="connsiteX3" fmla="*/ 1046709 w 1987571"/>
                                      <a:gd name="connsiteY3" fmla="*/ 38223 h 517474"/>
                                      <a:gd name="connsiteX4" fmla="*/ 1672970 w 1987571"/>
                                      <a:gd name="connsiteY4" fmla="*/ 367524 h 517474"/>
                                      <a:gd name="connsiteX5" fmla="*/ 1987571 w 1987571"/>
                                      <a:gd name="connsiteY5" fmla="*/ 5880 h 517474"/>
                                      <a:gd name="connsiteX6" fmla="*/ 1987571 w 1987571"/>
                                      <a:gd name="connsiteY6" fmla="*/ 496893 h 517474"/>
                                      <a:gd name="connsiteX7" fmla="*/ 1987571 w 1987571"/>
                                      <a:gd name="connsiteY7" fmla="*/ 482192 h 517474"/>
                                      <a:gd name="connsiteX0" fmla="*/ 0 w 1987571"/>
                                      <a:gd name="connsiteY0" fmla="*/ 517474 h 517474"/>
                                      <a:gd name="connsiteX1" fmla="*/ 0 w 1987571"/>
                                      <a:gd name="connsiteY1" fmla="*/ 0 h 517474"/>
                                      <a:gd name="connsiteX2" fmla="*/ 576278 w 1987571"/>
                                      <a:gd name="connsiteY2" fmla="*/ 367524 h 517474"/>
                                      <a:gd name="connsiteX3" fmla="*/ 1046709 w 1987571"/>
                                      <a:gd name="connsiteY3" fmla="*/ 38223 h 517474"/>
                                      <a:gd name="connsiteX4" fmla="*/ 1672970 w 1987571"/>
                                      <a:gd name="connsiteY4" fmla="*/ 367524 h 517474"/>
                                      <a:gd name="connsiteX5" fmla="*/ 1987571 w 1987571"/>
                                      <a:gd name="connsiteY5" fmla="*/ 5880 h 517474"/>
                                      <a:gd name="connsiteX6" fmla="*/ 1987571 w 1987571"/>
                                      <a:gd name="connsiteY6" fmla="*/ 496893 h 51747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1987571" h="517474">
                                        <a:moveTo>
                                          <a:pt x="0" y="51747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76278" y="367524"/>
                                        </a:lnTo>
                                        <a:lnTo>
                                          <a:pt x="1046709" y="38223"/>
                                        </a:lnTo>
                                        <a:lnTo>
                                          <a:pt x="1672970" y="367524"/>
                                        </a:lnTo>
                                        <a:lnTo>
                                          <a:pt x="1987571" y="5880"/>
                                        </a:lnTo>
                                        <a:lnTo>
                                          <a:pt x="1987571" y="49689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746330488" name="任意多边形: 形状 240"/>
                                <wps:cNvSpPr/>
                                <wps:spPr>
                                  <a:xfrm>
                                    <a:off x="252857" y="27870"/>
                                    <a:ext cx="2050371" cy="517474"/>
                                  </a:xfrm>
                                  <a:custGeom>
                                    <a:avLst/>
                                    <a:gdLst>
                                      <a:gd name="connsiteX0" fmla="*/ 0 w 1993451"/>
                                      <a:gd name="connsiteY0" fmla="*/ 517474 h 517474"/>
                                      <a:gd name="connsiteX1" fmla="*/ 0 w 1993451"/>
                                      <a:gd name="connsiteY1" fmla="*/ 0 h 517474"/>
                                      <a:gd name="connsiteX2" fmla="*/ 576278 w 1993451"/>
                                      <a:gd name="connsiteY2" fmla="*/ 367524 h 517474"/>
                                      <a:gd name="connsiteX3" fmla="*/ 1046709 w 1993451"/>
                                      <a:gd name="connsiteY3" fmla="*/ 38223 h 517474"/>
                                      <a:gd name="connsiteX4" fmla="*/ 1672970 w 1993451"/>
                                      <a:gd name="connsiteY4" fmla="*/ 367524 h 517474"/>
                                      <a:gd name="connsiteX5" fmla="*/ 1987571 w 1993451"/>
                                      <a:gd name="connsiteY5" fmla="*/ 5880 h 517474"/>
                                      <a:gd name="connsiteX6" fmla="*/ 1987571 w 1993451"/>
                                      <a:gd name="connsiteY6" fmla="*/ 496893 h 517474"/>
                                      <a:gd name="connsiteX7" fmla="*/ 1987571 w 1993451"/>
                                      <a:gd name="connsiteY7" fmla="*/ 482192 h 517474"/>
                                      <a:gd name="connsiteX8" fmla="*/ 1993451 w 1993451"/>
                                      <a:gd name="connsiteY8" fmla="*/ 482192 h 517474"/>
                                      <a:gd name="connsiteX0" fmla="*/ 0 w 1987571"/>
                                      <a:gd name="connsiteY0" fmla="*/ 517474 h 517474"/>
                                      <a:gd name="connsiteX1" fmla="*/ 0 w 1987571"/>
                                      <a:gd name="connsiteY1" fmla="*/ 0 h 517474"/>
                                      <a:gd name="connsiteX2" fmla="*/ 576278 w 1987571"/>
                                      <a:gd name="connsiteY2" fmla="*/ 367524 h 517474"/>
                                      <a:gd name="connsiteX3" fmla="*/ 1046709 w 1987571"/>
                                      <a:gd name="connsiteY3" fmla="*/ 38223 h 517474"/>
                                      <a:gd name="connsiteX4" fmla="*/ 1672970 w 1987571"/>
                                      <a:gd name="connsiteY4" fmla="*/ 367524 h 517474"/>
                                      <a:gd name="connsiteX5" fmla="*/ 1987571 w 1987571"/>
                                      <a:gd name="connsiteY5" fmla="*/ 5880 h 517474"/>
                                      <a:gd name="connsiteX6" fmla="*/ 1987571 w 1987571"/>
                                      <a:gd name="connsiteY6" fmla="*/ 496893 h 517474"/>
                                      <a:gd name="connsiteX7" fmla="*/ 1987571 w 1987571"/>
                                      <a:gd name="connsiteY7" fmla="*/ 482192 h 517474"/>
                                      <a:gd name="connsiteX0" fmla="*/ 0 w 1987571"/>
                                      <a:gd name="connsiteY0" fmla="*/ 517474 h 517474"/>
                                      <a:gd name="connsiteX1" fmla="*/ 0 w 1987571"/>
                                      <a:gd name="connsiteY1" fmla="*/ 0 h 517474"/>
                                      <a:gd name="connsiteX2" fmla="*/ 576278 w 1987571"/>
                                      <a:gd name="connsiteY2" fmla="*/ 367524 h 517474"/>
                                      <a:gd name="connsiteX3" fmla="*/ 1046709 w 1987571"/>
                                      <a:gd name="connsiteY3" fmla="*/ 38223 h 517474"/>
                                      <a:gd name="connsiteX4" fmla="*/ 1672970 w 1987571"/>
                                      <a:gd name="connsiteY4" fmla="*/ 367524 h 517474"/>
                                      <a:gd name="connsiteX5" fmla="*/ 1987571 w 1987571"/>
                                      <a:gd name="connsiteY5" fmla="*/ 5880 h 517474"/>
                                      <a:gd name="connsiteX6" fmla="*/ 1987571 w 1987571"/>
                                      <a:gd name="connsiteY6" fmla="*/ 496893 h 51747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</a:cxnLst>
                                    <a:rect l="l" t="t" r="r" b="b"/>
                                    <a:pathLst>
                                      <a:path w="1987571" h="517474">
                                        <a:moveTo>
                                          <a:pt x="0" y="51747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76278" y="367524"/>
                                        </a:lnTo>
                                        <a:lnTo>
                                          <a:pt x="1046709" y="38223"/>
                                        </a:lnTo>
                                        <a:lnTo>
                                          <a:pt x="1672970" y="367524"/>
                                        </a:lnTo>
                                        <a:lnTo>
                                          <a:pt x="1987571" y="5880"/>
                                        </a:lnTo>
                                        <a:lnTo>
                                          <a:pt x="1987571" y="49689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658696907" name="直接连接符 242"/>
                              <wps:cNvCnPr/>
                              <wps:spPr>
                                <a:xfrm>
                                  <a:off x="44587" y="721381"/>
                                  <a:ext cx="332242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9956212" name="Rectangle 481"/>
                            <wps:cNvSpPr/>
                            <wps:spPr>
                              <a:xfrm>
                                <a:off x="-32431" y="725943"/>
                                <a:ext cx="653920" cy="207796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72C6902" w14:textId="77777777" w:rsidR="00E107DC" w:rsidRPr="007D2E07" w:rsidRDefault="00E107DC" w:rsidP="00E107DC">
                                  <w:pP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  <w:t>微型显示器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753524465" name="Rectangle 481"/>
                            <wps:cNvSpPr/>
                            <wps:spPr>
                              <a:xfrm>
                                <a:off x="2149652" y="709496"/>
                                <a:ext cx="310883" cy="207796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F0BAF3F" w14:textId="77777777" w:rsidR="00E107DC" w:rsidRPr="007D2E07" w:rsidRDefault="00E107DC" w:rsidP="00E107DC">
                                  <w:pP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  <w:t>眼睛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068798073" name="Rectangle 481"/>
                            <wps:cNvSpPr/>
                            <wps:spPr>
                              <a:xfrm>
                                <a:off x="1978237" y="-217574"/>
                                <a:ext cx="539574" cy="207796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F1382FB" w14:textId="77777777" w:rsidR="00E107DC" w:rsidRPr="007D2E07" w:rsidRDefault="00E107DC" w:rsidP="00E107DC">
                                  <w:pP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  <w:t>耦出光栅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478930897" name="Rectangle 481"/>
                            <wps:cNvSpPr/>
                            <wps:spPr>
                              <a:xfrm>
                                <a:off x="51836" y="-202930"/>
                                <a:ext cx="539574" cy="207796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7458305C" w14:textId="77777777" w:rsidR="00E107DC" w:rsidRPr="007D2E07" w:rsidRDefault="00E107DC" w:rsidP="00E107DC">
                                  <w:pP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  <w:t>耦入光栅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7554874" name="Rectangle 481"/>
                            <wps:cNvSpPr/>
                            <wps:spPr>
                              <a:xfrm>
                                <a:off x="977144" y="394435"/>
                                <a:ext cx="768266" cy="207796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FCB7EAC" w14:textId="77777777" w:rsidR="00E107DC" w:rsidRPr="007D2E07" w:rsidRDefault="00E107DC" w:rsidP="00E107DC">
                                  <w:pP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华文中宋" w:hAnsi="华文中宋" w:hint="eastAsia"/>
                                      <w:sz w:val="18"/>
                                    </w:rPr>
                                    <w:t>平板玻璃基底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g:grpSp>
                          <wpg:cNvPr id="609533329" name="组合 249"/>
                          <wpg:cNvGrpSpPr/>
                          <wpg:grpSpPr>
                            <a:xfrm>
                              <a:off x="2185023" y="746106"/>
                              <a:ext cx="201744" cy="191265"/>
                              <a:chOff x="0" y="0"/>
                              <a:chExt cx="201744" cy="191265"/>
                            </a:xfrm>
                          </wpg:grpSpPr>
                          <wps:wsp>
                            <wps:cNvPr id="373506691" name="任意多边形: 形状 245"/>
                            <wps:cNvSpPr/>
                            <wps:spPr>
                              <a:xfrm>
                                <a:off x="0" y="0"/>
                                <a:ext cx="201744" cy="191265"/>
                              </a:xfrm>
                              <a:custGeom>
                                <a:avLst/>
                                <a:gdLst>
                                  <a:gd name="connsiteX0" fmla="*/ 0 w 201744"/>
                                  <a:gd name="connsiteY0" fmla="*/ 2620 h 191265"/>
                                  <a:gd name="connsiteX1" fmla="*/ 99562 w 201744"/>
                                  <a:gd name="connsiteY1" fmla="*/ 191265 h 191265"/>
                                  <a:gd name="connsiteX2" fmla="*/ 201744 w 201744"/>
                                  <a:gd name="connsiteY2" fmla="*/ 0 h 1912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1744" h="191265">
                                    <a:moveTo>
                                      <a:pt x="0" y="2620"/>
                                    </a:moveTo>
                                    <a:lnTo>
                                      <a:pt x="99562" y="191265"/>
                                    </a:lnTo>
                                    <a:lnTo>
                                      <a:pt x="201744" y="0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991222094" name="弧形 246"/>
                            <wps:cNvSpPr/>
                            <wps:spPr>
                              <a:xfrm>
                                <a:off x="13335" y="11430"/>
                                <a:ext cx="166559" cy="31327"/>
                              </a:xfrm>
                              <a:custGeom>
                                <a:avLst/>
                                <a:gdLst>
                                  <a:gd name="connsiteX0" fmla="*/ 24799 w 212090"/>
                                  <a:gd name="connsiteY0" fmla="*/ 27569 h 154305"/>
                                  <a:gd name="connsiteX1" fmla="*/ 108168 w 212090"/>
                                  <a:gd name="connsiteY1" fmla="*/ 15 h 154305"/>
                                  <a:gd name="connsiteX2" fmla="*/ 191358 w 212090"/>
                                  <a:gd name="connsiteY2" fmla="*/ 31327 h 154305"/>
                                  <a:gd name="connsiteX3" fmla="*/ 106045 w 212090"/>
                                  <a:gd name="connsiteY3" fmla="*/ 77153 h 154305"/>
                                  <a:gd name="connsiteX4" fmla="*/ 24799 w 212090"/>
                                  <a:gd name="connsiteY4" fmla="*/ 27569 h 154305"/>
                                  <a:gd name="connsiteX0" fmla="*/ 24799 w 212090"/>
                                  <a:gd name="connsiteY0" fmla="*/ 27569 h 154305"/>
                                  <a:gd name="connsiteX1" fmla="*/ 108168 w 212090"/>
                                  <a:gd name="connsiteY1" fmla="*/ 15 h 154305"/>
                                  <a:gd name="connsiteX2" fmla="*/ 191358 w 212090"/>
                                  <a:gd name="connsiteY2" fmla="*/ 31327 h 154305"/>
                                  <a:gd name="connsiteX0" fmla="*/ 0 w 166559"/>
                                  <a:gd name="connsiteY0" fmla="*/ 27569 h 31327"/>
                                  <a:gd name="connsiteX1" fmla="*/ 83369 w 166559"/>
                                  <a:gd name="connsiteY1" fmla="*/ 15 h 31327"/>
                                  <a:gd name="connsiteX2" fmla="*/ 166559 w 166559"/>
                                  <a:gd name="connsiteY2" fmla="*/ 31327 h 31327"/>
                                  <a:gd name="connsiteX3" fmla="*/ 0 w 166559"/>
                                  <a:gd name="connsiteY3" fmla="*/ 27569 h 31327"/>
                                  <a:gd name="connsiteX0" fmla="*/ 0 w 166559"/>
                                  <a:gd name="connsiteY0" fmla="*/ 27569 h 31327"/>
                                  <a:gd name="connsiteX1" fmla="*/ 83369 w 166559"/>
                                  <a:gd name="connsiteY1" fmla="*/ 15 h 31327"/>
                                  <a:gd name="connsiteX2" fmla="*/ 166559 w 166559"/>
                                  <a:gd name="connsiteY2" fmla="*/ 31327 h 3132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66559" h="31327" stroke="0" extrusionOk="0">
                                    <a:moveTo>
                                      <a:pt x="0" y="27569"/>
                                    </a:moveTo>
                                    <a:cubicBezTo>
                                      <a:pt x="20627" y="9679"/>
                                      <a:pt x="51280" y="-452"/>
                                      <a:pt x="83369" y="15"/>
                                    </a:cubicBezTo>
                                    <a:cubicBezTo>
                                      <a:pt x="116275" y="494"/>
                                      <a:pt x="147010" y="12063"/>
                                      <a:pt x="166559" y="31327"/>
                                    </a:cubicBezTo>
                                    <a:lnTo>
                                      <a:pt x="0" y="27569"/>
                                    </a:lnTo>
                                    <a:close/>
                                  </a:path>
                                  <a:path w="166559" h="31327" fill="none">
                                    <a:moveTo>
                                      <a:pt x="0" y="27569"/>
                                    </a:moveTo>
                                    <a:cubicBezTo>
                                      <a:pt x="20627" y="9679"/>
                                      <a:pt x="51280" y="-452"/>
                                      <a:pt x="83369" y="15"/>
                                    </a:cubicBezTo>
                                    <a:cubicBezTo>
                                      <a:pt x="116275" y="494"/>
                                      <a:pt x="147010" y="12063"/>
                                      <a:pt x="166559" y="31327"/>
                                    </a:cubicBezTo>
                                  </a:path>
                                </a:pathLst>
                              </a:cu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g:grpSp>
                            <wpg:cNvPr id="930255606" name="组合 248"/>
                            <wpg:cNvGrpSpPr/>
                            <wpg:grpSpPr>
                              <a:xfrm>
                                <a:off x="49530" y="9525"/>
                                <a:ext cx="89535" cy="36000"/>
                                <a:chOff x="0" y="0"/>
                                <a:chExt cx="89535" cy="36000"/>
                              </a:xfrm>
                            </wpg:grpSpPr>
                            <wps:wsp>
                              <wps:cNvPr id="1283881533" name="椭圆 247"/>
                              <wps:cNvSpPr/>
                              <wps:spPr>
                                <a:xfrm>
                                  <a:off x="0" y="0"/>
                                  <a:ext cx="89535" cy="360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20203466" name="椭圆 247"/>
                              <wps:cNvSpPr/>
                              <wps:spPr>
                                <a:xfrm>
                                  <a:off x="19050" y="0"/>
                                  <a:ext cx="46800" cy="18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1574272896" name="组合 254"/>
                        <wpg:cNvGrpSpPr/>
                        <wpg:grpSpPr>
                          <a:xfrm>
                            <a:off x="98172" y="768545"/>
                            <a:ext cx="339393" cy="158503"/>
                            <a:chOff x="0" y="0"/>
                            <a:chExt cx="339393" cy="158503"/>
                          </a:xfrm>
                        </wpg:grpSpPr>
                        <wps:wsp>
                          <wps:cNvPr id="1266517790" name="等腰三角形 252"/>
                          <wps:cNvSpPr/>
                          <wps:spPr>
                            <a:xfrm rot="10800000">
                              <a:off x="52709" y="33658"/>
                              <a:ext cx="90341" cy="124845"/>
                            </a:xfrm>
                            <a:prstGeom prst="triangl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bg2">
                                    <a:lumMod val="90000"/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bg2">
                                    <a:lumMod val="90000"/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bg2">
                                    <a:lumMod val="90000"/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  <a:ln w="9525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463625439" name="等腰三角形 252"/>
                          <wps:cNvSpPr/>
                          <wps:spPr>
                            <a:xfrm rot="10800000">
                              <a:off x="192954" y="33658"/>
                              <a:ext cx="90341" cy="124845"/>
                            </a:xfrm>
                            <a:prstGeom prst="triangle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bg2">
                                    <a:lumMod val="90000"/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bg2">
                                    <a:lumMod val="90000"/>
                                    <a:shade val="67500"/>
                                    <a:satMod val="115000"/>
                                  </a:schemeClr>
                                </a:gs>
                                <a:gs pos="100000">
                                  <a:schemeClr val="bg2">
                                    <a:lumMod val="90000"/>
                                    <a:shade val="100000"/>
                                    <a:satMod val="115000"/>
                                  </a:schemeClr>
                                </a:gs>
                              </a:gsLst>
                              <a:lin ang="5400000" scaled="1"/>
                              <a:tileRect/>
                            </a:gradFill>
                            <a:ln w="9525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414215289" name="椭圆 251"/>
                          <wps:cNvSpPr/>
                          <wps:spPr>
                            <a:xfrm>
                              <a:off x="0" y="0"/>
                              <a:ext cx="339393" cy="45719"/>
                            </a:xfrm>
                            <a:prstGeom prst="ellipse">
                              <a:avLst/>
                            </a:prstGeom>
                            <a:gradFill flip="none" rotWithShape="1">
                              <a:gsLst>
                                <a:gs pos="100000">
                                  <a:schemeClr val="bg2">
                                    <a:lumMod val="90000"/>
                                    <a:shade val="30000"/>
                                    <a:satMod val="115000"/>
                                  </a:schemeClr>
                                </a:gs>
                                <a:gs pos="50000">
                                  <a:schemeClr val="bg2">
                                    <a:lumMod val="90000"/>
                                    <a:shade val="67500"/>
                                    <a:satMod val="115000"/>
                                  </a:schemeClr>
                                </a:gs>
                                <a:gs pos="0">
                                  <a:schemeClr val="bg1">
                                    <a:lumMod val="95000"/>
                                  </a:schemeClr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 w="9525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85ACDFA" id="组合 255" o:spid="_x0000_s1712" style="position:absolute;left:0;text-align:left;margin-left:149.5pt;margin-top:1.25pt;width:200.7pt;height:90.55pt;z-index:251740160;mso-position-horizontal:right;mso-position-horizontal-relative:margin;mso-position-vertical-relative:text;mso-width-relative:margin;mso-height-relative:margin" coordorigin="-491" coordsize="25492,11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">
                <v:group id="组合 250" o:spid="_x0000_s1713" style="position:absolute;left:-491;width:25491;height:11504" coordorigin="-491" coordsize="25492,11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">
                  <v:group id="组合 244" o:spid="_x0000_s1714" style="position:absolute;left:-491;width:25491;height:11504" coordorigin="-324,-2175" coordsize="25502,11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">
                    <v:group id="组合 243" o:spid="_x0000_s1715" style="position:absolute;left:793;width:24139;height:7213" coordsize="24138,7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">
                      <v:group id="组合 241" o:spid="_x0000_s1716" style="position:absolute;width:24138;height:5453" coordsize="24138,5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">
                        <v:shape id="任意多边形: 形状 239" o:spid="_x0000_s1717" style="position:absolute;width:24138;height:4030;visibility:visible;mso-wrap-style:none;v-text-anchor:middle" coordsize="2413899,38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" path="m,388105l,64684,55864,8820r41163,l97027,61744,144070,14701r67624,l211694,58804,264618,5880r52923,l317541,55864,364585,8820r55863,l420448,55864,467492,8820r67623,l535115,55864r1381891,l1917006,2940r52924,l2019913,52923r58804,l2078717,r44103,l2166923,44103r70564,l2237487,2940r47043,l2340394,58804r73505,l2413899,388105,,388105xe" filled="f" strokecolor="black [3213]" strokeweight="1pt">
                          <v:stroke joinstyle="miter"/>
                          <v:path arrowok="t" o:connecttype="custom" o:connectlocs="0,403075;0,67179;55864,9160;97027,9160;97027,64126;144070,15268;211694,15268;211694,61072;264618,6107;317541,6107;317541,58019;364585,9160;420448,9160;420448,58019;467492,9160;535115,9160;535115,58019;1917006,58019;1917006,3053;1969930,3053;2019913,54964;2078717,54964;2078717,0;2122820,0;2166923,45804;2237487,45804;2237487,3053;2284530,3053;2340394,61072;2413899,61072;2413899,403075;0,403075" o:connectangles="0,0,0,0,0,0,0,0,0,0,0,0,0,0,0,0,0,0,0,0,0,0,0,0,0,0,0,0,0,0,0,0"/>
                        </v:shape>
                        <v:shape id="任意多边形: 形状 240" o:spid="_x0000_s1718" style="position:absolute;left:1399;top:249;width:20015;height:5175;visibility:visible;mso-wrap-style:square;v-text-anchor:middle" coordsize="1987571,517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" path="m,517474l,,576278,367524,1046709,38223r626261,329301l1987571,5880r,491013e" filled="f" strokecolor="black [3213]" strokeweight=".5pt">
                          <v:stroke endarrow="block" endarrowwidth="narrow" joinstyle="miter"/>
                          <v:path arrowok="t" o:connecttype="custom" o:connectlocs="0,517474;0,0;580316,367524;1054043,38223;1684693,367524;2001498,5880;2001498,496893" o:connectangles="0,0,0,0,0,0,0"/>
                        </v:shape>
                        <v:shape id="任意多边形: 形状 240" o:spid="_x0000_s1719" style="position:absolute;left:2528;top:278;width:20504;height:5175;visibility:visible;mso-wrap-style:square;v-text-anchor:middle" coordsize="1987571,517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" path="m,517474l,,576278,367524,1046709,38223r626261,329301l1987571,5880r,491013e" filled="f" strokecolor="black [3213]" strokeweight=".5pt">
                          <v:stroke endarrow="block" endarrowwidth="narrow" joinstyle="miter"/>
                          <v:path arrowok="t" o:connecttype="custom" o:connectlocs="0,517474;0,0;594486,367524;1079781,38223;1725830,367524;2050371,5880;2050371,496893" o:connectangles="0,0,0,0,0,0,0"/>
                        </v:shape>
                      </v:group>
                      <v:line id="直接连接符 242" o:spid="_x0000_s1720" style="position:absolute;visibility:visible;mso-wrap-style:square" from="445,7213" to="3768,7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" strokecolor="black [3213]" strokeweight="1pt">
                        <v:stroke joinstyle="miter"/>
                      </v:line>
                    </v:group>
                    <v:rect id="Rectangle 481" o:spid="_x0000_s1721" style="position:absolute;left:-324;top:7259;width:653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072C6902" w14:textId="77777777" w:rsidR="00E107DC" w:rsidRPr="007D2E07" w:rsidRDefault="00E107DC" w:rsidP="00E107DC">
                            <w:pPr>
                              <w:rPr>
                                <w:rFonts w:ascii="华文中宋" w:hAnsi="华文中宋" w:hint="eastAsia"/>
                                <w:sz w:val="18"/>
                              </w:rPr>
                            </w:pPr>
                            <w:r>
                              <w:rPr>
                                <w:rFonts w:ascii="华文中宋" w:hAnsi="华文中宋" w:hint="eastAsia"/>
                                <w:sz w:val="18"/>
                              </w:rPr>
                              <w:t>微型显示器</w:t>
                            </w:r>
                          </w:p>
                        </w:txbxContent>
                      </v:textbox>
                    </v:rect>
                    <v:rect id="Rectangle 481" o:spid="_x0000_s1722" style="position:absolute;left:21496;top:7094;width:3109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1F0BAF3F" w14:textId="77777777" w:rsidR="00E107DC" w:rsidRPr="007D2E07" w:rsidRDefault="00E107DC" w:rsidP="00E107DC">
                            <w:pPr>
                              <w:rPr>
                                <w:rFonts w:ascii="华文中宋" w:hAnsi="华文中宋" w:hint="eastAsia"/>
                                <w:sz w:val="18"/>
                              </w:rPr>
                            </w:pPr>
                            <w:r>
                              <w:rPr>
                                <w:rFonts w:ascii="华文中宋" w:hAnsi="华文中宋" w:hint="eastAsia"/>
                                <w:sz w:val="18"/>
                              </w:rPr>
                              <w:t>眼睛</w:t>
                            </w:r>
                          </w:p>
                        </w:txbxContent>
                      </v:textbox>
                    </v:rect>
                    <v:rect id="Rectangle 481" o:spid="_x0000_s1723" style="position:absolute;left:19782;top:-2175;width:5396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F1382FB" w14:textId="77777777" w:rsidR="00E107DC" w:rsidRPr="007D2E07" w:rsidRDefault="00E107DC" w:rsidP="00E107DC">
                            <w:pPr>
                              <w:rPr>
                                <w:rFonts w:ascii="华文中宋" w:hAnsi="华文中宋" w:hint="eastAsia"/>
                                <w:sz w:val="18"/>
                              </w:rPr>
                            </w:pPr>
                            <w:r>
                              <w:rPr>
                                <w:rFonts w:ascii="华文中宋" w:hAnsi="华文中宋" w:hint="eastAsia"/>
                                <w:sz w:val="18"/>
                              </w:rPr>
                              <w:t>耦出光栅</w:t>
                            </w:r>
                          </w:p>
                        </w:txbxContent>
                      </v:textbox>
                    </v:rect>
                    <v:rect id="Rectangle 481" o:spid="_x0000_s1724" style="position:absolute;left:518;top:-2029;width:539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458305C" w14:textId="77777777" w:rsidR="00E107DC" w:rsidRPr="007D2E07" w:rsidRDefault="00E107DC" w:rsidP="00E107DC">
                            <w:pPr>
                              <w:rPr>
                                <w:rFonts w:ascii="华文中宋" w:hAnsi="华文中宋" w:hint="eastAsia"/>
                                <w:sz w:val="18"/>
                              </w:rPr>
                            </w:pPr>
                            <w:r>
                              <w:rPr>
                                <w:rFonts w:ascii="华文中宋" w:hAnsi="华文中宋" w:hint="eastAsia"/>
                                <w:sz w:val="18"/>
                              </w:rPr>
                              <w:t>耦入光栅</w:t>
                            </w:r>
                          </w:p>
                        </w:txbxContent>
                      </v:textbox>
                    </v:rect>
                    <v:rect id="Rectangle 481" o:spid="_x0000_s1725" style="position:absolute;left:9771;top:3944;width:768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FCB7EAC" w14:textId="77777777" w:rsidR="00E107DC" w:rsidRPr="007D2E07" w:rsidRDefault="00E107DC" w:rsidP="00E107DC">
                            <w:pPr>
                              <w:rPr>
                                <w:rFonts w:ascii="华文中宋" w:hAnsi="华文中宋" w:hint="eastAsia"/>
                                <w:sz w:val="18"/>
                              </w:rPr>
                            </w:pPr>
                            <w:r>
                              <w:rPr>
                                <w:rFonts w:ascii="华文中宋" w:hAnsi="华文中宋" w:hint="eastAsia"/>
                                <w:sz w:val="18"/>
                              </w:rPr>
                              <w:t>平板玻璃基底</w:t>
                            </w:r>
                          </w:p>
                        </w:txbxContent>
                      </v:textbox>
                    </v:rect>
                  </v:group>
                  <v:group id="组合 249" o:spid="_x0000_s1726" style="position:absolute;left:21850;top:7461;width:2017;height:1912" coordsize="201744,191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">
                    <v:shape id="任意多边形: 形状 245" o:spid="_x0000_s1727" style="position:absolute;width:201744;height:191265;visibility:visible;mso-wrap-style:none;v-text-anchor:middle" coordsize="201744,191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" path="m,2620l99562,191265,201744,e" filled="f" strokecolor="black [3213]" strokeweight="1pt">
                      <v:stroke joinstyle="miter"/>
                      <v:path arrowok="t" o:connecttype="custom" o:connectlocs="0,2620;99562,191265;201744,0" o:connectangles="0,0,0"/>
                    </v:shape>
                    <v:shape id="弧形 246" o:spid="_x0000_s1728" style="position:absolute;left:13335;top:11430;width:166559;height:31327;visibility:visible;mso-wrap-style:none;v-text-anchor:middle" coordsize="166559,31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" path="m,27569nsc20627,9679,51280,-452,83369,15v32906,479,63641,12048,83190,31312l,27569xem,27569nfc20627,9679,51280,-452,83369,15v32906,479,63641,12048,83190,31312e" filled="f" strokecolor="black [3213]" strokeweight=".5pt">
                      <v:stroke joinstyle="miter"/>
                      <v:path arrowok="t" o:connecttype="custom" o:connectlocs="0,27569;83369,15;166559,31327" o:connectangles="0,0,0"/>
                    </v:shape>
                    <v:group id="组合 248" o:spid="_x0000_s1729" style="position:absolute;left:49530;top:9525;width:89535;height:36000" coordsize="89535,3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">
                      <v:oval id="椭圆 247" o:spid="_x0000_s1730" style="position:absolute;width:89535;height:360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" filled="f" strokecolor="black [3213]" strokeweight=".5pt">
                        <v:stroke joinstyle="miter"/>
                        <v:textbox style="mso-fit-shape-to-text:t" inset="1mm,0,1mm,0"/>
                      </v:oval>
                      <v:oval id="椭圆 247" o:spid="_x0000_s1731" style="position:absolute;left:19050;width:46800;height:180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" fillcolor="black [3213]" strokecolor="black [3213]" strokeweight=".5pt">
                        <v:stroke joinstyle="miter"/>
                        <v:textbox style="mso-fit-shape-to-text:t" inset="1mm,0,1mm,0"/>
                      </v:oval>
                    </v:group>
                  </v:group>
                </v:group>
                <v:group id="组合 254" o:spid="_x0000_s1732" style="position:absolute;left:981;top:7685;width:3394;height:1585" coordsize="339393,158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">
                  <v:shape id="等腰三角形 252" o:spid="_x0000_s1733" type="#_x0000_t5" style="position:absolute;left:52709;top:33658;width:90341;height:124845;rotation:18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" fillcolor="#d0d0d0 [2894]" strokecolor="#d8d8d8 [2732]">
                    <v:fill color2="#d0d0d0 [2894]" rotate="t" colors="0 #797979;.5 #afafaf;1 #d1d1d1" focus="100%" type="gradient"/>
                    <v:textbox style="mso-fit-shape-to-text:t" inset="1mm,0,1mm,0"/>
                  </v:shape>
                  <v:shape id="等腰三角形 252" o:spid="_x0000_s1734" type="#_x0000_t5" style="position:absolute;left:192954;top:33658;width:90341;height:124845;rotation:18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" fillcolor="#d0d0d0 [2894]" strokecolor="#d8d8d8 [2732]">
                    <v:fill color2="#d0d0d0 [2894]" rotate="t" colors="0 #797979;.5 #afafaf;1 #d1d1d1" focus="100%" type="gradient"/>
                    <v:textbox style="mso-fit-shape-to-text:t" inset="1mm,0,1mm,0"/>
                  </v:shape>
                  <v:oval id="椭圆 251" o:spid="_x0000_s1735" style="position:absolute;width:339393;height:457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" fillcolor="#f2f2f2 [3052]" strokecolor="#bfbfbf [2412]">
                    <v:fill color2="#d0d0d0 [2894]" rotate="t" focusposition=".5,.5" focussize="" colors="0 #f2f2f2;.5 #afafaf;1 #797979" focus="100%" type="gradientRadial"/>
                    <v:stroke joinstyle="miter"/>
                    <v:textbox style="mso-fit-shape-to-text:t" inset="1mm,0,1mm,0"/>
                  </v:oval>
                </v:group>
                <w10:wrap type="square" anchorx="margin"/>
              </v:group>
            </w:pict>
          </mc:Fallback>
        </mc:AlternateContent>
      </w:r>
      <w:r w:rsidR="00E7747E">
        <w:rPr>
          <w:rFonts w:hint="eastAsia"/>
        </w:rPr>
        <w:t>某款光波导</w:t>
      </w:r>
      <w:r w:rsidR="00E7747E">
        <w:rPr>
          <w:rFonts w:hint="eastAsia"/>
        </w:rPr>
        <w:t>AR</w:t>
      </w:r>
      <w:r w:rsidR="00E7747E">
        <w:rPr>
          <w:rFonts w:hint="eastAsia"/>
        </w:rPr>
        <w:t>眼镜的光路如图所示。微型显示器发出的单色光垂直射入平板玻璃基底，经上表面的耦入光栅作用后产生偏转，从而在基底上、下表面之间发生多次全反射，最终通过耦出光栅导出进入人</w:t>
      </w:r>
      <w:commentRangeStart w:id="3"/>
      <w:r w:rsidR="00E7747E">
        <w:rPr>
          <w:rFonts w:hint="eastAsia"/>
        </w:rPr>
        <w:t>眼</w:t>
      </w:r>
      <w:commentRangeEnd w:id="3"/>
      <w:r w:rsidR="00120322">
        <w:rPr>
          <w:rStyle w:val="af0"/>
          <w:rFonts w:hint="eastAsia"/>
          <w:szCs w:val="24"/>
        </w:rPr>
        <w:commentReference w:id="3"/>
      </w:r>
      <w:r w:rsidR="00E7747E">
        <w:rPr>
          <w:rFonts w:hint="eastAsia"/>
        </w:rPr>
        <w:t>。</w:t>
      </w:r>
    </w:p>
    <w:p w14:paraId="7886A06B" w14:textId="77777777" w:rsidR="005B6879" w:rsidRDefault="005B6879" w:rsidP="00E7747E"/>
    <w:p w14:paraId="76B263C1" w14:textId="222ECD4C" w:rsidR="00E7747E" w:rsidRDefault="00E7747E" w:rsidP="00E7747E">
      <w:r>
        <w:rPr>
          <w:rFonts w:hint="eastAsia"/>
        </w:rPr>
        <w:t>1</w:t>
      </w:r>
      <w:r>
        <w:rPr>
          <w:rFonts w:hint="eastAsia"/>
        </w:rPr>
        <w:t>．利用光的偏振现象可以提高</w:t>
      </w:r>
      <w:r>
        <w:rPr>
          <w:rFonts w:hint="eastAsia"/>
        </w:rPr>
        <w:t>AR</w:t>
      </w:r>
      <w:r>
        <w:rPr>
          <w:rFonts w:hint="eastAsia"/>
        </w:rPr>
        <w:t>眼镜的图像质量。光的偏振现象说明光波是一种</w:t>
      </w:r>
      <w:r>
        <w:rPr>
          <w:rFonts w:hint="eastAsia"/>
        </w:rPr>
        <w:t>__________</w:t>
      </w:r>
      <w:r>
        <w:rPr>
          <w:rFonts w:hint="eastAsia"/>
        </w:rPr>
        <w:t>。</w:t>
      </w:r>
    </w:p>
    <w:p w14:paraId="34A9D42E" w14:textId="34070806" w:rsidR="00E7747E" w:rsidRDefault="00E7747E" w:rsidP="00E7747E">
      <w:r>
        <w:rPr>
          <w:rFonts w:hint="eastAsia"/>
        </w:rPr>
        <w:t>A</w:t>
      </w:r>
      <w:r>
        <w:rPr>
          <w:rFonts w:hint="eastAsia"/>
        </w:rPr>
        <w:t>．纵波，其振动方向与传播方向垂直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纵波，其振动方向与传播方向平行</w:t>
      </w:r>
    </w:p>
    <w:p w14:paraId="723DC64B" w14:textId="77777777" w:rsidR="00E7747E" w:rsidRDefault="00E7747E" w:rsidP="00E7747E">
      <w:r>
        <w:rPr>
          <w:rFonts w:hint="eastAsia"/>
        </w:rPr>
        <w:t>C</w:t>
      </w:r>
      <w:r>
        <w:rPr>
          <w:rFonts w:hint="eastAsia"/>
        </w:rPr>
        <w:t>．横波，其振动方向与传播方向垂直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横波，其振动方向与传播方向平行</w:t>
      </w:r>
    </w:p>
    <w:p w14:paraId="4060463E" w14:textId="77777777" w:rsidR="005B6879" w:rsidRDefault="005B6879" w:rsidP="00E7747E"/>
    <w:p w14:paraId="46ED266E" w14:textId="1F448106" w:rsidR="00E7747E" w:rsidRDefault="00E7747E" w:rsidP="00E7747E">
      <w:r>
        <w:rPr>
          <w:rFonts w:hint="eastAsia"/>
        </w:rPr>
        <w:t>2</w:t>
      </w:r>
      <w:r>
        <w:rPr>
          <w:rFonts w:hint="eastAsia"/>
        </w:rPr>
        <w:t>．该</w:t>
      </w:r>
      <w:r>
        <w:rPr>
          <w:rFonts w:hint="eastAsia"/>
        </w:rPr>
        <w:t>AR</w:t>
      </w:r>
      <w:r>
        <w:rPr>
          <w:rFonts w:hint="eastAsia"/>
        </w:rPr>
        <w:t>眼镜的微型显示器有一块标有“</w:t>
      </w:r>
      <w:r>
        <w:rPr>
          <w:rFonts w:hint="eastAsia"/>
        </w:rPr>
        <w:t>3.8</w:t>
      </w:r>
      <w:r w:rsidR="005B6879">
        <w:rPr>
          <w:rFonts w:hint="eastAsia"/>
        </w:rPr>
        <w:t xml:space="preserve"> </w:t>
      </w:r>
      <w:r>
        <w:rPr>
          <w:rFonts w:hint="eastAsia"/>
        </w:rPr>
        <w:t>V</w:t>
      </w:r>
      <w:r>
        <w:rPr>
          <w:rFonts w:hint="eastAsia"/>
        </w:rPr>
        <w:t>，</w:t>
      </w:r>
      <w:r>
        <w:rPr>
          <w:rFonts w:hint="eastAsia"/>
        </w:rPr>
        <w:t>500</w:t>
      </w:r>
      <w:r w:rsidR="005B6879">
        <w:rPr>
          <w:rFonts w:hint="eastAsia"/>
        </w:rPr>
        <w:t xml:space="preserve"> </w:t>
      </w:r>
      <w:r>
        <w:rPr>
          <w:rFonts w:hint="eastAsia"/>
        </w:rPr>
        <w:t>mAh</w:t>
      </w:r>
      <w:r>
        <w:rPr>
          <w:rFonts w:hint="eastAsia"/>
        </w:rPr>
        <w:t>”的锂电池。该电池通过稳压电路向微型显示器供电，稳压电路的输出电压恒为</w:t>
      </w:r>
      <w:r>
        <w:rPr>
          <w:rFonts w:hint="eastAsia"/>
        </w:rPr>
        <w:t>3.8</w:t>
      </w:r>
      <w:r w:rsidR="005B6879">
        <w:rPr>
          <w:rFonts w:hint="eastAsia"/>
        </w:rPr>
        <w:t xml:space="preserve"> </w:t>
      </w:r>
      <w:r>
        <w:rPr>
          <w:rFonts w:hint="eastAsia"/>
        </w:rPr>
        <w:t>V</w:t>
      </w:r>
      <w:r>
        <w:rPr>
          <w:rFonts w:hint="eastAsia"/>
        </w:rPr>
        <w:t>。现使微型显示器持续在最大亮度模式下工作，测得流过其电流为</w:t>
      </w:r>
      <w:r>
        <w:rPr>
          <w:rFonts w:hint="eastAsia"/>
        </w:rPr>
        <w:t>200</w:t>
      </w:r>
      <w:r w:rsidR="005B6879">
        <w:rPr>
          <w:rFonts w:hint="eastAsia"/>
        </w:rPr>
        <w:t xml:space="preserve"> </w:t>
      </w:r>
      <w:r>
        <w:rPr>
          <w:rFonts w:hint="eastAsia"/>
        </w:rPr>
        <w:t>mA</w:t>
      </w:r>
      <w:r>
        <w:rPr>
          <w:rFonts w:hint="eastAsia"/>
        </w:rPr>
        <w:t>，微型显示器将电能转化为可见光辐射的效率为</w:t>
      </w:r>
      <w:r>
        <w:rPr>
          <w:rFonts w:hint="eastAsia"/>
        </w:rPr>
        <w:t>15%</w:t>
      </w:r>
      <w:r>
        <w:rPr>
          <w:rFonts w:hint="eastAsia"/>
        </w:rPr>
        <w:t>，其余能量最终以热量的形式散失。</w:t>
      </w:r>
    </w:p>
    <w:p w14:paraId="12E8151E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微型显示器的发热功率为</w:t>
      </w:r>
      <w:r>
        <w:rPr>
          <w:rFonts w:hint="eastAsia"/>
        </w:rPr>
        <w:t>______W</w:t>
      </w:r>
      <w:r>
        <w:rPr>
          <w:rFonts w:hint="eastAsia"/>
        </w:rPr>
        <w:t>。（结果保留</w:t>
      </w:r>
      <w:r>
        <w:rPr>
          <w:rFonts w:hint="eastAsia"/>
        </w:rPr>
        <w:t>2</w:t>
      </w:r>
      <w:r>
        <w:rPr>
          <w:rFonts w:hint="eastAsia"/>
        </w:rPr>
        <w:t>位有效数字）</w:t>
      </w:r>
    </w:p>
    <w:p w14:paraId="6C7EDA7D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电池仅向微型显示器供电，充满电后其持续工作时间为</w:t>
      </w:r>
      <w:r>
        <w:rPr>
          <w:rFonts w:hint="eastAsia"/>
        </w:rPr>
        <w:t>______h</w:t>
      </w:r>
      <w:r>
        <w:rPr>
          <w:rFonts w:hint="eastAsia"/>
        </w:rPr>
        <w:t>。（结果保留</w:t>
      </w:r>
      <w:r>
        <w:rPr>
          <w:rFonts w:hint="eastAsia"/>
        </w:rPr>
        <w:t>2</w:t>
      </w:r>
      <w:r>
        <w:rPr>
          <w:rFonts w:hint="eastAsia"/>
        </w:rPr>
        <w:t>位有效数字）</w:t>
      </w:r>
    </w:p>
    <w:p w14:paraId="53B3129D" w14:textId="77777777" w:rsidR="005B6879" w:rsidRDefault="005B6879" w:rsidP="00E7747E"/>
    <w:p w14:paraId="5990EF42" w14:textId="240598CD" w:rsidR="00E7747E" w:rsidRDefault="005D0002" w:rsidP="00E7747E">
      <w:r>
        <w:rPr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375F943" wp14:editId="47EEA388">
                <wp:simplePos x="0" y="0"/>
                <wp:positionH relativeFrom="margin">
                  <wp:posOffset>2624494</wp:posOffset>
                </wp:positionH>
                <wp:positionV relativeFrom="paragraph">
                  <wp:posOffset>47755</wp:posOffset>
                </wp:positionV>
                <wp:extent cx="2581534" cy="717550"/>
                <wp:effectExtent l="0" t="0" r="0" b="6350"/>
                <wp:wrapSquare wrapText="bothSides"/>
                <wp:docPr id="1554092784" name="Group 876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1534" cy="717550"/>
                          <a:chOff x="4485" y="-3"/>
                          <a:chExt cx="3211945" cy="892878"/>
                        </a:xfrm>
                      </wpg:grpSpPr>
                      <pic:pic xmlns:pic="http://schemas.openxmlformats.org/drawingml/2006/picture">
                        <pic:nvPicPr>
                          <pic:cNvPr id="747088069" name="Picture 11661"/>
                          <pic:cNvPicPr/>
                        </pic:nvPicPr>
                        <pic:blipFill>
                          <a:blip r:embed="rId10"/>
                          <a:srcRect/>
                          <a:stretch/>
                        </pic:blipFill>
                        <pic:spPr>
                          <a:xfrm>
                            <a:off x="152041" y="0"/>
                            <a:ext cx="2751761" cy="8928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81406203" name="Shape 11667"/>
                        <wps:cNvSpPr/>
                        <wps:spPr>
                          <a:xfrm>
                            <a:off x="370799" y="349047"/>
                            <a:ext cx="11520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5202">
                                <a:moveTo>
                                  <a:pt x="115202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3594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 wrap="none" lIns="36000" tIns="0" rIns="36000" bIns="0">
                          <a:spAutoFit/>
                        </wps:bodyPr>
                      </wps:wsp>
                      <wps:wsp>
                        <wps:cNvPr id="885300489" name="Shape 11668"/>
                        <wps:cNvSpPr/>
                        <wps:spPr>
                          <a:xfrm>
                            <a:off x="1218600" y="244671"/>
                            <a:ext cx="2556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55600">
                                <a:moveTo>
                                  <a:pt x="0" y="0"/>
                                </a:moveTo>
                                <a:lnTo>
                                  <a:pt x="255600" y="0"/>
                                </a:lnTo>
                              </a:path>
                            </a:pathLst>
                          </a:custGeom>
                          <a:ln w="3594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 wrap="none" lIns="36000" tIns="0" rIns="36000" bIns="0">
                          <a:spAutoFit/>
                        </wps:bodyPr>
                      </wps:wsp>
                      <wps:wsp>
                        <wps:cNvPr id="1663497954" name="Shape 11669"/>
                        <wps:cNvSpPr/>
                        <wps:spPr>
                          <a:xfrm>
                            <a:off x="2415600" y="129427"/>
                            <a:ext cx="3024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02400">
                                <a:moveTo>
                                  <a:pt x="0" y="0"/>
                                </a:moveTo>
                                <a:lnTo>
                                  <a:pt x="302400" y="0"/>
                                </a:lnTo>
                              </a:path>
                            </a:pathLst>
                          </a:custGeom>
                          <a:ln w="3594" cap="flat">
                            <a:miter lim="100000"/>
                          </a:ln>
                        </wps:spPr>
                        <wps:style>
                          <a:lnRef idx="1">
                            <a:srgbClr val="181717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 wrap="none" lIns="36000" tIns="0" rIns="36000" bIns="0">
                          <a:spAutoFit/>
                        </wps:bodyPr>
                      </wps:wsp>
                      <wps:wsp>
                        <wps:cNvPr id="421098533" name="Rectangle 11670"/>
                        <wps:cNvSpPr/>
                        <wps:spPr>
                          <a:xfrm>
                            <a:off x="4485" y="226189"/>
                            <a:ext cx="374762" cy="2465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2B58917" w14:textId="51352F8A" w:rsidR="00E107DC" w:rsidRDefault="005D0002" w:rsidP="005D0002">
                              <w:r>
                                <w:rPr>
                                  <w:rFonts w:hint="eastAsia"/>
                                  <w:sz w:val="18"/>
                                </w:rPr>
                                <w:t>光源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786301311" name="Rectangle 11671"/>
                        <wps:cNvSpPr/>
                        <wps:spPr>
                          <a:xfrm>
                            <a:off x="892798" y="120848"/>
                            <a:ext cx="374762" cy="2465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96B5788" w14:textId="77777777" w:rsidR="00E107DC" w:rsidRDefault="00E107DC" w:rsidP="005D0002">
                              <w:r>
                                <w:rPr>
                                  <w:sz w:val="18"/>
                                </w:rPr>
                                <w:t>双缝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846266790" name="Rectangle 11672"/>
                        <wps:cNvSpPr/>
                        <wps:spPr>
                          <a:xfrm>
                            <a:off x="2699469" y="-3"/>
                            <a:ext cx="516961" cy="2465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53F5E89" w14:textId="77777777" w:rsidR="00E107DC" w:rsidRPr="002509F0" w:rsidRDefault="00E107DC" w:rsidP="00E107DC">
                              <w:pPr>
                                <w:spacing w:line="160" w:lineRule="atLeast"/>
                                <w:rPr>
                                  <w:sz w:val="18"/>
                                </w:rPr>
                              </w:pPr>
                              <w:r w:rsidRPr="002509F0">
                                <w:rPr>
                                  <w:rFonts w:hint="eastAsia"/>
                                  <w:sz w:val="18"/>
                                </w:rPr>
                                <w:t>传感器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75F943" id="Group 87672" o:spid="_x0000_s1736" style="position:absolute;left:0;text-align:left;margin-left:206.65pt;margin-top:3.75pt;width:203.25pt;height:56.5pt;z-index:251742208;mso-position-horizontal-relative:margin;mso-position-vertical-relative:text;mso-width-relative:margin;mso-height-relative:margin" coordorigin="44" coordsize="32119,89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1661" o:spid="_x0000_s1737" type="#_x0000_t75" style="position:absolute;left:1520;width:27518;height:89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">
                  <v:imagedata r:id="rId11" o:title=""/>
                </v:shape>
                <v:shape id="Shape 11667" o:spid="_x0000_s1738" style="position:absolute;left:3707;top:3490;width:1153;height:0;visibility:visible;mso-wrap-style:none;v-text-anchor:top" coordsize="11520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" path="m115202,l,e" filled="f" strokecolor="#181717" strokeweight=".09983mm">
                  <v:stroke miterlimit="1" joinstyle="miter"/>
                  <v:path arrowok="t" textboxrect="0,0,115202,0"/>
                </v:shape>
                <v:shape id="Shape 11668" o:spid="_x0000_s1739" style="position:absolute;left:12186;top:2446;width:2556;height:0;visibility:visible;mso-wrap-style:none;v-text-anchor:top" coordsize="2556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" path="m,l255600,e" filled="f" strokecolor="#181717" strokeweight=".09983mm">
                  <v:stroke miterlimit="1" joinstyle="miter"/>
                  <v:path arrowok="t" textboxrect="0,0,255600,0"/>
                </v:shape>
                <v:shape id="Shape 11669" o:spid="_x0000_s1740" style="position:absolute;left:24156;top:1294;width:3024;height:0;visibility:visible;mso-wrap-style:none;v-text-anchor:top" coordsize="3024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" path="m,l302400,e" filled="f" strokecolor="#181717" strokeweight=".09983mm">
                  <v:stroke miterlimit="1" joinstyle="miter"/>
                  <v:path arrowok="t" textboxrect="0,0,302400,0"/>
                </v:shape>
                <v:rect id="Rectangle 11670" o:spid="_x0000_s1741" style="position:absolute;left:44;top:2261;width:3748;height:24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32B58917" w14:textId="51352F8A" w:rsidR="00E107DC" w:rsidRDefault="005D0002" w:rsidP="005D0002">
                        <w:r>
                          <w:rPr>
                            <w:rFonts w:hint="eastAsia"/>
                            <w:sz w:val="18"/>
                          </w:rPr>
                          <w:t>光源</w:t>
                        </w:r>
                      </w:p>
                    </w:txbxContent>
                  </v:textbox>
                </v:rect>
                <v:rect id="Rectangle 11671" o:spid="_x0000_s1742" style="position:absolute;left:8927;top:1208;width:3748;height:24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" filled="f" stroked="f">
                  <v:textbox style="mso-fit-shape-to-text:t" inset="1mm,0,1mm,0">
                    <w:txbxContent>
                      <w:p w14:paraId="696B5788" w14:textId="77777777" w:rsidR="00E107DC" w:rsidRDefault="00E107DC" w:rsidP="005D0002">
                        <w:r>
                          <w:rPr>
                            <w:sz w:val="18"/>
                          </w:rPr>
                          <w:t>双缝</w:t>
                        </w:r>
                      </w:p>
                    </w:txbxContent>
                  </v:textbox>
                </v:rect>
                <v:rect id="Rectangle 11672" o:spid="_x0000_s1743" style="position:absolute;left:26994;width:5170;height:24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753F5E89" w14:textId="77777777" w:rsidR="00E107DC" w:rsidRPr="002509F0" w:rsidRDefault="00E107DC" w:rsidP="00E107DC">
                        <w:pPr>
                          <w:spacing w:line="160" w:lineRule="atLeast"/>
                          <w:rPr>
                            <w:sz w:val="18"/>
                          </w:rPr>
                        </w:pPr>
                        <w:r w:rsidRPr="002509F0">
                          <w:rPr>
                            <w:rFonts w:hint="eastAsia"/>
                            <w:sz w:val="18"/>
                          </w:rPr>
                          <w:t>传感器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E7747E">
        <w:rPr>
          <w:rFonts w:hint="eastAsia"/>
        </w:rPr>
        <w:t>3</w:t>
      </w:r>
      <w:r w:rsidR="00E7747E">
        <w:rPr>
          <w:rFonts w:hint="eastAsia"/>
        </w:rPr>
        <w:t>．为获取该</w:t>
      </w:r>
      <w:r w:rsidR="00E7747E">
        <w:rPr>
          <w:rFonts w:hint="eastAsia"/>
        </w:rPr>
        <w:t>AR</w:t>
      </w:r>
      <w:r w:rsidR="00E7747E">
        <w:rPr>
          <w:rFonts w:hint="eastAsia"/>
        </w:rPr>
        <w:t>智能眼镜所用光源的相关参数，小组采用双缝干涉实验测量光的波长。</w:t>
      </w:r>
    </w:p>
    <w:p w14:paraId="2837AEF0" w14:textId="32E4F1D0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装置如图所示，从左至右依次放置的元件是：光源、双缝、</w:t>
      </w:r>
      <w:r>
        <w:rPr>
          <w:rFonts w:hint="eastAsia"/>
        </w:rPr>
        <w:t>________</w:t>
      </w:r>
      <w:r>
        <w:rPr>
          <w:rFonts w:hint="eastAsia"/>
        </w:rPr>
        <w:t>传感器。</w:t>
      </w:r>
    </w:p>
    <w:p w14:paraId="7B3EFF9B" w14:textId="7AC2F388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已知双缝间距为</w:t>
      </w:r>
      <w:r>
        <w:rPr>
          <w:rFonts w:hint="eastAsia"/>
        </w:rPr>
        <w:t>0.25</w:t>
      </w:r>
      <w:r w:rsidR="005B6879">
        <w:rPr>
          <w:rFonts w:hint="eastAsia"/>
        </w:rPr>
        <w:t xml:space="preserve"> </w:t>
      </w:r>
      <w:r>
        <w:rPr>
          <w:rFonts w:hint="eastAsia"/>
        </w:rPr>
        <w:t>mm</w:t>
      </w:r>
      <w:r>
        <w:rPr>
          <w:rFonts w:hint="eastAsia"/>
        </w:rPr>
        <w:t>，双缝到传感器的距离为</w:t>
      </w:r>
      <w:r>
        <w:rPr>
          <w:rFonts w:hint="eastAsia"/>
        </w:rPr>
        <w:t>40</w:t>
      </w:r>
      <w:r w:rsidR="005B6879">
        <w:rPr>
          <w:rFonts w:hint="eastAsia"/>
        </w:rPr>
        <w:t xml:space="preserve"> </w:t>
      </w:r>
      <w:r>
        <w:rPr>
          <w:rFonts w:hint="eastAsia"/>
        </w:rPr>
        <w:t>cm</w:t>
      </w:r>
      <w:r>
        <w:rPr>
          <w:rFonts w:hint="eastAsia"/>
        </w:rPr>
        <w:t>。实验中观察到干涉条纹，测得同一侧第</w:t>
      </w:r>
      <w:r>
        <w:rPr>
          <w:rFonts w:hint="eastAsia"/>
        </w:rPr>
        <w:t>1</w:t>
      </w:r>
      <w:r>
        <w:rPr>
          <w:rFonts w:hint="eastAsia"/>
        </w:rPr>
        <w:t>条暗纹中心到第</w:t>
      </w:r>
      <w:r>
        <w:rPr>
          <w:rFonts w:hint="eastAsia"/>
        </w:rPr>
        <w:t>5</w:t>
      </w:r>
      <w:r>
        <w:rPr>
          <w:rFonts w:hint="eastAsia"/>
        </w:rPr>
        <w:t>条暗纹中心的距离为</w:t>
      </w:r>
      <w:r>
        <w:rPr>
          <w:rFonts w:hint="eastAsia"/>
        </w:rPr>
        <w:t>4.05</w:t>
      </w:r>
      <w:r w:rsidR="005B6879">
        <w:rPr>
          <w:rFonts w:hint="eastAsia"/>
        </w:rPr>
        <w:t xml:space="preserve"> </w:t>
      </w:r>
      <w:r>
        <w:rPr>
          <w:rFonts w:hint="eastAsia"/>
        </w:rPr>
        <w:t>mm</w:t>
      </w:r>
      <w:r>
        <w:rPr>
          <w:rFonts w:hint="eastAsia"/>
        </w:rPr>
        <w:t>。则该光源的波长为</w:t>
      </w:r>
      <w:r>
        <w:rPr>
          <w:rFonts w:hint="eastAsia"/>
        </w:rPr>
        <w:t>_____nm</w:t>
      </w:r>
      <w:r>
        <w:rPr>
          <w:rFonts w:hint="eastAsia"/>
        </w:rPr>
        <w:t>。（结果保留</w:t>
      </w:r>
      <w:r>
        <w:rPr>
          <w:rFonts w:hint="eastAsia"/>
        </w:rPr>
        <w:t>2</w:t>
      </w:r>
      <w:r>
        <w:rPr>
          <w:rFonts w:hint="eastAsia"/>
        </w:rPr>
        <w:t>位有效数字）</w:t>
      </w:r>
    </w:p>
    <w:p w14:paraId="3B093CB3" w14:textId="77777777" w:rsidR="005B6879" w:rsidRDefault="005B6879" w:rsidP="00E7747E"/>
    <w:p w14:paraId="3AE0D605" w14:textId="39412F65" w:rsidR="00E7747E" w:rsidRDefault="004704EE" w:rsidP="00E7747E">
      <w:r>
        <w:rPr>
          <w:noProof/>
        </w:rPr>
        <mc:AlternateContent>
          <mc:Choice Requires="wpg">
            <w:drawing>
              <wp:anchor distT="0" distB="0" distL="114300" distR="114300" simplePos="0" relativeHeight="251760640" behindDoc="0" locked="0" layoutInCell="1" allowOverlap="1" wp14:anchorId="3CE98E5D" wp14:editId="642B0EA6">
                <wp:simplePos x="0" y="0"/>
                <wp:positionH relativeFrom="margin">
                  <wp:align>right</wp:align>
                </wp:positionH>
                <wp:positionV relativeFrom="paragraph">
                  <wp:posOffset>36631</wp:posOffset>
                </wp:positionV>
                <wp:extent cx="1770380" cy="1449705"/>
                <wp:effectExtent l="0" t="0" r="39370" b="0"/>
                <wp:wrapSquare wrapText="bothSides"/>
                <wp:docPr id="1016795101" name="组合 6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0380" cy="1449705"/>
                          <a:chOff x="0" y="0"/>
                          <a:chExt cx="1770380" cy="1450316"/>
                        </a:xfrm>
                      </wpg:grpSpPr>
                      <wpg:grpSp>
                        <wpg:cNvPr id="595635864" name="组合 262"/>
                        <wpg:cNvGrpSpPr/>
                        <wpg:grpSpPr>
                          <a:xfrm>
                            <a:off x="0" y="0"/>
                            <a:ext cx="1770380" cy="1450316"/>
                            <a:chOff x="17336" y="0"/>
                            <a:chExt cx="1876936" cy="1539502"/>
                          </a:xfrm>
                        </wpg:grpSpPr>
                        <wps:wsp>
                          <wps:cNvPr id="1562440075" name="任意多边形: 形状 257"/>
                          <wps:cNvSpPr/>
                          <wps:spPr>
                            <a:xfrm>
                              <a:off x="455146" y="259191"/>
                              <a:ext cx="1439126" cy="902564"/>
                            </a:xfrm>
                            <a:custGeom>
                              <a:avLst/>
                              <a:gdLst>
                                <a:gd name="connsiteX0" fmla="*/ 0 w 1425921"/>
                                <a:gd name="connsiteY0" fmla="*/ 887239 h 887239"/>
                                <a:gd name="connsiteX1" fmla="*/ 0 w 1425921"/>
                                <a:gd name="connsiteY1" fmla="*/ 0 h 887239"/>
                                <a:gd name="connsiteX2" fmla="*/ 1231271 w 1425921"/>
                                <a:gd name="connsiteY2" fmla="*/ 755964 h 887239"/>
                                <a:gd name="connsiteX3" fmla="*/ 1425921 w 1425921"/>
                                <a:gd name="connsiteY3" fmla="*/ 597528 h 88723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425921" h="887239">
                                  <a:moveTo>
                                    <a:pt x="0" y="887239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231271" y="755964"/>
                                  </a:lnTo>
                                  <a:lnTo>
                                    <a:pt x="1425921" y="597528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260247341" name="直接连接符 259"/>
                          <wps:cNvCnPr/>
                          <wps:spPr>
                            <a:xfrm>
                              <a:off x="17336" y="328055"/>
                              <a:ext cx="321716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715350564" name="组合 261"/>
                          <wpg:cNvGrpSpPr/>
                          <wpg:grpSpPr>
                            <a:xfrm>
                              <a:off x="102049" y="0"/>
                              <a:ext cx="1767813" cy="1539502"/>
                              <a:chOff x="-70288" y="0"/>
                              <a:chExt cx="1767813" cy="1539502"/>
                            </a:xfrm>
                          </wpg:grpSpPr>
                          <wps:wsp>
                            <wps:cNvPr id="773543144" name="任意多边形: 形状 256"/>
                            <wps:cNvSpPr/>
                            <wps:spPr>
                              <a:xfrm>
                                <a:off x="0" y="220997"/>
                                <a:ext cx="1697525" cy="814812"/>
                              </a:xfrm>
                              <a:custGeom>
                                <a:avLst/>
                                <a:gdLst>
                                  <a:gd name="connsiteX0" fmla="*/ 1697525 w 1697525"/>
                                  <a:gd name="connsiteY0" fmla="*/ 814812 h 814812"/>
                                  <a:gd name="connsiteX1" fmla="*/ 0 w 1697525"/>
                                  <a:gd name="connsiteY1" fmla="*/ 814812 h 814812"/>
                                  <a:gd name="connsiteX2" fmla="*/ 0 w 1697525"/>
                                  <a:gd name="connsiteY2" fmla="*/ 108642 h 814812"/>
                                  <a:gd name="connsiteX3" fmla="*/ 104115 w 1697525"/>
                                  <a:gd name="connsiteY3" fmla="*/ 4527 h 814812"/>
                                  <a:gd name="connsiteX4" fmla="*/ 208230 w 1697525"/>
                                  <a:gd name="connsiteY4" fmla="*/ 4527 h 814812"/>
                                  <a:gd name="connsiteX5" fmla="*/ 208230 w 1697525"/>
                                  <a:gd name="connsiteY5" fmla="*/ 104115 h 814812"/>
                                  <a:gd name="connsiteX6" fmla="*/ 298764 w 1697525"/>
                                  <a:gd name="connsiteY6" fmla="*/ 13581 h 814812"/>
                                  <a:gd name="connsiteX7" fmla="*/ 425513 w 1697525"/>
                                  <a:gd name="connsiteY7" fmla="*/ 13581 h 814812"/>
                                  <a:gd name="connsiteX8" fmla="*/ 425513 w 1697525"/>
                                  <a:gd name="connsiteY8" fmla="*/ 113169 h 814812"/>
                                  <a:gd name="connsiteX9" fmla="*/ 538682 w 1697525"/>
                                  <a:gd name="connsiteY9" fmla="*/ 0 h 814812"/>
                                  <a:gd name="connsiteX10" fmla="*/ 642796 w 1697525"/>
                                  <a:gd name="connsiteY10" fmla="*/ 0 h 814812"/>
                                  <a:gd name="connsiteX11" fmla="*/ 642796 w 1697525"/>
                                  <a:gd name="connsiteY11" fmla="*/ 108642 h 814812"/>
                                  <a:gd name="connsiteX12" fmla="*/ 746911 w 1697525"/>
                                  <a:gd name="connsiteY12" fmla="*/ 4527 h 814812"/>
                                  <a:gd name="connsiteX13" fmla="*/ 860079 w 1697525"/>
                                  <a:gd name="connsiteY13" fmla="*/ 4527 h 814812"/>
                                  <a:gd name="connsiteX14" fmla="*/ 860079 w 1697525"/>
                                  <a:gd name="connsiteY14" fmla="*/ 104115 h 814812"/>
                                  <a:gd name="connsiteX15" fmla="*/ 950613 w 1697525"/>
                                  <a:gd name="connsiteY15" fmla="*/ 13581 h 814812"/>
                                  <a:gd name="connsiteX16" fmla="*/ 1068309 w 1697525"/>
                                  <a:gd name="connsiteY16" fmla="*/ 13581 h 814812"/>
                                  <a:gd name="connsiteX17" fmla="*/ 1068309 w 1697525"/>
                                  <a:gd name="connsiteY17" fmla="*/ 108642 h 814812"/>
                                  <a:gd name="connsiteX18" fmla="*/ 1683945 w 1697525"/>
                                  <a:gd name="connsiteY18" fmla="*/ 108642 h 814812"/>
                                  <a:gd name="connsiteX19" fmla="*/ 1674891 w 1697525"/>
                                  <a:gd name="connsiteY19" fmla="*/ 99588 h 814812"/>
                                  <a:gd name="connsiteX20" fmla="*/ 1688472 w 1697525"/>
                                  <a:gd name="connsiteY20" fmla="*/ 113169 h 814812"/>
                                  <a:gd name="connsiteX0" fmla="*/ 1697525 w 1697525"/>
                                  <a:gd name="connsiteY0" fmla="*/ 814812 h 814812"/>
                                  <a:gd name="connsiteX1" fmla="*/ 0 w 1697525"/>
                                  <a:gd name="connsiteY1" fmla="*/ 814812 h 814812"/>
                                  <a:gd name="connsiteX2" fmla="*/ 0 w 1697525"/>
                                  <a:gd name="connsiteY2" fmla="*/ 108642 h 814812"/>
                                  <a:gd name="connsiteX3" fmla="*/ 104115 w 1697525"/>
                                  <a:gd name="connsiteY3" fmla="*/ 4527 h 814812"/>
                                  <a:gd name="connsiteX4" fmla="*/ 208230 w 1697525"/>
                                  <a:gd name="connsiteY4" fmla="*/ 4527 h 814812"/>
                                  <a:gd name="connsiteX5" fmla="*/ 208230 w 1697525"/>
                                  <a:gd name="connsiteY5" fmla="*/ 104115 h 814812"/>
                                  <a:gd name="connsiteX6" fmla="*/ 298764 w 1697525"/>
                                  <a:gd name="connsiteY6" fmla="*/ 13581 h 814812"/>
                                  <a:gd name="connsiteX7" fmla="*/ 425513 w 1697525"/>
                                  <a:gd name="connsiteY7" fmla="*/ 13581 h 814812"/>
                                  <a:gd name="connsiteX8" fmla="*/ 425513 w 1697525"/>
                                  <a:gd name="connsiteY8" fmla="*/ 113169 h 814812"/>
                                  <a:gd name="connsiteX9" fmla="*/ 538682 w 1697525"/>
                                  <a:gd name="connsiteY9" fmla="*/ 0 h 814812"/>
                                  <a:gd name="connsiteX10" fmla="*/ 642796 w 1697525"/>
                                  <a:gd name="connsiteY10" fmla="*/ 0 h 814812"/>
                                  <a:gd name="connsiteX11" fmla="*/ 642796 w 1697525"/>
                                  <a:gd name="connsiteY11" fmla="*/ 108642 h 814812"/>
                                  <a:gd name="connsiteX12" fmla="*/ 746911 w 1697525"/>
                                  <a:gd name="connsiteY12" fmla="*/ 4527 h 814812"/>
                                  <a:gd name="connsiteX13" fmla="*/ 860079 w 1697525"/>
                                  <a:gd name="connsiteY13" fmla="*/ 4527 h 814812"/>
                                  <a:gd name="connsiteX14" fmla="*/ 860079 w 1697525"/>
                                  <a:gd name="connsiteY14" fmla="*/ 104115 h 814812"/>
                                  <a:gd name="connsiteX15" fmla="*/ 950613 w 1697525"/>
                                  <a:gd name="connsiteY15" fmla="*/ 13581 h 814812"/>
                                  <a:gd name="connsiteX16" fmla="*/ 1068309 w 1697525"/>
                                  <a:gd name="connsiteY16" fmla="*/ 13581 h 814812"/>
                                  <a:gd name="connsiteX17" fmla="*/ 1068309 w 1697525"/>
                                  <a:gd name="connsiteY17" fmla="*/ 108642 h 814812"/>
                                  <a:gd name="connsiteX18" fmla="*/ 1683945 w 1697525"/>
                                  <a:gd name="connsiteY18" fmla="*/ 108642 h 814812"/>
                                  <a:gd name="connsiteX19" fmla="*/ 1674891 w 1697525"/>
                                  <a:gd name="connsiteY19" fmla="*/ 99588 h 814812"/>
                                  <a:gd name="connsiteX0" fmla="*/ 1697525 w 1697525"/>
                                  <a:gd name="connsiteY0" fmla="*/ 814812 h 814812"/>
                                  <a:gd name="connsiteX1" fmla="*/ 0 w 1697525"/>
                                  <a:gd name="connsiteY1" fmla="*/ 814812 h 814812"/>
                                  <a:gd name="connsiteX2" fmla="*/ 0 w 1697525"/>
                                  <a:gd name="connsiteY2" fmla="*/ 108642 h 814812"/>
                                  <a:gd name="connsiteX3" fmla="*/ 104115 w 1697525"/>
                                  <a:gd name="connsiteY3" fmla="*/ 4527 h 814812"/>
                                  <a:gd name="connsiteX4" fmla="*/ 208230 w 1697525"/>
                                  <a:gd name="connsiteY4" fmla="*/ 4527 h 814812"/>
                                  <a:gd name="connsiteX5" fmla="*/ 208230 w 1697525"/>
                                  <a:gd name="connsiteY5" fmla="*/ 104115 h 814812"/>
                                  <a:gd name="connsiteX6" fmla="*/ 298764 w 1697525"/>
                                  <a:gd name="connsiteY6" fmla="*/ 13581 h 814812"/>
                                  <a:gd name="connsiteX7" fmla="*/ 425513 w 1697525"/>
                                  <a:gd name="connsiteY7" fmla="*/ 13581 h 814812"/>
                                  <a:gd name="connsiteX8" fmla="*/ 425513 w 1697525"/>
                                  <a:gd name="connsiteY8" fmla="*/ 113169 h 814812"/>
                                  <a:gd name="connsiteX9" fmla="*/ 538682 w 1697525"/>
                                  <a:gd name="connsiteY9" fmla="*/ 0 h 814812"/>
                                  <a:gd name="connsiteX10" fmla="*/ 642796 w 1697525"/>
                                  <a:gd name="connsiteY10" fmla="*/ 0 h 814812"/>
                                  <a:gd name="connsiteX11" fmla="*/ 642796 w 1697525"/>
                                  <a:gd name="connsiteY11" fmla="*/ 108642 h 814812"/>
                                  <a:gd name="connsiteX12" fmla="*/ 746911 w 1697525"/>
                                  <a:gd name="connsiteY12" fmla="*/ 4527 h 814812"/>
                                  <a:gd name="connsiteX13" fmla="*/ 860079 w 1697525"/>
                                  <a:gd name="connsiteY13" fmla="*/ 4527 h 814812"/>
                                  <a:gd name="connsiteX14" fmla="*/ 860079 w 1697525"/>
                                  <a:gd name="connsiteY14" fmla="*/ 104115 h 814812"/>
                                  <a:gd name="connsiteX15" fmla="*/ 950613 w 1697525"/>
                                  <a:gd name="connsiteY15" fmla="*/ 13581 h 814812"/>
                                  <a:gd name="connsiteX16" fmla="*/ 1068309 w 1697525"/>
                                  <a:gd name="connsiteY16" fmla="*/ 13581 h 814812"/>
                                  <a:gd name="connsiteX17" fmla="*/ 1068309 w 1697525"/>
                                  <a:gd name="connsiteY17" fmla="*/ 108642 h 814812"/>
                                  <a:gd name="connsiteX18" fmla="*/ 1683945 w 1697525"/>
                                  <a:gd name="connsiteY18" fmla="*/ 108642 h 81481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</a:cxnLst>
                                <a:rect l="l" t="t" r="r" b="b"/>
                                <a:pathLst>
                                  <a:path w="1697525" h="814812">
                                    <a:moveTo>
                                      <a:pt x="1697525" y="814812"/>
                                    </a:moveTo>
                                    <a:lnTo>
                                      <a:pt x="0" y="814812"/>
                                    </a:lnTo>
                                    <a:lnTo>
                                      <a:pt x="0" y="108642"/>
                                    </a:lnTo>
                                    <a:lnTo>
                                      <a:pt x="104115" y="4527"/>
                                    </a:lnTo>
                                    <a:lnTo>
                                      <a:pt x="208230" y="4527"/>
                                    </a:lnTo>
                                    <a:lnTo>
                                      <a:pt x="208230" y="104115"/>
                                    </a:lnTo>
                                    <a:lnTo>
                                      <a:pt x="298764" y="13581"/>
                                    </a:lnTo>
                                    <a:lnTo>
                                      <a:pt x="425513" y="13581"/>
                                    </a:lnTo>
                                    <a:lnTo>
                                      <a:pt x="425513" y="113169"/>
                                    </a:lnTo>
                                    <a:lnTo>
                                      <a:pt x="538682" y="0"/>
                                    </a:lnTo>
                                    <a:lnTo>
                                      <a:pt x="642796" y="0"/>
                                    </a:lnTo>
                                    <a:lnTo>
                                      <a:pt x="642796" y="108642"/>
                                    </a:lnTo>
                                    <a:lnTo>
                                      <a:pt x="746911" y="4527"/>
                                    </a:lnTo>
                                    <a:lnTo>
                                      <a:pt x="860079" y="4527"/>
                                    </a:lnTo>
                                    <a:lnTo>
                                      <a:pt x="860079" y="104115"/>
                                    </a:lnTo>
                                    <a:lnTo>
                                      <a:pt x="950613" y="13581"/>
                                    </a:lnTo>
                                    <a:lnTo>
                                      <a:pt x="1068309" y="13581"/>
                                    </a:lnTo>
                                    <a:lnTo>
                                      <a:pt x="1068309" y="108642"/>
                                    </a:lnTo>
                                    <a:lnTo>
                                      <a:pt x="1683945" y="108642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g:grpSp>
                            <wpg:cNvPr id="721387570" name="组合 260"/>
                            <wpg:cNvGrpSpPr/>
                            <wpg:grpSpPr>
                              <a:xfrm>
                                <a:off x="-70288" y="0"/>
                                <a:ext cx="1242820" cy="1539502"/>
                                <a:chOff x="-143346" y="-389279"/>
                                <a:chExt cx="1243804" cy="1539594"/>
                              </a:xfrm>
                            </wpg:grpSpPr>
                            <wps:wsp>
                              <wps:cNvPr id="990790106" name="直接连接符 242"/>
                              <wps:cNvCnPr/>
                              <wps:spPr>
                                <a:xfrm>
                                  <a:off x="85934" y="930065"/>
                                  <a:ext cx="248948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8258036" name="Rectangle 481"/>
                              <wps:cNvSpPr/>
                              <wps:spPr>
                                <a:xfrm>
                                  <a:off x="-143346" y="930065"/>
                                  <a:ext cx="693550" cy="220250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5C38F0A1" w14:textId="77777777" w:rsidR="00E107DC" w:rsidRPr="007D2E07" w:rsidRDefault="00E107DC" w:rsidP="00E107DC">
                                    <w:pPr>
                                      <w:rPr>
                                        <w:rFonts w:ascii="华文中宋" w:hAnsi="华文中宋" w:hint="eastAsi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华文中宋" w:hAnsi="华文中宋" w:hint="eastAsia"/>
                                        <w:sz w:val="18"/>
                                      </w:rPr>
                                      <w:t>微型显示器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003066107" name="Rectangle 481"/>
                              <wps:cNvSpPr/>
                              <wps:spPr>
                                <a:xfrm>
                                  <a:off x="143812" y="-389279"/>
                                  <a:ext cx="572275" cy="220249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75F8F0A7" w14:textId="77777777" w:rsidR="00E107DC" w:rsidRPr="007D2E07" w:rsidRDefault="00E107DC" w:rsidP="00E107DC">
                                    <w:pPr>
                                      <w:rPr>
                                        <w:rFonts w:ascii="华文中宋" w:hAnsi="华文中宋" w:hint="eastAsi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华文中宋" w:hAnsi="华文中宋" w:hint="eastAsia"/>
                                        <w:sz w:val="18"/>
                                      </w:rPr>
                                      <w:t>耦入光栅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371448254" name="等腰三角形 252"/>
                              <wps:cNvSpPr/>
                              <wps:spPr>
                                <a:xfrm rot="10800000">
                                  <a:off x="165532" y="787652"/>
                                  <a:ext cx="90341" cy="124845"/>
                                </a:xfrm>
                                <a:prstGeom prst="triangle">
                                  <a:avLst/>
                                </a:prstGeom>
                                <a:gradFill flip="none" rotWithShape="1">
                                  <a:gsLst>
                                    <a:gs pos="0">
                                      <a:schemeClr val="bg2">
                                        <a:lumMod val="90000"/>
                                        <a:shade val="30000"/>
                                        <a:satMod val="115000"/>
                                      </a:schemeClr>
                                    </a:gs>
                                    <a:gs pos="50000">
                                      <a:schemeClr val="bg2">
                                        <a:lumMod val="90000"/>
                                        <a:shade val="67500"/>
                                        <a:satMod val="115000"/>
                                      </a:schemeClr>
                                    </a:gs>
                                    <a:gs pos="100000">
                                      <a:schemeClr val="bg2">
                                        <a:lumMod val="90000"/>
                                        <a:shade val="100000"/>
                                        <a:satMod val="115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  <a:ln w="9525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422044555" name="椭圆 251"/>
                              <wps:cNvSpPr/>
                              <wps:spPr>
                                <a:xfrm flipH="1">
                                  <a:off x="102696" y="769648"/>
                                  <a:ext cx="216000" cy="18000"/>
                                </a:xfrm>
                                <a:prstGeom prst="flowChartDelay">
                                  <a:avLst/>
                                </a:prstGeom>
                                <a:gradFill flip="none" rotWithShape="1">
                                  <a:gsLst>
                                    <a:gs pos="100000">
                                      <a:schemeClr val="bg2">
                                        <a:lumMod val="90000"/>
                                        <a:shade val="30000"/>
                                        <a:satMod val="115000"/>
                                      </a:schemeClr>
                                    </a:gs>
                                    <a:gs pos="50000">
                                      <a:schemeClr val="bg2">
                                        <a:lumMod val="90000"/>
                                        <a:shade val="67500"/>
                                        <a:satMod val="115000"/>
                                      </a:schemeClr>
                                    </a:gs>
                                    <a:gs pos="0">
                                      <a:schemeClr val="bg1">
                                        <a:lumMod val="95000"/>
                                      </a:schemeClr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  <a:tileRect/>
                                </a:gradFill>
                                <a:ln w="9525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621809433" name="Rectangle 481"/>
                              <wps:cNvSpPr/>
                              <wps:spPr>
                                <a:xfrm>
                                  <a:off x="285632" y="426242"/>
                                  <a:ext cx="814826" cy="220249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12D8052E" w14:textId="77777777" w:rsidR="00E107DC" w:rsidRPr="007D2E07" w:rsidRDefault="00E107DC" w:rsidP="00E107DC">
                                    <w:pPr>
                                      <w:rPr>
                                        <w:rFonts w:ascii="华文中宋" w:hAnsi="华文中宋" w:hint="eastAsia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华文中宋" w:hAnsi="华文中宋" w:hint="eastAsia"/>
                                        <w:sz w:val="18"/>
                                      </w:rPr>
                                      <w:t>平板玻璃基底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765342830" name="Rectangle 481"/>
                              <wps:cNvSpPr/>
                              <wps:spPr>
                                <a:xfrm>
                                  <a:off x="-18555" y="-225804"/>
                                  <a:ext cx="136357" cy="220519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5E622D56" w14:textId="77777777" w:rsidR="00E107DC" w:rsidRPr="003E39D7" w:rsidRDefault="00E107DC" w:rsidP="00E107DC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5"/>
                                        <w:szCs w:val="15"/>
                                      </w:rPr>
                                    </w:pPr>
                                    <w:r w:rsidRPr="003E39D7">
                                      <w:rPr>
                                        <w:rFonts w:cs="Times New Roman"/>
                                        <w:i/>
                                        <w:iCs/>
                                        <w:sz w:val="15"/>
                                        <w:szCs w:val="15"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2083621631" name="直接连接符 259"/>
                          <wps:cNvCnPr/>
                          <wps:spPr>
                            <a:xfrm flipV="1">
                              <a:off x="455422" y="586104"/>
                              <a:ext cx="0" cy="6841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75743640" name="直接连接符 259"/>
                          <wps:cNvCnPr/>
                          <wps:spPr>
                            <a:xfrm>
                              <a:off x="947682" y="562448"/>
                              <a:ext cx="50996" cy="3186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4773114" name="直接连接符 259"/>
                          <wps:cNvCnPr/>
                          <wps:spPr>
                            <a:xfrm flipV="1">
                              <a:off x="1765969" y="918202"/>
                              <a:ext cx="67409" cy="5483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89814419" name="弧形 669"/>
                        <wps:cNvSpPr/>
                        <wps:spPr>
                          <a:xfrm rot="1420597">
                            <a:off x="147048" y="261775"/>
                            <a:ext cx="67314" cy="67313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E98E5D" id="组合 670" o:spid="_x0000_s1744" style="position:absolute;left:0;text-align:left;margin-left:88.2pt;margin-top:2.9pt;width:139.4pt;height:114.15pt;z-index:251760640;mso-position-horizontal:right;mso-position-horizontal-relative:margin;mso-position-vertical-relative:text;mso-height-relative:margin" coordsize="17703,14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">
                <v:group id="组合 262" o:spid="_x0000_s1745" style="position:absolute;width:17703;height:14503" coordorigin="173" coordsize="18769,15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">
                  <v:shape id="任意多边形: 形状 257" o:spid="_x0000_s1746" style="position:absolute;left:4551;top:2591;width:14391;height:9026;visibility:visible;mso-wrap-style:square;v-text-anchor:middle" coordsize="1425921,887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" path="m,887239l,,1231271,755964,1425921,597528e" filled="f" strokecolor="black [3213]" strokeweight=".5pt">
                    <v:stroke joinstyle="miter"/>
                    <v:path arrowok="t" o:connecttype="custom" o:connectlocs="0,902564;0,0;1242673,769022;1439126,607849" o:connectangles="0,0,0,0"/>
                  </v:shape>
                  <v:line id="直接连接符 259" o:spid="_x0000_s1747" style="position:absolute;visibility:visible;mso-wrap-style:square" from="173,3280" to="3390,3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" strokecolor="black [3213]" strokeweight=".5pt">
                    <v:stroke dashstyle="dash" joinstyle="miter"/>
                  </v:line>
                  <v:group id="组合 261" o:spid="_x0000_s1748" style="position:absolute;left:1020;width:17678;height:15395" coordorigin="-702" coordsize="17678,15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">
                    <v:shape id="任意多边形: 形状 256" o:spid="_x0000_s1749" style="position:absolute;top:2209;width:16975;height:8149;visibility:visible;mso-wrap-style:none;v-text-anchor:middle" coordsize="1697525,814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" path="m1697525,814812l,814812,,108642,104115,4527r104115,l208230,104115,298764,13581r126749,l425513,113169,538682,,642796,r,108642l746911,4527r113168,l860079,104115,950613,13581r117696,l1068309,108642r615636,e" filled="f" strokecolor="black [3213]" strokeweight="1pt">
                      <v:stroke joinstyle="miter"/>
                      <v:path arrowok="t" o:connecttype="custom" o:connectlocs="1697525,814812;0,814812;0,108642;104115,4527;208230,4527;208230,104115;298764,13581;425513,13581;425513,113169;538682,0;642796,0;642796,108642;746911,4527;860079,4527;860079,104115;950613,13581;1068309,13581;1068309,108642;1683945,108642" o:connectangles="0,0,0,0,0,0,0,0,0,0,0,0,0,0,0,0,0,0,0"/>
                    </v:shape>
                    <v:group id="组合 260" o:spid="_x0000_s1750" style="position:absolute;left:-702;width:12427;height:15395" coordorigin="-1433,-3892" coordsize="12438,15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">
                      <v:line id="直接连接符 242" o:spid="_x0000_s1751" style="position:absolute;visibility:visible;mso-wrap-style:square" from="859,9300" to="3348,9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" strokecolor="black [3213]">
                        <v:stroke joinstyle="miter"/>
                      </v:line>
                      <v:rect id="Rectangle 481" o:spid="_x0000_s1752" style="position:absolute;left:-1433;top:9300;width:6935;height:22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5C38F0A1" w14:textId="77777777" w:rsidR="00E107DC" w:rsidRPr="007D2E07" w:rsidRDefault="00E107DC" w:rsidP="00E107DC">
                              <w:pPr>
                                <w:rPr>
                                  <w:rFonts w:ascii="华文中宋" w:hAnsi="华文中宋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华文中宋" w:hAnsi="华文中宋" w:hint="eastAsia"/>
                                  <w:sz w:val="18"/>
                                </w:rPr>
                                <w:t>微型显示器</w:t>
                              </w:r>
                            </w:p>
                          </w:txbxContent>
                        </v:textbox>
                      </v:rect>
                      <v:rect id="Rectangle 481" o:spid="_x0000_s1753" style="position:absolute;left:1438;top:-3892;width:5722;height:2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75F8F0A7" w14:textId="77777777" w:rsidR="00E107DC" w:rsidRPr="007D2E07" w:rsidRDefault="00E107DC" w:rsidP="00E107DC">
                              <w:pPr>
                                <w:rPr>
                                  <w:rFonts w:ascii="华文中宋" w:hAnsi="华文中宋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华文中宋" w:hAnsi="华文中宋" w:hint="eastAsia"/>
                                  <w:sz w:val="18"/>
                                </w:rPr>
                                <w:t>耦入光栅</w:t>
                              </w:r>
                            </w:p>
                          </w:txbxContent>
                        </v:textbox>
                      </v:rect>
                      <v:shape id="等腰三角形 252" o:spid="_x0000_s1754" type="#_x0000_t5" style="position:absolute;left:1655;top:7876;width:903;height:1248;rotation:18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" fillcolor="#d0d0d0 [2894]" strokecolor="#d8d8d8 [2732]">
                        <v:fill color2="#d0d0d0 [2894]" rotate="t" colors="0 #797979;.5 #afafaf;1 #d1d1d1" focus="100%" type="gradient"/>
                        <v:textbox style="mso-fit-shape-to-text:t" inset="1mm,0,1mm,0"/>
                      </v:shape>
                      <v:shapetype id="_x0000_t135" coordsize="21600,21600" o:spt="135" path="m10800,qx21600,10800,10800,21600l,21600,,xe">
                        <v:stroke joinstyle="miter"/>
                        <v:path gradientshapeok="t" o:connecttype="rect" textboxrect="0,3163,18437,18437"/>
                      </v:shapetype>
                      <v:shape id="椭圆 251" o:spid="_x0000_s1755" type="#_x0000_t135" style="position:absolute;left:1026;top:7696;width:2160;height:180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" fillcolor="#f2f2f2 [3052]" strokecolor="#bfbfbf [2412]">
                        <v:fill color2="#d0d0d0 [2894]" rotate="t" focusposition=".5,.5" focussize="" colors="0 #f2f2f2;.5 #afafaf;1 #797979" focus="100%" type="gradientRadial"/>
                        <v:textbox style="mso-fit-shape-to-text:t" inset="1mm,0,1mm,0"/>
                      </v:shape>
                      <v:rect id="Rectangle 481" o:spid="_x0000_s1756" style="position:absolute;left:2856;top:4262;width:8148;height:2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12D8052E" w14:textId="77777777" w:rsidR="00E107DC" w:rsidRPr="007D2E07" w:rsidRDefault="00E107DC" w:rsidP="00E107DC">
                              <w:pPr>
                                <w:rPr>
                                  <w:rFonts w:ascii="华文中宋" w:hAnsi="华文中宋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华文中宋" w:hAnsi="华文中宋" w:hint="eastAsia"/>
                                  <w:sz w:val="18"/>
                                </w:rPr>
                                <w:t>平板玻璃基底</w:t>
                              </w:r>
                            </w:p>
                          </w:txbxContent>
                        </v:textbox>
                      </v:rect>
                      <v:rect id="Rectangle 481" o:spid="_x0000_s1757" style="position:absolute;left:-185;top:-2258;width:1363;height:22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5E622D56" w14:textId="77777777" w:rsidR="00E107DC" w:rsidRPr="003E39D7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5"/>
                                  <w:szCs w:val="15"/>
                                </w:rPr>
                              </w:pPr>
                              <w:r w:rsidRPr="003E39D7">
                                <w:rPr>
                                  <w:rFonts w:cs="Times New Roman"/>
                                  <w:i/>
                                  <w:iCs/>
                                  <w:sz w:val="15"/>
                                  <w:szCs w:val="15"/>
                                </w:rPr>
                                <w:t>θ</w:t>
                              </w:r>
                            </w:p>
                          </w:txbxContent>
                        </v:textbox>
                      </v:rect>
                    </v:group>
                  </v:group>
                  <v:line id="直接连接符 259" o:spid="_x0000_s1758" style="position:absolute;flip:y;visibility:visible;mso-wrap-style:square" from="4554,5861" to="4554,6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" strokecolor="black [3213]" strokeweight=".5pt">
                    <v:stroke endarrow="block" endarrowwidth="narrow" joinstyle="miter"/>
                  </v:line>
                  <v:line id="直接连接符 259" o:spid="_x0000_s1759" style="position:absolute;visibility:visible;mso-wrap-style:square" from="9476,5624" to="9986,5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" strokecolor="black [3213]" strokeweight=".5pt">
                    <v:stroke endarrow="block" endarrowwidth="narrow" joinstyle="miter"/>
                  </v:line>
                  <v:line id="直接连接符 259" o:spid="_x0000_s1760" style="position:absolute;flip:y;visibility:visible;mso-wrap-style:square" from="17659,9182" to="18333,9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" strokecolor="black [3213]" strokeweight=".5pt">
                    <v:stroke endarrow="block" endarrowwidth="narrow" joinstyle="miter"/>
                  </v:line>
                </v:group>
                <v:shape id="弧形 669" o:spid="_x0000_s1761" style="position:absolute;left:1470;top:2617;width:673;height:673;rotation:1551671fd;visibility:visible;mso-wrap-style:square;v-text-anchor:middle" coordsize="67314,67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" path="m33657,nsc52245,,67314,15069,67314,33657r-33657,l33657,xem33657,nfc52245,,67314,15069,67314,33657e" filled="f" strokecolor="black [3213]" strokeweight=".5pt">
                  <v:stroke joinstyle="miter"/>
                  <v:path arrowok="t" o:connecttype="custom" o:connectlocs="33657,0;67314,33657" o:connectangles="0,0"/>
                </v:shape>
                <w10:wrap type="square" anchorx="margin"/>
              </v:group>
            </w:pict>
          </mc:Fallback>
        </mc:AlternateContent>
      </w:r>
      <w:r w:rsidR="00E7747E">
        <w:rPr>
          <w:rFonts w:hint="eastAsia"/>
        </w:rPr>
        <w:t>4</w:t>
      </w:r>
      <w:r w:rsidR="00E7747E">
        <w:rPr>
          <w:rFonts w:hint="eastAsia"/>
        </w:rPr>
        <w:t>．如图所示，将耦入光栅看作由许多微小的、倾角相同的平面反射镜组成的锯齿阵列。微型显示器发出的光束垂直于折射率</w:t>
      </w:r>
      <w:r w:rsidR="00E7747E" w:rsidRPr="005B6879">
        <w:rPr>
          <w:rFonts w:hint="eastAsia"/>
          <w:i/>
          <w:iCs/>
        </w:rPr>
        <w:t>n</w:t>
      </w:r>
      <w:r w:rsidR="00E7747E">
        <w:rPr>
          <w:rFonts w:hint="eastAsia"/>
        </w:rPr>
        <w:t xml:space="preserve"> = 1.6</w:t>
      </w:r>
      <w:r w:rsidR="00E7747E">
        <w:rPr>
          <w:rFonts w:hint="eastAsia"/>
        </w:rPr>
        <w:t>的平板玻璃基底下表面射入，在其内部竖直向上传播，到达波导上表面的锯齿结构后发生反射（假设反射率为</w:t>
      </w:r>
      <w:r w:rsidR="00E7747E">
        <w:rPr>
          <w:rFonts w:hint="eastAsia"/>
        </w:rPr>
        <w:t>100%</w:t>
      </w:r>
      <w:r w:rsidR="00E7747E">
        <w:rPr>
          <w:rFonts w:hint="eastAsia"/>
        </w:rPr>
        <w:t>）。反射后光线改变传播方向，并与波导下表面相交，从而在波导内部继续传播。</w:t>
      </w:r>
    </w:p>
    <w:p w14:paraId="5E7F4945" w14:textId="11A2547B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光在该波导介质中传播的速度为</w:t>
      </w:r>
      <w:r>
        <w:rPr>
          <w:rFonts w:hint="eastAsia"/>
        </w:rPr>
        <w:t>____</w:t>
      </w:r>
      <w:r w:rsidR="000F2461">
        <w:rPr>
          <w:rFonts w:hint="eastAsia"/>
        </w:rPr>
        <w:t>_____</w:t>
      </w:r>
      <w:r>
        <w:rPr>
          <w:rFonts w:hint="eastAsia"/>
        </w:rPr>
        <w:t>_m/s</w:t>
      </w:r>
      <w:r>
        <w:rPr>
          <w:rFonts w:hint="eastAsia"/>
        </w:rPr>
        <w:t>。（结果保留</w:t>
      </w:r>
      <w:r>
        <w:rPr>
          <w:rFonts w:hint="eastAsia"/>
        </w:rPr>
        <w:t>2</w:t>
      </w:r>
      <w:r>
        <w:rPr>
          <w:rFonts w:hint="eastAsia"/>
        </w:rPr>
        <w:t>位有效数字）</w:t>
      </w:r>
    </w:p>
    <w:p w14:paraId="307F9387" w14:textId="294B7B5C" w:rsidR="005B6879" w:rsidRDefault="00E7747E" w:rsidP="005B687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计算）设锯齿斜面与水平波导表面的夹角为</w:t>
      </w:r>
      <w:r w:rsidRPr="005B6879">
        <w:rPr>
          <w:rFonts w:cs="Times New Roman"/>
          <w:i/>
          <w:iCs/>
        </w:rPr>
        <w:t>θ</w:t>
      </w:r>
      <w:r>
        <w:rPr>
          <w:rFonts w:hint="eastAsia"/>
        </w:rPr>
        <w:t>，为了保证反射后的光线第一次传播到波导下表面时能够发生全反射（从而被锁定在波导内传播），锯齿结构的夹角</w:t>
      </w:r>
      <w:r w:rsidRPr="005B6879">
        <w:rPr>
          <w:rFonts w:cs="Times New Roman"/>
          <w:i/>
          <w:iCs/>
        </w:rPr>
        <w:t>θ</w:t>
      </w:r>
      <w:r>
        <w:rPr>
          <w:rFonts w:hint="eastAsia"/>
        </w:rPr>
        <w:t>至少应为多少？</w:t>
      </w:r>
      <w:r w:rsidR="005B6879">
        <w:br w:type="page"/>
      </w:r>
    </w:p>
    <w:p w14:paraId="4D1D4D80" w14:textId="77777777" w:rsidR="00E7747E" w:rsidRDefault="00E7747E" w:rsidP="00CC1E96">
      <w:pPr>
        <w:pStyle w:val="2"/>
      </w:pPr>
      <w:r>
        <w:rPr>
          <w:rFonts w:hint="eastAsia"/>
        </w:rPr>
        <w:lastRenderedPageBreak/>
        <w:t>四、校园体育节</w:t>
      </w:r>
    </w:p>
    <w:p w14:paraId="7832F9FE" w14:textId="77777777" w:rsidR="00E7747E" w:rsidRDefault="00E7747E" w:rsidP="005B6879">
      <w:pPr>
        <w:pStyle w:val="ae"/>
      </w:pPr>
      <w:r>
        <w:rPr>
          <w:rFonts w:hint="eastAsia"/>
        </w:rPr>
        <w:t>某中学举办了一场校园体育节。在足球、飞镖项目中，学生通过观察运动现象，体会物理</w:t>
      </w:r>
      <w:commentRangeStart w:id="4"/>
      <w:r>
        <w:rPr>
          <w:rFonts w:hint="eastAsia"/>
        </w:rPr>
        <w:t>规律</w:t>
      </w:r>
      <w:commentRangeEnd w:id="4"/>
      <w:r w:rsidR="00120322">
        <w:rPr>
          <w:rStyle w:val="af0"/>
          <w:rFonts w:hint="eastAsia"/>
          <w:szCs w:val="24"/>
        </w:rPr>
        <w:commentReference w:id="4"/>
      </w:r>
      <w:r>
        <w:rPr>
          <w:rFonts w:hint="eastAsia"/>
        </w:rPr>
        <w:t>。</w:t>
      </w:r>
    </w:p>
    <w:p w14:paraId="503FC615" w14:textId="08E272C6" w:rsidR="005B6879" w:rsidRDefault="005D0002" w:rsidP="00E7747E">
      <w:r>
        <w:rPr>
          <w:noProof/>
          <w:lang w:val="zh-TW" w:eastAsia="zh-TW"/>
        </w:rPr>
        <w:drawing>
          <wp:anchor distT="0" distB="0" distL="114300" distR="114300" simplePos="0" relativeHeight="251746304" behindDoc="0" locked="0" layoutInCell="1" allowOverlap="1" wp14:anchorId="6E7071F5" wp14:editId="290475FE">
            <wp:simplePos x="0" y="0"/>
            <wp:positionH relativeFrom="column">
              <wp:posOffset>3269385</wp:posOffset>
            </wp:positionH>
            <wp:positionV relativeFrom="paragraph">
              <wp:posOffset>186146</wp:posOffset>
            </wp:positionV>
            <wp:extent cx="1985645" cy="899160"/>
            <wp:effectExtent l="0" t="0" r="0" b="2540"/>
            <wp:wrapSquare wrapText="bothSides"/>
            <wp:docPr id="14983840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384087" name="图片 1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5645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6AD84F3" w14:textId="1B8834C0" w:rsidR="00E7747E" w:rsidRDefault="00E7747E" w:rsidP="00E7747E">
      <w:r>
        <w:rPr>
          <w:rFonts w:hint="eastAsia"/>
        </w:rPr>
        <w:t>1</w:t>
      </w:r>
      <w:r>
        <w:rPr>
          <w:rFonts w:hint="eastAsia"/>
        </w:rPr>
        <w:t>．如图所示，足球在空中做曲线运动。下列图示中虚线表示足球的运动轨迹，能正确反映其速度方向与加速度方向的可能为</w:t>
      </w:r>
      <w:r>
        <w:rPr>
          <w:rFonts w:hint="eastAsia"/>
        </w:rPr>
        <w:t>_________</w:t>
      </w:r>
      <w:r>
        <w:rPr>
          <w:rFonts w:hint="eastAsia"/>
        </w:rPr>
        <w:t>。</w:t>
      </w:r>
    </w:p>
    <w:p w14:paraId="3075A251" w14:textId="6F9911F5" w:rsidR="00E107DC" w:rsidRDefault="005D0002" w:rsidP="00E7747E">
      <w:r>
        <w:rPr>
          <w:noProof/>
          <w:color w:val="141413"/>
          <w:kern w:val="0"/>
        </w:rPr>
        <mc:AlternateContent>
          <mc:Choice Requires="wpg">
            <w:drawing>
              <wp:inline distT="0" distB="0" distL="0" distR="0" wp14:anchorId="5E52D7C5" wp14:editId="2B2C8366">
                <wp:extent cx="2947035" cy="1387475"/>
                <wp:effectExtent l="0" t="0" r="0" b="0"/>
                <wp:docPr id="91594222" name="组合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47035" cy="1387475"/>
                          <a:chOff x="0" y="14519"/>
                          <a:chExt cx="2947564" cy="1388582"/>
                        </a:xfrm>
                      </wpg:grpSpPr>
                      <wpg:grpSp>
                        <wpg:cNvPr id="1489368382" name="组合 114"/>
                        <wpg:cNvGrpSpPr/>
                        <wpg:grpSpPr>
                          <a:xfrm>
                            <a:off x="0" y="33187"/>
                            <a:ext cx="2728257" cy="1354878"/>
                            <a:chOff x="0" y="-48739"/>
                            <a:chExt cx="2728257" cy="1354878"/>
                          </a:xfrm>
                        </wpg:grpSpPr>
                        <wpg:grpSp>
                          <wpg:cNvPr id="636533214" name="组合 112"/>
                          <wpg:cNvGrpSpPr/>
                          <wpg:grpSpPr>
                            <a:xfrm>
                              <a:off x="16418" y="-48739"/>
                              <a:ext cx="2711839" cy="1354878"/>
                              <a:chOff x="331873" y="-122737"/>
                              <a:chExt cx="2711839" cy="1354878"/>
                            </a:xfrm>
                          </wpg:grpSpPr>
                          <wps:wsp>
                            <wps:cNvPr id="320621380" name="Rectangle 481"/>
                            <wps:cNvSpPr/>
                            <wps:spPr>
                              <a:xfrm>
                                <a:off x="532741" y="-122737"/>
                                <a:ext cx="139317" cy="2076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470609A" w14:textId="77777777" w:rsidR="005D0002" w:rsidRPr="00C95283" w:rsidRDefault="005D0002" w:rsidP="005D0002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5283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  <w:u w:color="FF0000"/>
                                      <w:lang w:val="zh-TW" w:eastAsia="zh-TW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909432638" name="Rectangle 481"/>
                            <wps:cNvSpPr/>
                            <wps:spPr>
                              <a:xfrm>
                                <a:off x="331873" y="1024416"/>
                                <a:ext cx="178076" cy="20772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636C313" w14:textId="77777777" w:rsidR="005D0002" w:rsidRPr="005D0002" w:rsidRDefault="005D0002" w:rsidP="005D0002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5D0002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493004310" name="直接箭头连接符 109"/>
                            <wps:cNvCnPr/>
                            <wps:spPr>
                              <a:xfrm flipV="1">
                                <a:off x="519929" y="-58134"/>
                                <a:ext cx="0" cy="53273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93465542" name="直接箭头连接符 109"/>
                            <wps:cNvCnPr/>
                            <wps:spPr>
                              <a:xfrm flipV="1">
                                <a:off x="520899" y="170484"/>
                                <a:ext cx="0" cy="2948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251919002" name="Rectangle 481"/>
                            <wps:cNvSpPr/>
                            <wps:spPr>
                              <a:xfrm>
                                <a:off x="532594" y="97165"/>
                                <a:ext cx="139317" cy="2076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7DE65C2E" w14:textId="77777777" w:rsidR="005D0002" w:rsidRPr="00C95283" w:rsidRDefault="005D0002" w:rsidP="005D0002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5283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495269710" name="直接箭头连接符 109"/>
                            <wps:cNvCnPr/>
                            <wps:spPr>
                              <a:xfrm flipH="1" flipV="1">
                                <a:off x="405495" y="103052"/>
                                <a:ext cx="42257" cy="687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03686821" name="直接箭头连接符 109"/>
                            <wps:cNvCnPr/>
                            <wps:spPr>
                              <a:xfrm flipH="1" flipV="1">
                                <a:off x="1283452" y="116272"/>
                                <a:ext cx="42257" cy="687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13492443" name="直接箭头连接符 109"/>
                            <wps:cNvCnPr/>
                            <wps:spPr>
                              <a:xfrm flipH="1" flipV="1">
                                <a:off x="3001455" y="108348"/>
                                <a:ext cx="42257" cy="687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360141411" name="直接箭头连接符 109"/>
                            <wps:cNvCnPr/>
                            <wps:spPr>
                              <a:xfrm flipH="1" flipV="1">
                                <a:off x="2102346" y="103056"/>
                                <a:ext cx="42257" cy="687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500742542" name="弧形 113"/>
                          <wps:cNvSpPr/>
                          <wps:spPr>
                            <a:xfrm>
                              <a:off x="0" y="73723"/>
                              <a:ext cx="204471" cy="935095"/>
                            </a:xfrm>
                            <a:custGeom>
                              <a:avLst/>
                              <a:gdLst>
                                <a:gd name="connsiteX0" fmla="*/ 833753 w 1038225"/>
                                <a:gd name="connsiteY0" fmla="*/ 120579 h 1178560"/>
                                <a:gd name="connsiteX1" fmla="*/ 1038223 w 1038225"/>
                                <a:gd name="connsiteY1" fmla="*/ 587676 h 1178560"/>
                                <a:gd name="connsiteX2" fmla="*/ 836402 w 1038225"/>
                                <a:gd name="connsiteY2" fmla="*/ 1055674 h 1178560"/>
                                <a:gd name="connsiteX3" fmla="*/ 519113 w 1038225"/>
                                <a:gd name="connsiteY3" fmla="*/ 589280 h 1178560"/>
                                <a:gd name="connsiteX4" fmla="*/ 833753 w 1038225"/>
                                <a:gd name="connsiteY4" fmla="*/ 120579 h 1178560"/>
                                <a:gd name="connsiteX0" fmla="*/ 833753 w 1038225"/>
                                <a:gd name="connsiteY0" fmla="*/ 120579 h 1178560"/>
                                <a:gd name="connsiteX1" fmla="*/ 1038223 w 1038225"/>
                                <a:gd name="connsiteY1" fmla="*/ 587676 h 1178560"/>
                                <a:gd name="connsiteX2" fmla="*/ 836402 w 1038225"/>
                                <a:gd name="connsiteY2" fmla="*/ 1055674 h 1178560"/>
                                <a:gd name="connsiteX0" fmla="*/ 0 w 204471"/>
                                <a:gd name="connsiteY0" fmla="*/ 0 h 935095"/>
                                <a:gd name="connsiteX1" fmla="*/ 204470 w 204471"/>
                                <a:gd name="connsiteY1" fmla="*/ 467097 h 935095"/>
                                <a:gd name="connsiteX2" fmla="*/ 2649 w 204471"/>
                                <a:gd name="connsiteY2" fmla="*/ 935095 h 935095"/>
                                <a:gd name="connsiteX3" fmla="*/ 0 w 204471"/>
                                <a:gd name="connsiteY3" fmla="*/ 0 h 935095"/>
                                <a:gd name="connsiteX0" fmla="*/ 0 w 204471"/>
                                <a:gd name="connsiteY0" fmla="*/ 0 h 935095"/>
                                <a:gd name="connsiteX1" fmla="*/ 204470 w 204471"/>
                                <a:gd name="connsiteY1" fmla="*/ 467097 h 935095"/>
                                <a:gd name="connsiteX2" fmla="*/ 2649 w 204471"/>
                                <a:gd name="connsiteY2" fmla="*/ 935095 h 93509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04471" h="935095" stroke="0" extrusionOk="0">
                                  <a:moveTo>
                                    <a:pt x="0" y="0"/>
                                  </a:moveTo>
                                  <a:cubicBezTo>
                                    <a:pt x="128453" y="111117"/>
                                    <a:pt x="204031" y="283770"/>
                                    <a:pt x="204470" y="467097"/>
                                  </a:cubicBezTo>
                                  <a:cubicBezTo>
                                    <a:pt x="204909" y="650220"/>
                                    <a:pt x="130327" y="823167"/>
                                    <a:pt x="2649" y="935095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204471" h="935095" fill="none">
                                  <a:moveTo>
                                    <a:pt x="0" y="0"/>
                                  </a:moveTo>
                                  <a:cubicBezTo>
                                    <a:pt x="128453" y="111117"/>
                                    <a:pt x="204031" y="283770"/>
                                    <a:pt x="204470" y="467097"/>
                                  </a:cubicBezTo>
                                  <a:cubicBezTo>
                                    <a:pt x="204909" y="650220"/>
                                    <a:pt x="130327" y="823167"/>
                                    <a:pt x="2649" y="935095"/>
                                  </a:cubicBez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439662716" name="弧形 113"/>
                          <wps:cNvSpPr/>
                          <wps:spPr>
                            <a:xfrm>
                              <a:off x="180987" y="518071"/>
                              <a:ext cx="47628" cy="47626"/>
                            </a:xfrm>
                            <a:prstGeom prst="ellipse">
                              <a:avLst/>
                            </a:prstGeom>
                            <a:ln/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823244898" name="组合 114"/>
                        <wpg:cNvGrpSpPr/>
                        <wpg:grpSpPr>
                          <a:xfrm>
                            <a:off x="866830" y="45439"/>
                            <a:ext cx="1032228" cy="1357662"/>
                            <a:chOff x="0" y="-52344"/>
                            <a:chExt cx="1032228" cy="1357662"/>
                          </a:xfrm>
                        </wpg:grpSpPr>
                        <wpg:grpSp>
                          <wpg:cNvPr id="804300468" name="组合 112"/>
                          <wpg:cNvGrpSpPr/>
                          <wpg:grpSpPr>
                            <a:xfrm>
                              <a:off x="15992" y="-52344"/>
                              <a:ext cx="1016236" cy="1357662"/>
                              <a:chOff x="331447" y="-126342"/>
                              <a:chExt cx="1016236" cy="1357662"/>
                            </a:xfrm>
                          </wpg:grpSpPr>
                          <wps:wsp>
                            <wps:cNvPr id="1439224960" name="Rectangle 481"/>
                            <wps:cNvSpPr/>
                            <wps:spPr>
                              <a:xfrm>
                                <a:off x="528383" y="-126342"/>
                                <a:ext cx="139317" cy="2076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96B5E54" w14:textId="77777777" w:rsidR="005D0002" w:rsidRPr="00C95283" w:rsidRDefault="005D0002" w:rsidP="005D0002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5283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  <w:u w:color="FF0000"/>
                                      <w:lang w:val="zh-TW" w:eastAsia="zh-TW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419756326" name="Rectangle 481"/>
                            <wps:cNvSpPr/>
                            <wps:spPr>
                              <a:xfrm>
                                <a:off x="331447" y="1023595"/>
                                <a:ext cx="171090" cy="20772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770E7BAD" w14:textId="77777777" w:rsidR="005D0002" w:rsidRPr="005D0002" w:rsidRDefault="005D0002" w:rsidP="005D0002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5D0002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35427605" name="直接箭头连接符 109"/>
                            <wps:cNvCnPr/>
                            <wps:spPr>
                              <a:xfrm flipV="1">
                                <a:off x="519929" y="-58134"/>
                                <a:ext cx="0" cy="53273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59813546" name="直接箭头连接符 109"/>
                            <wps:cNvCnPr/>
                            <wps:spPr>
                              <a:xfrm>
                                <a:off x="519930" y="448819"/>
                                <a:ext cx="0" cy="2948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57581456" name="Rectangle 481"/>
                            <wps:cNvSpPr/>
                            <wps:spPr>
                              <a:xfrm>
                                <a:off x="522679" y="584774"/>
                                <a:ext cx="139317" cy="2076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1ABA0C6" w14:textId="77777777" w:rsidR="005D0002" w:rsidRPr="00C95283" w:rsidRDefault="005D0002" w:rsidP="005D0002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5283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035584813" name="直接箭头连接符 109"/>
                            <wps:cNvCnPr/>
                            <wps:spPr>
                              <a:xfrm rot="16200000" flipV="1">
                                <a:off x="1081389" y="181301"/>
                                <a:ext cx="0" cy="53258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602996353" name="弧形 113"/>
                          <wps:cNvSpPr/>
                          <wps:spPr>
                            <a:xfrm>
                              <a:off x="0" y="57843"/>
                              <a:ext cx="204471" cy="935095"/>
                            </a:xfrm>
                            <a:custGeom>
                              <a:avLst/>
                              <a:gdLst>
                                <a:gd name="connsiteX0" fmla="*/ 833753 w 1038225"/>
                                <a:gd name="connsiteY0" fmla="*/ 120579 h 1178560"/>
                                <a:gd name="connsiteX1" fmla="*/ 1038223 w 1038225"/>
                                <a:gd name="connsiteY1" fmla="*/ 587676 h 1178560"/>
                                <a:gd name="connsiteX2" fmla="*/ 836402 w 1038225"/>
                                <a:gd name="connsiteY2" fmla="*/ 1055674 h 1178560"/>
                                <a:gd name="connsiteX3" fmla="*/ 519113 w 1038225"/>
                                <a:gd name="connsiteY3" fmla="*/ 589280 h 1178560"/>
                                <a:gd name="connsiteX4" fmla="*/ 833753 w 1038225"/>
                                <a:gd name="connsiteY4" fmla="*/ 120579 h 1178560"/>
                                <a:gd name="connsiteX0" fmla="*/ 833753 w 1038225"/>
                                <a:gd name="connsiteY0" fmla="*/ 120579 h 1178560"/>
                                <a:gd name="connsiteX1" fmla="*/ 1038223 w 1038225"/>
                                <a:gd name="connsiteY1" fmla="*/ 587676 h 1178560"/>
                                <a:gd name="connsiteX2" fmla="*/ 836402 w 1038225"/>
                                <a:gd name="connsiteY2" fmla="*/ 1055674 h 1178560"/>
                                <a:gd name="connsiteX0" fmla="*/ 0 w 204471"/>
                                <a:gd name="connsiteY0" fmla="*/ 0 h 935095"/>
                                <a:gd name="connsiteX1" fmla="*/ 204470 w 204471"/>
                                <a:gd name="connsiteY1" fmla="*/ 467097 h 935095"/>
                                <a:gd name="connsiteX2" fmla="*/ 2649 w 204471"/>
                                <a:gd name="connsiteY2" fmla="*/ 935095 h 935095"/>
                                <a:gd name="connsiteX3" fmla="*/ 0 w 204471"/>
                                <a:gd name="connsiteY3" fmla="*/ 0 h 935095"/>
                                <a:gd name="connsiteX0" fmla="*/ 0 w 204471"/>
                                <a:gd name="connsiteY0" fmla="*/ 0 h 935095"/>
                                <a:gd name="connsiteX1" fmla="*/ 204470 w 204471"/>
                                <a:gd name="connsiteY1" fmla="*/ 467097 h 935095"/>
                                <a:gd name="connsiteX2" fmla="*/ 2649 w 204471"/>
                                <a:gd name="connsiteY2" fmla="*/ 935095 h 93509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04471" h="935095" stroke="0" extrusionOk="0">
                                  <a:moveTo>
                                    <a:pt x="0" y="0"/>
                                  </a:moveTo>
                                  <a:cubicBezTo>
                                    <a:pt x="128453" y="111117"/>
                                    <a:pt x="204031" y="283770"/>
                                    <a:pt x="204470" y="467097"/>
                                  </a:cubicBezTo>
                                  <a:cubicBezTo>
                                    <a:pt x="204909" y="650220"/>
                                    <a:pt x="130327" y="823167"/>
                                    <a:pt x="2649" y="935095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204471" h="935095" fill="none">
                                  <a:moveTo>
                                    <a:pt x="0" y="0"/>
                                  </a:moveTo>
                                  <a:cubicBezTo>
                                    <a:pt x="128453" y="111117"/>
                                    <a:pt x="204031" y="283770"/>
                                    <a:pt x="204470" y="467097"/>
                                  </a:cubicBezTo>
                                  <a:cubicBezTo>
                                    <a:pt x="204909" y="650220"/>
                                    <a:pt x="130327" y="823167"/>
                                    <a:pt x="2649" y="935095"/>
                                  </a:cubicBez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508607281" name="弧形 113"/>
                          <wps:cNvSpPr/>
                          <wps:spPr>
                            <a:xfrm>
                              <a:off x="180986" y="502191"/>
                              <a:ext cx="47628" cy="47626"/>
                            </a:xfrm>
                            <a:prstGeom prst="ellipse">
                              <a:avLst/>
                            </a:prstGeom>
                            <a:ln/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751680321" name="组合 114"/>
                        <wpg:cNvGrpSpPr/>
                        <wpg:grpSpPr>
                          <a:xfrm>
                            <a:off x="1370302" y="155649"/>
                            <a:ext cx="675781" cy="1232182"/>
                            <a:chOff x="-326359" y="73723"/>
                            <a:chExt cx="675781" cy="1232182"/>
                          </a:xfrm>
                        </wpg:grpSpPr>
                        <wpg:grpSp>
                          <wpg:cNvPr id="1569210830" name="组合 112"/>
                          <wpg:cNvGrpSpPr/>
                          <wpg:grpSpPr>
                            <a:xfrm>
                              <a:off x="-326359" y="152518"/>
                              <a:ext cx="675781" cy="1153387"/>
                              <a:chOff x="-10904" y="78520"/>
                              <a:chExt cx="675781" cy="1153387"/>
                            </a:xfrm>
                          </wpg:grpSpPr>
                          <wps:wsp>
                            <wps:cNvPr id="1687551215" name="Rectangle 481"/>
                            <wps:cNvSpPr/>
                            <wps:spPr>
                              <a:xfrm>
                                <a:off x="-10904" y="257026"/>
                                <a:ext cx="139317" cy="2076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30438866" w14:textId="77777777" w:rsidR="005D0002" w:rsidRPr="00C95283" w:rsidRDefault="005D0002" w:rsidP="005D0002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5283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  <w:u w:color="FF0000"/>
                                      <w:lang w:val="zh-TW" w:eastAsia="zh-TW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572311311" name="Rectangle 481"/>
                            <wps:cNvSpPr/>
                            <wps:spPr>
                              <a:xfrm>
                                <a:off x="331037" y="1024182"/>
                                <a:ext cx="171090" cy="20772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9D47AF0" w14:textId="77777777" w:rsidR="005D0002" w:rsidRPr="005D0002" w:rsidRDefault="005D0002" w:rsidP="005D0002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5D0002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020961517" name="直接箭头连接符 109"/>
                            <wps:cNvCnPr/>
                            <wps:spPr>
                              <a:xfrm flipV="1">
                                <a:off x="522500" y="172925"/>
                                <a:ext cx="0" cy="2948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372336915" name="Rectangle 481"/>
                            <wps:cNvSpPr/>
                            <wps:spPr>
                              <a:xfrm>
                                <a:off x="525560" y="78520"/>
                                <a:ext cx="139317" cy="2076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577D1769" w14:textId="77777777" w:rsidR="005D0002" w:rsidRPr="00C95283" w:rsidRDefault="005D0002" w:rsidP="005D0002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5283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1745800681" name="弧形 113"/>
                          <wps:cNvSpPr/>
                          <wps:spPr>
                            <a:xfrm>
                              <a:off x="0" y="73723"/>
                              <a:ext cx="204471" cy="935095"/>
                            </a:xfrm>
                            <a:custGeom>
                              <a:avLst/>
                              <a:gdLst>
                                <a:gd name="connsiteX0" fmla="*/ 833753 w 1038225"/>
                                <a:gd name="connsiteY0" fmla="*/ 120579 h 1178560"/>
                                <a:gd name="connsiteX1" fmla="*/ 1038223 w 1038225"/>
                                <a:gd name="connsiteY1" fmla="*/ 587676 h 1178560"/>
                                <a:gd name="connsiteX2" fmla="*/ 836402 w 1038225"/>
                                <a:gd name="connsiteY2" fmla="*/ 1055674 h 1178560"/>
                                <a:gd name="connsiteX3" fmla="*/ 519113 w 1038225"/>
                                <a:gd name="connsiteY3" fmla="*/ 589280 h 1178560"/>
                                <a:gd name="connsiteX4" fmla="*/ 833753 w 1038225"/>
                                <a:gd name="connsiteY4" fmla="*/ 120579 h 1178560"/>
                                <a:gd name="connsiteX0" fmla="*/ 833753 w 1038225"/>
                                <a:gd name="connsiteY0" fmla="*/ 120579 h 1178560"/>
                                <a:gd name="connsiteX1" fmla="*/ 1038223 w 1038225"/>
                                <a:gd name="connsiteY1" fmla="*/ 587676 h 1178560"/>
                                <a:gd name="connsiteX2" fmla="*/ 836402 w 1038225"/>
                                <a:gd name="connsiteY2" fmla="*/ 1055674 h 1178560"/>
                                <a:gd name="connsiteX0" fmla="*/ 0 w 204471"/>
                                <a:gd name="connsiteY0" fmla="*/ 0 h 935095"/>
                                <a:gd name="connsiteX1" fmla="*/ 204470 w 204471"/>
                                <a:gd name="connsiteY1" fmla="*/ 467097 h 935095"/>
                                <a:gd name="connsiteX2" fmla="*/ 2649 w 204471"/>
                                <a:gd name="connsiteY2" fmla="*/ 935095 h 935095"/>
                                <a:gd name="connsiteX3" fmla="*/ 0 w 204471"/>
                                <a:gd name="connsiteY3" fmla="*/ 0 h 935095"/>
                                <a:gd name="connsiteX0" fmla="*/ 0 w 204471"/>
                                <a:gd name="connsiteY0" fmla="*/ 0 h 935095"/>
                                <a:gd name="connsiteX1" fmla="*/ 204470 w 204471"/>
                                <a:gd name="connsiteY1" fmla="*/ 467097 h 935095"/>
                                <a:gd name="connsiteX2" fmla="*/ 2649 w 204471"/>
                                <a:gd name="connsiteY2" fmla="*/ 935095 h 93509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04471" h="935095" stroke="0" extrusionOk="0">
                                  <a:moveTo>
                                    <a:pt x="0" y="0"/>
                                  </a:moveTo>
                                  <a:cubicBezTo>
                                    <a:pt x="128453" y="111117"/>
                                    <a:pt x="204031" y="283770"/>
                                    <a:pt x="204470" y="467097"/>
                                  </a:cubicBezTo>
                                  <a:cubicBezTo>
                                    <a:pt x="204909" y="650220"/>
                                    <a:pt x="130327" y="823167"/>
                                    <a:pt x="2649" y="935095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204471" h="935095" fill="none">
                                  <a:moveTo>
                                    <a:pt x="0" y="0"/>
                                  </a:moveTo>
                                  <a:cubicBezTo>
                                    <a:pt x="128453" y="111117"/>
                                    <a:pt x="204031" y="283770"/>
                                    <a:pt x="204470" y="467097"/>
                                  </a:cubicBezTo>
                                  <a:cubicBezTo>
                                    <a:pt x="204909" y="650220"/>
                                    <a:pt x="130327" y="823167"/>
                                    <a:pt x="2649" y="935095"/>
                                  </a:cubicBez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81322035" name="弧形 113"/>
                          <wps:cNvSpPr/>
                          <wps:spPr>
                            <a:xfrm>
                              <a:off x="180986" y="518313"/>
                              <a:ext cx="47628" cy="47626"/>
                            </a:xfrm>
                            <a:prstGeom prst="ellipse">
                              <a:avLst/>
                            </a:prstGeom>
                            <a:ln/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2127557714" name="组合 114"/>
                        <wpg:cNvGrpSpPr/>
                        <wpg:grpSpPr>
                          <a:xfrm>
                            <a:off x="2464358" y="14519"/>
                            <a:ext cx="483206" cy="1373312"/>
                            <a:chOff x="-125561" y="-67407"/>
                            <a:chExt cx="483206" cy="1373312"/>
                          </a:xfrm>
                        </wpg:grpSpPr>
                        <wpg:grpSp>
                          <wpg:cNvPr id="1718712631" name="组合 112"/>
                          <wpg:cNvGrpSpPr/>
                          <wpg:grpSpPr>
                            <a:xfrm>
                              <a:off x="-125561" y="-67407"/>
                              <a:ext cx="483206" cy="1373312"/>
                              <a:chOff x="189894" y="-141405"/>
                              <a:chExt cx="483206" cy="1373312"/>
                            </a:xfrm>
                          </wpg:grpSpPr>
                          <wps:wsp>
                            <wps:cNvPr id="2078599600" name="Rectangle 481"/>
                            <wps:cNvSpPr/>
                            <wps:spPr>
                              <a:xfrm>
                                <a:off x="533783" y="-141405"/>
                                <a:ext cx="139317" cy="2076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74F80942" w14:textId="77777777" w:rsidR="005D0002" w:rsidRPr="00C95283" w:rsidRDefault="005D0002" w:rsidP="005D0002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5283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  <w:u w:color="FF0000"/>
                                      <w:lang w:val="zh-TW" w:eastAsia="zh-TW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789022068" name="Rectangle 481"/>
                            <wps:cNvSpPr/>
                            <wps:spPr>
                              <a:xfrm>
                                <a:off x="330598" y="1024182"/>
                                <a:ext cx="178076" cy="20772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6A881B51" w14:textId="77777777" w:rsidR="005D0002" w:rsidRPr="005D0002" w:rsidRDefault="005D0002" w:rsidP="005D0002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5D0002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837113197" name="直接箭头连接符 109"/>
                            <wps:cNvCnPr/>
                            <wps:spPr>
                              <a:xfrm flipV="1">
                                <a:off x="522002" y="-66533"/>
                                <a:ext cx="0" cy="53273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97491193" name="直接箭头连接符 109"/>
                            <wps:cNvCnPr/>
                            <wps:spPr>
                              <a:xfrm rot="16200000" flipV="1">
                                <a:off x="369857" y="318087"/>
                                <a:ext cx="0" cy="2948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146054271" name="Rectangle 481"/>
                            <wps:cNvSpPr/>
                            <wps:spPr>
                              <a:xfrm>
                                <a:off x="189894" y="270117"/>
                                <a:ext cx="139317" cy="20765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28CD376" w14:textId="77777777" w:rsidR="005D0002" w:rsidRPr="00C95283" w:rsidRDefault="005D0002" w:rsidP="005D0002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5283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1840922481" name="弧形 113"/>
                          <wps:cNvSpPr/>
                          <wps:spPr>
                            <a:xfrm>
                              <a:off x="0" y="73723"/>
                              <a:ext cx="204471" cy="935095"/>
                            </a:xfrm>
                            <a:custGeom>
                              <a:avLst/>
                              <a:gdLst>
                                <a:gd name="connsiteX0" fmla="*/ 833753 w 1038225"/>
                                <a:gd name="connsiteY0" fmla="*/ 120579 h 1178560"/>
                                <a:gd name="connsiteX1" fmla="*/ 1038223 w 1038225"/>
                                <a:gd name="connsiteY1" fmla="*/ 587676 h 1178560"/>
                                <a:gd name="connsiteX2" fmla="*/ 836402 w 1038225"/>
                                <a:gd name="connsiteY2" fmla="*/ 1055674 h 1178560"/>
                                <a:gd name="connsiteX3" fmla="*/ 519113 w 1038225"/>
                                <a:gd name="connsiteY3" fmla="*/ 589280 h 1178560"/>
                                <a:gd name="connsiteX4" fmla="*/ 833753 w 1038225"/>
                                <a:gd name="connsiteY4" fmla="*/ 120579 h 1178560"/>
                                <a:gd name="connsiteX0" fmla="*/ 833753 w 1038225"/>
                                <a:gd name="connsiteY0" fmla="*/ 120579 h 1178560"/>
                                <a:gd name="connsiteX1" fmla="*/ 1038223 w 1038225"/>
                                <a:gd name="connsiteY1" fmla="*/ 587676 h 1178560"/>
                                <a:gd name="connsiteX2" fmla="*/ 836402 w 1038225"/>
                                <a:gd name="connsiteY2" fmla="*/ 1055674 h 1178560"/>
                                <a:gd name="connsiteX0" fmla="*/ 0 w 204471"/>
                                <a:gd name="connsiteY0" fmla="*/ 0 h 935095"/>
                                <a:gd name="connsiteX1" fmla="*/ 204470 w 204471"/>
                                <a:gd name="connsiteY1" fmla="*/ 467097 h 935095"/>
                                <a:gd name="connsiteX2" fmla="*/ 2649 w 204471"/>
                                <a:gd name="connsiteY2" fmla="*/ 935095 h 935095"/>
                                <a:gd name="connsiteX3" fmla="*/ 0 w 204471"/>
                                <a:gd name="connsiteY3" fmla="*/ 0 h 935095"/>
                                <a:gd name="connsiteX0" fmla="*/ 0 w 204471"/>
                                <a:gd name="connsiteY0" fmla="*/ 0 h 935095"/>
                                <a:gd name="connsiteX1" fmla="*/ 204470 w 204471"/>
                                <a:gd name="connsiteY1" fmla="*/ 467097 h 935095"/>
                                <a:gd name="connsiteX2" fmla="*/ 2649 w 204471"/>
                                <a:gd name="connsiteY2" fmla="*/ 935095 h 93509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04471" h="935095" stroke="0" extrusionOk="0">
                                  <a:moveTo>
                                    <a:pt x="0" y="0"/>
                                  </a:moveTo>
                                  <a:cubicBezTo>
                                    <a:pt x="128453" y="111117"/>
                                    <a:pt x="204031" y="283770"/>
                                    <a:pt x="204470" y="467097"/>
                                  </a:cubicBezTo>
                                  <a:cubicBezTo>
                                    <a:pt x="204909" y="650220"/>
                                    <a:pt x="130327" y="823167"/>
                                    <a:pt x="2649" y="935095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  <a:path w="204471" h="935095" fill="none">
                                  <a:moveTo>
                                    <a:pt x="0" y="0"/>
                                  </a:moveTo>
                                  <a:cubicBezTo>
                                    <a:pt x="128453" y="111117"/>
                                    <a:pt x="204031" y="283770"/>
                                    <a:pt x="204470" y="467097"/>
                                  </a:cubicBezTo>
                                  <a:cubicBezTo>
                                    <a:pt x="204909" y="650220"/>
                                    <a:pt x="130327" y="823167"/>
                                    <a:pt x="2649" y="935095"/>
                                  </a:cubicBez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7416428" name="弧形 113"/>
                          <wps:cNvSpPr/>
                          <wps:spPr>
                            <a:xfrm>
                              <a:off x="180987" y="518071"/>
                              <a:ext cx="47628" cy="47626"/>
                            </a:xfrm>
                            <a:prstGeom prst="ellipse">
                              <a:avLst/>
                            </a:prstGeom>
                            <a:ln/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E52D7C5" id="组合 115" o:spid="_x0000_s1762" style="width:232.05pt;height:109.25pt;mso-position-horizontal-relative:char;mso-position-vertical-relative:line" coordorigin=",145" coordsize="29475,13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">
                <v:group id="组合 114" o:spid="_x0000_s1763" style="position:absolute;top:331;width:27282;height:13549" coordorigin=",-487" coordsize="27282,13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">
                  <v:group id="组合 112" o:spid="_x0000_s1764" style="position:absolute;left:164;top:-487;width:27118;height:13548" coordorigin="3318,-1227" coordsize="27118,13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">
                    <v:rect id="Rectangle 481" o:spid="_x0000_s1765" style="position:absolute;left:5327;top:-1227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470609A" w14:textId="77777777" w:rsidR="005D0002" w:rsidRPr="00C95283" w:rsidRDefault="005D0002" w:rsidP="005D0002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5283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  <w:u w:color="FF0000"/>
                                <w:lang w:val="zh-TW" w:eastAsia="zh-TW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81" o:spid="_x0000_s1766" style="position:absolute;left:3318;top:10244;width:178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636C313" w14:textId="77777777" w:rsidR="005D0002" w:rsidRPr="005D0002" w:rsidRDefault="005D0002" w:rsidP="005D0002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5D0002">
                              <w:rPr>
                                <w:rFonts w:cs="Times New Roman"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09" o:spid="_x0000_s1767" type="#_x0000_t32" style="position:absolute;left:5199;top:-581;width:0;height:53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" strokecolor="windowText" strokeweight=".5pt">
                      <v:stroke endarrow="block" endarrowwidth="narrow" joinstyle="miter"/>
                    </v:shape>
                    <v:shape id="直接箭头连接符 109" o:spid="_x0000_s1768" type="#_x0000_t32" style="position:absolute;left:5208;top:1704;width:0;height:2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" strokecolor="windowText" strokeweight=".5pt">
                      <v:stroke endarrow="block" endarrowwidth="narrow" joinstyle="miter"/>
                    </v:shape>
                    <v:rect id="Rectangle 481" o:spid="_x0000_s1769" style="position:absolute;left:5325;top:971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DE65C2E" w14:textId="77777777" w:rsidR="005D0002" w:rsidRPr="00C95283" w:rsidRDefault="005D0002" w:rsidP="005D0002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5283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shape id="直接箭头连接符 109" o:spid="_x0000_s1770" type="#_x0000_t32" style="position:absolute;left:4054;top:1030;width:423;height:68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" strokecolor="windowText">
                      <v:stroke endarrow="block" endarrowwidth="narrow" joinstyle="miter"/>
                    </v:shape>
                    <v:shape id="直接箭头连接符 109" o:spid="_x0000_s1771" type="#_x0000_t32" style="position:absolute;left:12834;top:1162;width:423;height:68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" strokecolor="windowText">
                      <v:stroke endarrow="block" endarrowwidth="narrow" joinstyle="miter"/>
                    </v:shape>
                    <v:shape id="直接箭头连接符 109" o:spid="_x0000_s1772" type="#_x0000_t32" style="position:absolute;left:30014;top:1083;width:423;height:68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" strokecolor="windowText">
                      <v:stroke endarrow="block" endarrowwidth="narrow" joinstyle="miter"/>
                    </v:shape>
                    <v:shape id="直接箭头连接符 109" o:spid="_x0000_s1773" type="#_x0000_t32" style="position:absolute;left:21023;top:1030;width:423;height:68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" strokecolor="windowText">
                      <v:stroke endarrow="block" endarrowwidth="narrow" joinstyle="miter"/>
                    </v:shape>
                  </v:group>
                  <v:shape id="弧形 113" o:spid="_x0000_s1774" style="position:absolute;top:737;width:2044;height:9351;visibility:visible;mso-wrap-style:none;v-text-anchor:middle" coordsize="204471,935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" path="m,nsc128453,111117,204031,283770,204470,467097,204909,650220,130327,823167,2649,935095l,xem,nfc128453,111117,204031,283770,204470,467097,204909,650220,130327,823167,2649,935095e" filled="f" strokecolor="black [3213]" strokeweight=".5pt">
                    <v:stroke dashstyle="dash" joinstyle="miter"/>
                    <v:path arrowok="t" o:connecttype="custom" o:connectlocs="0,0;204470,467097;2649,935095" o:connectangles="0,0,0"/>
                  </v:shape>
                  <v:oval id="弧形 113" o:spid="_x0000_s1775" style="position:absolute;left:1809;top:5180;width:477;height:47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" fillcolor="black [3200]" strokecolor="black [480]" strokeweight="1pt">
                    <v:stroke joinstyle="miter"/>
                    <v:textbox style="mso-fit-shape-to-text:t" inset="1mm,0,1mm,0"/>
                  </v:oval>
                </v:group>
                <v:group id="组合 114" o:spid="_x0000_s1776" style="position:absolute;left:8668;top:454;width:10322;height:13577" coordorigin=",-523" coordsize="10322,13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">
                  <v:group id="组合 112" o:spid="_x0000_s1777" style="position:absolute;left:159;top:-523;width:10163;height:13576" coordorigin="3314,-1263" coordsize="10162,13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">
                    <v:rect id="Rectangle 481" o:spid="_x0000_s1778" style="position:absolute;left:5283;top:-1263;width:1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96B5E54" w14:textId="77777777" w:rsidR="005D0002" w:rsidRPr="00C95283" w:rsidRDefault="005D0002" w:rsidP="005D0002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5283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  <w:u w:color="FF0000"/>
                                <w:lang w:val="zh-TW" w:eastAsia="zh-TW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81" o:spid="_x0000_s1779" style="position:absolute;left:3314;top:10235;width:171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70E7BAD" w14:textId="77777777" w:rsidR="005D0002" w:rsidRPr="005D0002" w:rsidRDefault="005D0002" w:rsidP="005D0002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5D0002">
                              <w:rPr>
                                <w:rFonts w:cs="Times New Roman"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shape id="直接箭头连接符 109" o:spid="_x0000_s1780" type="#_x0000_t32" style="position:absolute;left:5199;top:-581;width:0;height:53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" strokecolor="windowText" strokeweight=".5pt">
                      <v:stroke endarrow="block" endarrowwidth="narrow" joinstyle="miter"/>
                    </v:shape>
                    <v:shape id="直接箭头连接符 109" o:spid="_x0000_s1781" type="#_x0000_t32" style="position:absolute;left:5199;top:4488;width:0;height:29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" strokecolor="windowText" strokeweight=".5pt">
                      <v:stroke endarrow="block" endarrowwidth="narrow" joinstyle="miter"/>
                    </v:shape>
                    <v:rect id="Rectangle 481" o:spid="_x0000_s1782" style="position:absolute;left:5226;top:5847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1ABA0C6" w14:textId="77777777" w:rsidR="005D0002" w:rsidRPr="00C95283" w:rsidRDefault="005D0002" w:rsidP="005D0002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5283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shape id="直接箭头连接符 109" o:spid="_x0000_s1783" type="#_x0000_t32" style="position:absolute;left:10813;top:1812;width:0;height:5326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" strokecolor="windowText" strokeweight=".5pt">
                      <v:stroke endarrow="block" endarrowwidth="narrow" joinstyle="miter"/>
                    </v:shape>
                  </v:group>
                  <v:shape id="弧形 113" o:spid="_x0000_s1784" style="position:absolute;top:578;width:2044;height:9351;visibility:visible;mso-wrap-style:none;v-text-anchor:middle" coordsize="204471,935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" path="m,nsc128453,111117,204031,283770,204470,467097,204909,650220,130327,823167,2649,935095l,xem,nfc128453,111117,204031,283770,204470,467097,204909,650220,130327,823167,2649,935095e" filled="f" strokecolor="black [3213]" strokeweight=".5pt">
                    <v:stroke dashstyle="dash" joinstyle="miter"/>
                    <v:path arrowok="t" o:connecttype="custom" o:connectlocs="0,0;204470,467097;2649,935095" o:connectangles="0,0,0"/>
                  </v:shape>
                  <v:oval id="弧形 113" o:spid="_x0000_s1785" style="position:absolute;left:1809;top:5021;width:477;height:4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" fillcolor="black [3200]" strokecolor="black [480]" strokeweight="1pt">
                    <v:stroke joinstyle="miter"/>
                    <v:textbox style="mso-fit-shape-to-text:t" inset="1mm,0,1mm,0"/>
                  </v:oval>
                </v:group>
                <v:group id="组合 114" o:spid="_x0000_s1786" style="position:absolute;left:13703;top:1556;width:6757;height:12322" coordorigin="-3263,737" coordsize="6757,12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">
                  <v:group id="组合 112" o:spid="_x0000_s1787" style="position:absolute;left:-3263;top:1525;width:6757;height:11534" coordorigin="-109,785" coordsize="6757,115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">
                    <v:rect id="Rectangle 481" o:spid="_x0000_s1788" style="position:absolute;left:-109;top:257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0438866" w14:textId="77777777" w:rsidR="005D0002" w:rsidRPr="00C95283" w:rsidRDefault="005D0002" w:rsidP="005D0002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5283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  <w:u w:color="FF0000"/>
                                <w:lang w:val="zh-TW" w:eastAsia="zh-TW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81" o:spid="_x0000_s1789" style="position:absolute;left:3310;top:10241;width:171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9D47AF0" w14:textId="77777777" w:rsidR="005D0002" w:rsidRPr="005D0002" w:rsidRDefault="005D0002" w:rsidP="005D0002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5D0002">
                              <w:rPr>
                                <w:rFonts w:cs="Times New Roman"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shape id="直接箭头连接符 109" o:spid="_x0000_s1790" type="#_x0000_t32" style="position:absolute;left:5225;top:1729;width:0;height:2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" strokecolor="windowText" strokeweight=".5pt">
                      <v:stroke endarrow="block" endarrowwidth="narrow" joinstyle="miter"/>
                    </v:shape>
                    <v:rect id="Rectangle 481" o:spid="_x0000_s1791" style="position:absolute;left:5255;top:785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77D1769" w14:textId="77777777" w:rsidR="005D0002" w:rsidRPr="00C95283" w:rsidRDefault="005D0002" w:rsidP="005D0002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5283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v:shape id="弧形 113" o:spid="_x0000_s1792" style="position:absolute;top:737;width:2044;height:9351;visibility:visible;mso-wrap-style:none;v-text-anchor:middle" coordsize="204471,935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" path="m,nsc128453,111117,204031,283770,204470,467097,204909,650220,130327,823167,2649,935095l,xem,nfc128453,111117,204031,283770,204470,467097,204909,650220,130327,823167,2649,935095e" filled="f" strokecolor="black [3213]" strokeweight=".5pt">
                    <v:stroke dashstyle="dash" joinstyle="miter"/>
                    <v:path arrowok="t" o:connecttype="custom" o:connectlocs="0,0;204470,467097;2649,935095" o:connectangles="0,0,0"/>
                  </v:shape>
                  <v:oval id="弧形 113" o:spid="_x0000_s1793" style="position:absolute;left:1809;top:5183;width:477;height:47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" fillcolor="black [3200]" strokecolor="black [480]" strokeweight="1pt">
                    <v:stroke joinstyle="miter"/>
                    <v:textbox style="mso-fit-shape-to-text:t" inset="1mm,0,1mm,0"/>
                  </v:oval>
                </v:group>
                <v:group id="组合 114" o:spid="_x0000_s1794" style="position:absolute;left:24643;top:145;width:4832;height:13733" coordorigin="-1255,-674" coordsize="4832,13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">
                  <v:group id="组合 112" o:spid="_x0000_s1795" style="position:absolute;left:-1255;top:-674;width:4831;height:13733" coordorigin="1898,-1414" coordsize="4832,13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">
                    <v:rect id="Rectangle 481" o:spid="_x0000_s1796" style="position:absolute;left:5337;top:-1414;width:1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4F80942" w14:textId="77777777" w:rsidR="005D0002" w:rsidRPr="00C95283" w:rsidRDefault="005D0002" w:rsidP="005D0002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5283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  <w:u w:color="FF0000"/>
                                <w:lang w:val="zh-TW" w:eastAsia="zh-TW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81" o:spid="_x0000_s1797" style="position:absolute;left:3305;top:10241;width:178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6A881B51" w14:textId="77777777" w:rsidR="005D0002" w:rsidRPr="005D0002" w:rsidRDefault="005D0002" w:rsidP="005D0002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5D0002">
                              <w:rPr>
                                <w:rFonts w:cs="Times New Roman"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shape id="直接箭头连接符 109" o:spid="_x0000_s1798" type="#_x0000_t32" style="position:absolute;left:5220;top:-665;width:0;height:53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" strokecolor="windowText" strokeweight=".5pt">
                      <v:stroke endarrow="block" endarrowwidth="narrow" joinstyle="miter"/>
                    </v:shape>
                    <v:shape id="直接箭头连接符 109" o:spid="_x0000_s1799" type="#_x0000_t32" style="position:absolute;left:3698;top:3181;width:0;height:2948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" strokecolor="windowText" strokeweight=".5pt">
                      <v:stroke endarrow="block" endarrowwidth="narrow" joinstyle="miter"/>
                    </v:shape>
                    <v:rect id="Rectangle 481" o:spid="_x0000_s1800" style="position:absolute;left:1898;top:2701;width:1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28CD376" w14:textId="77777777" w:rsidR="005D0002" w:rsidRPr="00C95283" w:rsidRDefault="005D0002" w:rsidP="005D0002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5283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v:shape id="弧形 113" o:spid="_x0000_s1801" style="position:absolute;top:737;width:2044;height:9351;visibility:visible;mso-wrap-style:none;v-text-anchor:middle" coordsize="204471,935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" path="m,nsc128453,111117,204031,283770,204470,467097,204909,650220,130327,823167,2649,935095l,xem,nfc128453,111117,204031,283770,204470,467097,204909,650220,130327,823167,2649,935095e" filled="f" strokecolor="black [3213]" strokeweight=".5pt">
                    <v:stroke dashstyle="dash" joinstyle="miter"/>
                    <v:path arrowok="t" o:connecttype="custom" o:connectlocs="0,0;204470,467097;2649,935095" o:connectangles="0,0,0"/>
                  </v:shape>
                  <v:oval id="弧形 113" o:spid="_x0000_s1802" style="position:absolute;left:1809;top:5180;width:477;height:47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" fillcolor="black [3200]" strokecolor="black [480]" strokeweight="1pt">
                    <v:stroke joinstyle="miter"/>
                    <v:textbox style="mso-fit-shape-to-text:t" inset="1mm,0,1mm,0"/>
                  </v:oval>
                </v:group>
                <w10:anchorlock/>
              </v:group>
            </w:pict>
          </mc:Fallback>
        </mc:AlternateContent>
      </w:r>
    </w:p>
    <w:p w14:paraId="296784E2" w14:textId="77777777" w:rsidR="005B6879" w:rsidRDefault="005B6879" w:rsidP="00E7747E"/>
    <w:p w14:paraId="73B6866D" w14:textId="2065A29E" w:rsidR="00E7747E" w:rsidRDefault="00E107DC" w:rsidP="00E7747E">
      <w:r>
        <w:rPr>
          <w:noProof/>
        </w:rPr>
        <w:drawing>
          <wp:anchor distT="57150" distB="57150" distL="57150" distR="57150" simplePos="0" relativeHeight="251748352" behindDoc="0" locked="0" layoutInCell="1" allowOverlap="1" wp14:anchorId="39E97D41" wp14:editId="2B2F6618">
            <wp:simplePos x="0" y="0"/>
            <wp:positionH relativeFrom="margin">
              <wp:posOffset>4526915</wp:posOffset>
            </wp:positionH>
            <wp:positionV relativeFrom="paragraph">
              <wp:posOffset>17780</wp:posOffset>
            </wp:positionV>
            <wp:extent cx="700405" cy="1047750"/>
            <wp:effectExtent l="0" t="0" r="4445" b="0"/>
            <wp:wrapSquare wrapText="bothSides"/>
            <wp:docPr id="1073741827" name="officeArt object" descr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741827" name="officeArt object" descr="图片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00405" cy="1047750"/>
                    </a:xfrm>
                    <a:prstGeom prst="rect">
                      <a:avLst/>
                    </a:prstGeom>
                    <a:ln w="12700" cap="flat">
                      <a:noFill/>
                      <a:miter lim="4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747E">
        <w:rPr>
          <w:rFonts w:hint="eastAsia"/>
        </w:rPr>
        <w:t>2</w:t>
      </w:r>
      <w:r w:rsidR="00E7747E">
        <w:rPr>
          <w:rFonts w:hint="eastAsia"/>
        </w:rPr>
        <w:t>．如图所示，足球自</w:t>
      </w:r>
      <w:r w:rsidR="00E7747E" w:rsidRPr="005B6879">
        <w:rPr>
          <w:rFonts w:hint="eastAsia"/>
          <w:i/>
          <w:iCs/>
        </w:rPr>
        <w:t>O</w:t>
      </w:r>
      <w:r w:rsidR="00E7747E">
        <w:rPr>
          <w:rFonts w:hint="eastAsia"/>
        </w:rPr>
        <w:t>点竖直向上运动，随后下落回到</w:t>
      </w:r>
      <w:r w:rsidR="00E7747E" w:rsidRPr="005B6879">
        <w:rPr>
          <w:rFonts w:hint="eastAsia"/>
          <w:i/>
          <w:iCs/>
        </w:rPr>
        <w:t>O</w:t>
      </w:r>
      <w:r w:rsidR="00E7747E">
        <w:rPr>
          <w:rFonts w:hint="eastAsia"/>
        </w:rPr>
        <w:t>点。假设足球在运动过程中所受空气阻力大小恒为</w:t>
      </w:r>
      <w:r w:rsidR="00E7747E" w:rsidRPr="005B6879">
        <w:rPr>
          <w:rFonts w:hint="eastAsia"/>
          <w:i/>
          <w:iCs/>
        </w:rPr>
        <w:t>F</w:t>
      </w:r>
      <w:r w:rsidR="00E7747E" w:rsidRPr="005B6879">
        <w:rPr>
          <w:rFonts w:hint="eastAsia"/>
          <w:vertAlign w:val="subscript"/>
        </w:rPr>
        <w:t>f</w:t>
      </w:r>
      <w:r w:rsidR="00E7747E">
        <w:rPr>
          <w:rFonts w:hint="eastAsia"/>
        </w:rPr>
        <w:t>（且</w:t>
      </w:r>
      <w:r w:rsidR="00E7747E" w:rsidRPr="005B6879">
        <w:rPr>
          <w:rFonts w:hint="eastAsia"/>
          <w:i/>
          <w:iCs/>
        </w:rPr>
        <w:t>F</w:t>
      </w:r>
      <w:r w:rsidR="00E7747E" w:rsidRPr="005B6879">
        <w:rPr>
          <w:rFonts w:hint="eastAsia"/>
          <w:vertAlign w:val="subscript"/>
        </w:rPr>
        <w:t>f</w:t>
      </w:r>
      <w:r w:rsidR="00E7747E">
        <w:rPr>
          <w:rFonts w:hint="eastAsia"/>
        </w:rPr>
        <w:t xml:space="preserve"> &lt; </w:t>
      </w:r>
      <w:r w:rsidR="00E7747E" w:rsidRPr="005B6879">
        <w:rPr>
          <w:rFonts w:hint="eastAsia"/>
          <w:i/>
          <w:iCs/>
        </w:rPr>
        <w:t>mg</w:t>
      </w:r>
      <w:r w:rsidR="00E7747E">
        <w:rPr>
          <w:rFonts w:hint="eastAsia"/>
        </w:rPr>
        <w:t>）。取竖直向上为正方向，在足球从</w:t>
      </w:r>
      <w:r w:rsidR="00E7747E" w:rsidRPr="005B6879">
        <w:rPr>
          <w:rFonts w:hint="eastAsia"/>
          <w:i/>
          <w:iCs/>
        </w:rPr>
        <w:t>O</w:t>
      </w:r>
      <w:r w:rsidR="00E7747E">
        <w:rPr>
          <w:rFonts w:hint="eastAsia"/>
        </w:rPr>
        <w:t>点出发至回到</w:t>
      </w:r>
      <w:r w:rsidR="00E7747E" w:rsidRPr="005B6879">
        <w:rPr>
          <w:rFonts w:hint="eastAsia"/>
          <w:i/>
          <w:iCs/>
        </w:rPr>
        <w:t>O</w:t>
      </w:r>
      <w:r w:rsidR="00E7747E">
        <w:rPr>
          <w:rFonts w:hint="eastAsia"/>
        </w:rPr>
        <w:t>点的过程中，其速度</w:t>
      </w:r>
      <w:r w:rsidR="00E7747E" w:rsidRPr="00BF61D0">
        <w:rPr>
          <w:rFonts w:ascii="Book Antiqua" w:hAnsi="Book Antiqua"/>
          <w:i/>
          <w:iCs/>
        </w:rPr>
        <w:t>v</w:t>
      </w:r>
      <w:r w:rsidR="00E7747E">
        <w:rPr>
          <w:rFonts w:hint="eastAsia"/>
        </w:rPr>
        <w:t>随时间</w:t>
      </w:r>
      <w:r w:rsidR="00E7747E" w:rsidRPr="005B6879">
        <w:rPr>
          <w:rFonts w:hint="eastAsia"/>
          <w:i/>
          <w:iCs/>
        </w:rPr>
        <w:t>t</w:t>
      </w:r>
      <w:r w:rsidR="00E7747E">
        <w:rPr>
          <w:rFonts w:hint="eastAsia"/>
        </w:rPr>
        <w:t>变化的图像可能为</w:t>
      </w:r>
      <w:r w:rsidR="00E7747E">
        <w:rPr>
          <w:rFonts w:hint="eastAsia"/>
        </w:rPr>
        <w:t>_______</w:t>
      </w:r>
      <w:r w:rsidR="00E7747E">
        <w:rPr>
          <w:rFonts w:hint="eastAsia"/>
        </w:rPr>
        <w:t>。（重力加速度大小为</w:t>
      </w:r>
      <w:r w:rsidR="00E7747E" w:rsidRPr="005B6879">
        <w:rPr>
          <w:rFonts w:hint="eastAsia"/>
          <w:i/>
          <w:iCs/>
        </w:rPr>
        <w:t>g</w:t>
      </w:r>
      <w:r w:rsidR="00E7747E">
        <w:rPr>
          <w:rFonts w:hint="eastAsia"/>
        </w:rPr>
        <w:t>）</w:t>
      </w:r>
    </w:p>
    <w:p w14:paraId="3C4FF590" w14:textId="43E03F72" w:rsidR="00E7747E" w:rsidRDefault="005D0002" w:rsidP="00E7747E">
      <w:r>
        <w:rPr>
          <w:noProof/>
        </w:rPr>
        <mc:AlternateContent>
          <mc:Choice Requires="wpg">
            <w:drawing>
              <wp:inline distT="0" distB="0" distL="0" distR="0" wp14:anchorId="681A222A" wp14:editId="29A0A966">
                <wp:extent cx="5111750" cy="1284403"/>
                <wp:effectExtent l="0" t="0" r="31750" b="0"/>
                <wp:docPr id="1606424714" name="组合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11750" cy="1284403"/>
                          <a:chOff x="0" y="51015"/>
                          <a:chExt cx="5111750" cy="1284738"/>
                        </a:xfrm>
                      </wpg:grpSpPr>
                      <wpg:grpSp>
                        <wpg:cNvPr id="987413345" name="组合 110"/>
                        <wpg:cNvGrpSpPr/>
                        <wpg:grpSpPr>
                          <a:xfrm>
                            <a:off x="0" y="51015"/>
                            <a:ext cx="1063625" cy="1284738"/>
                            <a:chOff x="0" y="51015"/>
                            <a:chExt cx="1063795" cy="1284738"/>
                          </a:xfrm>
                        </wpg:grpSpPr>
                        <wpg:grpSp>
                          <wpg:cNvPr id="386164664" name="组合 287"/>
                          <wpg:cNvGrpSpPr/>
                          <wpg:grpSpPr>
                            <a:xfrm>
                              <a:off x="0" y="51015"/>
                              <a:ext cx="1063795" cy="1284738"/>
                              <a:chOff x="-1940572" y="896397"/>
                              <a:chExt cx="1066719" cy="1291339"/>
                            </a:xfrm>
                          </wpg:grpSpPr>
                          <wps:wsp>
                            <wps:cNvPr id="1208426857" name="Rectangle 481"/>
                            <wps:cNvSpPr/>
                            <wps:spPr>
                              <a:xfrm>
                                <a:off x="-1940572" y="1510232"/>
                                <a:ext cx="164326" cy="208392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6B29FE2" w14:textId="77777777" w:rsidR="00E107DC" w:rsidRPr="007816FC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053124611" name="Rectangle 481"/>
                            <wps:cNvSpPr/>
                            <wps:spPr>
                              <a:xfrm>
                                <a:off x="-1781248" y="896397"/>
                                <a:ext cx="139714" cy="20876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6CC4636B" w14:textId="77777777" w:rsidR="00E107DC" w:rsidRPr="003736DD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3736DD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  <w:u w:color="FF0000"/>
                                      <w:lang w:val="zh-TW" w:eastAsia="zh-TW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393806022" name="Rectangle 481"/>
                            <wps:cNvSpPr/>
                            <wps:spPr>
                              <a:xfrm>
                                <a:off x="-1466308" y="1979025"/>
                                <a:ext cx="178562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32996DD" w14:textId="77777777" w:rsidR="00E107DC" w:rsidRPr="005D0002" w:rsidRDefault="00E107DC" w:rsidP="00E107DC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5D0002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926963955" name="Rectangle 481"/>
                            <wps:cNvSpPr/>
                            <wps:spPr>
                              <a:xfrm>
                                <a:off x="-987947" y="1518774"/>
                                <a:ext cx="114094" cy="20854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625650B6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84476888" name="Rectangle 481"/>
                            <wps:cNvSpPr/>
                            <wps:spPr>
                              <a:xfrm>
                                <a:off x="-1227391" y="1344630"/>
                                <a:ext cx="15242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BEE9EC8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  <w:r w:rsidRPr="00C95283">
                                    <w:rPr>
                                      <w:rFonts w:cs="Times New Roman" w:hint="eastAsia"/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850345254" name="Rectangle 481"/>
                            <wps:cNvSpPr/>
                            <wps:spPr>
                              <a:xfrm>
                                <a:off x="-1684269" y="1506851"/>
                                <a:ext cx="15242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3D5C0E85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385130742" name="直接箭头连接符 109"/>
                          <wps:cNvCnPr/>
                          <wps:spPr>
                            <a:xfrm flipV="1">
                              <a:off x="149814" y="124988"/>
                              <a:ext cx="0" cy="98887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2300433" name="直接箭头连接符 109"/>
                          <wps:cNvCnPr/>
                          <wps:spPr>
                            <a:xfrm rot="5400000" flipH="1" flipV="1">
                              <a:off x="559734" y="196574"/>
                              <a:ext cx="0" cy="98887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8903573" name="直接箭头连接符 109"/>
                          <wps:cNvCnPr/>
                          <wps:spPr>
                            <a:xfrm flipV="1">
                              <a:off x="786484" y="686834"/>
                              <a:ext cx="0" cy="16136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68718" name="直接箭头连接符 109"/>
                          <wps:cNvCnPr/>
                          <wps:spPr>
                            <a:xfrm flipH="1" flipV="1">
                              <a:off x="149814" y="322729"/>
                              <a:ext cx="194465" cy="36410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4932487" name="直接箭头连接符 109"/>
                          <wps:cNvCnPr/>
                          <wps:spPr>
                            <a:xfrm flipH="1" flipV="1">
                              <a:off x="344279" y="688656"/>
                              <a:ext cx="445995" cy="16136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83411942" name="组合 110"/>
                        <wpg:cNvGrpSpPr/>
                        <wpg:grpSpPr>
                          <a:xfrm>
                            <a:off x="1349375" y="51015"/>
                            <a:ext cx="1063625" cy="1284415"/>
                            <a:chOff x="0" y="51015"/>
                            <a:chExt cx="1063795" cy="1284415"/>
                          </a:xfrm>
                        </wpg:grpSpPr>
                        <wpg:grpSp>
                          <wpg:cNvPr id="1933914332" name="组合 287"/>
                          <wpg:cNvGrpSpPr/>
                          <wpg:grpSpPr>
                            <a:xfrm>
                              <a:off x="0" y="51015"/>
                              <a:ext cx="1063795" cy="1284415"/>
                              <a:chOff x="-1940572" y="896397"/>
                              <a:chExt cx="1066719" cy="1291012"/>
                            </a:xfrm>
                          </wpg:grpSpPr>
                          <wps:wsp>
                            <wps:cNvPr id="1804961683" name="Rectangle 481"/>
                            <wps:cNvSpPr/>
                            <wps:spPr>
                              <a:xfrm>
                                <a:off x="-1940572" y="1510232"/>
                                <a:ext cx="164326" cy="208392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68570110" w14:textId="77777777" w:rsidR="00E107DC" w:rsidRPr="007816FC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688799934" name="Rectangle 481"/>
                            <wps:cNvSpPr/>
                            <wps:spPr>
                              <a:xfrm>
                                <a:off x="-1781248" y="896397"/>
                                <a:ext cx="139714" cy="20876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FE7815A" w14:textId="77777777" w:rsidR="00E107DC" w:rsidRPr="003736DD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3736DD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  <w:u w:color="FF0000"/>
                                      <w:lang w:val="zh-TW" w:eastAsia="zh-TW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29423062" name="Rectangle 481"/>
                            <wps:cNvSpPr/>
                            <wps:spPr>
                              <a:xfrm>
                                <a:off x="-1466308" y="1978698"/>
                                <a:ext cx="17155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EB20BE6" w14:textId="77777777" w:rsidR="00E107DC" w:rsidRPr="005D0002" w:rsidRDefault="00E107DC" w:rsidP="00E107DC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5D0002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900939499" name="Rectangle 481"/>
                            <wps:cNvSpPr/>
                            <wps:spPr>
                              <a:xfrm>
                                <a:off x="-987947" y="1518774"/>
                                <a:ext cx="114094" cy="20854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CF50126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025271273" name="Rectangle 481"/>
                            <wps:cNvSpPr/>
                            <wps:spPr>
                              <a:xfrm>
                                <a:off x="-1157338" y="1503194"/>
                                <a:ext cx="15242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B9C7646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  <w:r w:rsidRPr="00C95283">
                                    <w:rPr>
                                      <w:rFonts w:cs="Times New Roman" w:hint="eastAsia"/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540563913" name="Rectangle 481"/>
                            <wps:cNvSpPr/>
                            <wps:spPr>
                              <a:xfrm>
                                <a:off x="-1326747" y="1501787"/>
                                <a:ext cx="15242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32AB87C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84200917" name="直接箭头连接符 109"/>
                          <wps:cNvCnPr/>
                          <wps:spPr>
                            <a:xfrm flipV="1">
                              <a:off x="149814" y="124988"/>
                              <a:ext cx="0" cy="98887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9927549" name="直接箭头连接符 109"/>
                          <wps:cNvCnPr/>
                          <wps:spPr>
                            <a:xfrm rot="5400000" flipH="1" flipV="1">
                              <a:off x="559734" y="196574"/>
                              <a:ext cx="0" cy="98887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366766" name="直接箭头连接符 109"/>
                          <wps:cNvCnPr/>
                          <wps:spPr>
                            <a:xfrm flipV="1">
                              <a:off x="687263" y="333375"/>
                              <a:ext cx="0" cy="357638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5775196" name="直接箭头连接符 109"/>
                          <wps:cNvCnPr/>
                          <wps:spPr>
                            <a:xfrm flipH="1">
                              <a:off x="149814" y="333375"/>
                              <a:ext cx="539271" cy="357638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88090377" name="直接箭头连接符 109"/>
                          <wps:cNvCnPr/>
                          <wps:spPr>
                            <a:xfrm flipH="1" flipV="1">
                              <a:off x="689085" y="335245"/>
                              <a:ext cx="165038" cy="358709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92726925" name="组合 110"/>
                        <wpg:cNvGrpSpPr/>
                        <wpg:grpSpPr>
                          <a:xfrm>
                            <a:off x="2698750" y="51015"/>
                            <a:ext cx="1063625" cy="1284411"/>
                            <a:chOff x="0" y="51015"/>
                            <a:chExt cx="1063795" cy="1284411"/>
                          </a:xfrm>
                        </wpg:grpSpPr>
                        <wpg:grpSp>
                          <wpg:cNvPr id="874620782" name="组合 287"/>
                          <wpg:cNvGrpSpPr/>
                          <wpg:grpSpPr>
                            <a:xfrm>
                              <a:off x="0" y="51015"/>
                              <a:ext cx="1063795" cy="1284411"/>
                              <a:chOff x="-1940572" y="896397"/>
                              <a:chExt cx="1066719" cy="1291008"/>
                            </a:xfrm>
                          </wpg:grpSpPr>
                          <wps:wsp>
                            <wps:cNvPr id="1636297405" name="Rectangle 481"/>
                            <wps:cNvSpPr/>
                            <wps:spPr>
                              <a:xfrm>
                                <a:off x="-1940572" y="1510232"/>
                                <a:ext cx="164326" cy="208392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9E976D6" w14:textId="77777777" w:rsidR="00E107DC" w:rsidRPr="007816FC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909032922" name="Rectangle 481"/>
                            <wps:cNvSpPr/>
                            <wps:spPr>
                              <a:xfrm>
                                <a:off x="-1781248" y="896397"/>
                                <a:ext cx="139714" cy="20876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E92268C" w14:textId="77777777" w:rsidR="00E107DC" w:rsidRPr="003736DD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3736DD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  <w:u w:color="FF0000"/>
                                      <w:lang w:val="zh-TW" w:eastAsia="zh-TW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826499179" name="Rectangle 481"/>
                            <wps:cNvSpPr/>
                            <wps:spPr>
                              <a:xfrm>
                                <a:off x="-1466308" y="1978694"/>
                                <a:ext cx="17155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7043D5D4" w14:textId="77777777" w:rsidR="00E107DC" w:rsidRPr="005D0002" w:rsidRDefault="00E107DC" w:rsidP="00E107DC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5D0002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670066550" name="Rectangle 481"/>
                            <wps:cNvSpPr/>
                            <wps:spPr>
                              <a:xfrm>
                                <a:off x="-987947" y="1518774"/>
                                <a:ext cx="114094" cy="20854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459413F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607594323" name="Rectangle 481"/>
                            <wps:cNvSpPr/>
                            <wps:spPr>
                              <a:xfrm>
                                <a:off x="-1227391" y="1344919"/>
                                <a:ext cx="15242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E34E8EA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  <w:r w:rsidRPr="00C95283">
                                    <w:rPr>
                                      <w:rFonts w:cs="Times New Roman" w:hint="eastAsia"/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612252662" name="Rectangle 481"/>
                            <wps:cNvSpPr/>
                            <wps:spPr>
                              <a:xfrm>
                                <a:off x="-1522342" y="1502773"/>
                                <a:ext cx="15242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A1A5E5D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304669220" name="直接箭头连接符 109"/>
                          <wps:cNvCnPr/>
                          <wps:spPr>
                            <a:xfrm flipV="1">
                              <a:off x="149814" y="124988"/>
                              <a:ext cx="0" cy="98887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0617113" name="直接箭头连接符 109"/>
                          <wps:cNvCnPr/>
                          <wps:spPr>
                            <a:xfrm rot="5400000" flipH="1" flipV="1">
                              <a:off x="559734" y="196574"/>
                              <a:ext cx="0" cy="98887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0637466" name="直接箭头连接符 109"/>
                          <wps:cNvCnPr/>
                          <wps:spPr>
                            <a:xfrm flipV="1">
                              <a:off x="791951" y="686834"/>
                              <a:ext cx="0" cy="20216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110210" name="直接箭头连接符 109"/>
                          <wps:cNvCnPr/>
                          <wps:spPr>
                            <a:xfrm flipH="1" flipV="1">
                              <a:off x="146073" y="434975"/>
                              <a:ext cx="644628" cy="45085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59281238" name="组合 110"/>
                        <wpg:cNvGrpSpPr/>
                        <wpg:grpSpPr>
                          <a:xfrm>
                            <a:off x="4048125" y="51015"/>
                            <a:ext cx="1063625" cy="1284411"/>
                            <a:chOff x="0" y="51015"/>
                            <a:chExt cx="1063795" cy="1284411"/>
                          </a:xfrm>
                        </wpg:grpSpPr>
                        <wpg:grpSp>
                          <wpg:cNvPr id="965026669" name="组合 287"/>
                          <wpg:cNvGrpSpPr/>
                          <wpg:grpSpPr>
                            <a:xfrm>
                              <a:off x="0" y="51015"/>
                              <a:ext cx="1063795" cy="1284411"/>
                              <a:chOff x="-1940572" y="896397"/>
                              <a:chExt cx="1066719" cy="1291008"/>
                            </a:xfrm>
                          </wpg:grpSpPr>
                          <wps:wsp>
                            <wps:cNvPr id="846268829" name="Rectangle 481"/>
                            <wps:cNvSpPr/>
                            <wps:spPr>
                              <a:xfrm>
                                <a:off x="-1940572" y="1510232"/>
                                <a:ext cx="164326" cy="208392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3AD775F" w14:textId="77777777" w:rsidR="00E107DC" w:rsidRPr="007816FC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585373116" name="Rectangle 481"/>
                            <wps:cNvSpPr/>
                            <wps:spPr>
                              <a:xfrm>
                                <a:off x="-1781248" y="896397"/>
                                <a:ext cx="139714" cy="20876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2CD6333" w14:textId="77777777" w:rsidR="00E107DC" w:rsidRPr="003736DD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3736DD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  <w:u w:color="FF0000"/>
                                      <w:lang w:val="zh-TW" w:eastAsia="zh-TW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996485376" name="Rectangle 481"/>
                            <wps:cNvSpPr/>
                            <wps:spPr>
                              <a:xfrm>
                                <a:off x="-1466308" y="1978694"/>
                                <a:ext cx="178562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6F07AF5E" w14:textId="77777777" w:rsidR="00E107DC" w:rsidRPr="005D0002" w:rsidRDefault="00E107DC" w:rsidP="00E107DC">
                                  <w:pPr>
                                    <w:rPr>
                                      <w:rFonts w:cs="Times New Roman"/>
                                      <w:szCs w:val="21"/>
                                    </w:rPr>
                                  </w:pPr>
                                  <w:r w:rsidRPr="005D0002">
                                    <w:rPr>
                                      <w:rFonts w:cs="Times New Roman"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662462656" name="Rectangle 481"/>
                            <wps:cNvSpPr/>
                            <wps:spPr>
                              <a:xfrm>
                                <a:off x="-987947" y="1518774"/>
                                <a:ext cx="114094" cy="208545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61B32769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781299737" name="Rectangle 481"/>
                            <wps:cNvSpPr/>
                            <wps:spPr>
                              <a:xfrm>
                                <a:off x="-1226552" y="1498143"/>
                                <a:ext cx="152427" cy="208710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8D34AEE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  <w:r w:rsidRPr="00C95283">
                                    <w:rPr>
                                      <w:rFonts w:cs="Times New Roman" w:hint="eastAsia"/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04387017" name="Rectangle 481"/>
                            <wps:cNvSpPr/>
                            <wps:spPr>
                              <a:xfrm>
                                <a:off x="-1666004" y="1498143"/>
                                <a:ext cx="152427" cy="208711"/>
                              </a:xfrm>
                              <a:prstGeom prst="rect">
                                <a:avLst/>
                              </a:prstGeom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00B52D4" w14:textId="77777777" w:rsidR="00E107DC" w:rsidRPr="007172A2" w:rsidRDefault="00E107DC" w:rsidP="00E107DC">
                                  <w:pPr>
                                    <w:rPr>
                                      <w:rFonts w:cs="Times New Roman"/>
                                      <w:i/>
                                      <w:iCs/>
                                      <w:sz w:val="18"/>
                                    </w:rPr>
                                  </w:pPr>
                                  <w:r w:rsidRPr="007172A2">
                                    <w:rPr>
                                      <w:rFonts w:cs="Times New Roman" w:hint="eastAsia"/>
                                      <w:i/>
                                      <w:iCs/>
                                      <w:sz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731091466" name="直接箭头连接符 109"/>
                          <wps:cNvCnPr/>
                          <wps:spPr>
                            <a:xfrm flipV="1">
                              <a:off x="149814" y="124988"/>
                              <a:ext cx="0" cy="98887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2057179" name="直接箭头连接符 109"/>
                          <wps:cNvCnPr/>
                          <wps:spPr>
                            <a:xfrm rot="5400000" flipH="1" flipV="1">
                              <a:off x="559734" y="196574"/>
                              <a:ext cx="0" cy="98887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7193070" name="直接箭头连接符 109"/>
                          <wps:cNvCnPr/>
                          <wps:spPr>
                            <a:xfrm flipV="1">
                              <a:off x="785442" y="508565"/>
                              <a:ext cx="0" cy="17462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7431048" name="直接箭头连接符 109"/>
                          <wps:cNvCnPr/>
                          <wps:spPr>
                            <a:xfrm flipH="1" flipV="1">
                              <a:off x="149814" y="322729"/>
                              <a:ext cx="194465" cy="36410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2132638" name="直接箭头连接符 109"/>
                          <wps:cNvCnPr/>
                          <wps:spPr>
                            <a:xfrm flipH="1">
                              <a:off x="343532" y="499313"/>
                              <a:ext cx="442952" cy="189877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81A222A" id="组合 111" o:spid="_x0000_s1803" style="width:402.5pt;height:101.15pt;mso-position-horizontal-relative:char;mso-position-vertical-relative:line" coordorigin=",510" coordsize="51117,12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">
                <v:group id="组合 110" o:spid="_x0000_s1804" style="position:absolute;top:510;width:10636;height:12847" coordorigin=",510" coordsize="10637,12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">
                  <v:group id="_x0000_s1805" style="position:absolute;top:510;width:10637;height:12847" coordorigin="-19405,8963" coordsize="10667,12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">
                    <v:rect id="Rectangle 481" o:spid="_x0000_s1806" style="position:absolute;left:-19405;top:15102;width:1643;height:2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6B29FE2" w14:textId="77777777" w:rsidR="00E107DC" w:rsidRPr="007816FC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81" o:spid="_x0000_s1807" style="position:absolute;left:-17812;top:8963;width:1397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CC4636B" w14:textId="77777777" w:rsidR="00E107DC" w:rsidRPr="003736DD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736DD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  <w:u w:color="FF0000"/>
                                <w:lang w:val="zh-TW" w:eastAsia="zh-TW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81" o:spid="_x0000_s1808" style="position:absolute;left:-14663;top:19790;width:1786;height:2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32996DD" w14:textId="77777777" w:rsidR="00E107DC" w:rsidRPr="005D0002" w:rsidRDefault="00E107DC" w:rsidP="00E107DC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5D0002">
                              <w:rPr>
                                <w:rFonts w:cs="Times New Roman"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481" o:spid="_x0000_s1809" style="position:absolute;left:-9879;top:15187;width:1141;height:20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25650B6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rect id="Rectangle 481" o:spid="_x0000_s1810" style="position:absolute;left:-12273;top:13446;width:1524;height:2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BEE9EC8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  <w:r w:rsidRPr="00C95283">
                              <w:rPr>
                                <w:rFonts w:cs="Times New Roman" w:hint="eastAsia"/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481" o:spid="_x0000_s1811" style="position:absolute;left:-16842;top:15068;width:1524;height:2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D5C0E85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shape id="直接箭头连接符 109" o:spid="_x0000_s1812" type="#_x0000_t32" style="position:absolute;left:1498;top:1249;width:0;height:98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" strokecolor="black [3213]" strokeweight=".5pt">
                    <v:stroke endarrow="block" endarrowwidth="narrow" joinstyle="miter"/>
                  </v:shape>
                  <v:shape id="直接箭头连接符 109" o:spid="_x0000_s1813" type="#_x0000_t32" style="position:absolute;left:5597;top:1965;width:0;height:9889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" strokecolor="black [3213]" strokeweight=".5pt">
                    <v:stroke endarrow="block" endarrowwidth="narrow" joinstyle="miter"/>
                  </v:shape>
                  <v:shape id="直接箭头连接符 109" o:spid="_x0000_s1814" type="#_x0000_t32" style="position:absolute;left:7864;top:6868;width:0;height:161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" strokecolor="black [3213]" strokeweight=".5pt">
                    <v:stroke dashstyle="dash" endarrowwidth="narrow" endarrowlength="long" joinstyle="miter"/>
                  </v:shape>
                  <v:shape id="直接箭头连接符 109" o:spid="_x0000_s1815" type="#_x0000_t32" style="position:absolute;left:1498;top:3227;width:1944;height:36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" strokecolor="black [3213]" strokeweight="1pt">
                    <v:stroke endarrowwidth="narrow" endarrowlength="long" joinstyle="miter"/>
                  </v:shape>
                  <v:shape id="直接箭头连接符 109" o:spid="_x0000_s1816" type="#_x0000_t32" style="position:absolute;left:3442;top:6886;width:4460;height:16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" strokecolor="black [3213]" strokeweight="1pt">
                    <v:stroke endarrowwidth="narrow" endarrowlength="long" joinstyle="miter"/>
                  </v:shape>
                </v:group>
                <v:group id="组合 110" o:spid="_x0000_s1817" style="position:absolute;left:13493;top:510;width:10637;height:12844" coordorigin=",510" coordsize="10637,12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">
                  <v:group id="_x0000_s1818" style="position:absolute;top:510;width:10637;height:12844" coordorigin="-19405,8963" coordsize="10667,12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">
                    <v:rect id="Rectangle 481" o:spid="_x0000_s1819" style="position:absolute;left:-19405;top:15102;width:1643;height:2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8570110" w14:textId="77777777" w:rsidR="00E107DC" w:rsidRPr="007816FC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81" o:spid="_x0000_s1820" style="position:absolute;left:-17812;top:8963;width:1397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FE7815A" w14:textId="77777777" w:rsidR="00E107DC" w:rsidRPr="003736DD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736DD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  <w:u w:color="FF0000"/>
                                <w:lang w:val="zh-TW" w:eastAsia="zh-TW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81" o:spid="_x0000_s1821" style="position:absolute;left:-14663;top:19786;width:171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0EB20BE6" w14:textId="77777777" w:rsidR="00E107DC" w:rsidRPr="005D0002" w:rsidRDefault="00E107DC" w:rsidP="00E107DC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5D0002">
                              <w:rPr>
                                <w:rFonts w:cs="Times New Roman"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rect>
                    <v:rect id="Rectangle 481" o:spid="_x0000_s1822" style="position:absolute;left:-9879;top:15187;width:1141;height:20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CF50126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rect id="Rectangle 481" o:spid="_x0000_s1823" style="position:absolute;left:-11573;top:15031;width:1524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1B9C7646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  <w:r w:rsidRPr="00C95283">
                              <w:rPr>
                                <w:rFonts w:cs="Times New Roman" w:hint="eastAsia"/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481" o:spid="_x0000_s1824" style="position:absolute;left:-13267;top:15017;width:1524;height:2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32AB87C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shape id="直接箭头连接符 109" o:spid="_x0000_s1825" type="#_x0000_t32" style="position:absolute;left:1498;top:1249;width:0;height:98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" strokecolor="black [3213]" strokeweight=".5pt">
                    <v:stroke endarrow="block" endarrowwidth="narrow" joinstyle="miter"/>
                  </v:shape>
                  <v:shape id="直接箭头连接符 109" o:spid="_x0000_s1826" type="#_x0000_t32" style="position:absolute;left:5597;top:1965;width:0;height:9889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" strokecolor="black [3213]" strokeweight=".5pt">
                    <v:stroke endarrow="block" endarrowwidth="narrow" joinstyle="miter"/>
                  </v:shape>
                  <v:shape id="直接箭头连接符 109" o:spid="_x0000_s1827" type="#_x0000_t32" style="position:absolute;left:6872;top:3333;width:0;height:35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" strokecolor="black [3213]" strokeweight=".5pt">
                    <v:stroke dashstyle="dash" endarrowwidth="narrow" endarrowlength="long" joinstyle="miter"/>
                  </v:shape>
                  <v:shape id="直接箭头连接符 109" o:spid="_x0000_s1828" type="#_x0000_t32" style="position:absolute;left:1498;top:3333;width:5392;height:35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" strokecolor="black [3213]" strokeweight="1pt">
                    <v:stroke endarrowwidth="narrow" endarrowlength="long" joinstyle="miter"/>
                  </v:shape>
                  <v:shape id="直接箭头连接符 109" o:spid="_x0000_s1829" type="#_x0000_t32" style="position:absolute;left:6890;top:3352;width:1651;height:358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" strokecolor="black [3213]" strokeweight="1pt">
                    <v:stroke endarrowwidth="narrow" endarrowlength="long" joinstyle="miter"/>
                  </v:shape>
                </v:group>
                <v:group id="组合 110" o:spid="_x0000_s1830" style="position:absolute;left:26987;top:510;width:10636;height:12844" coordorigin=",510" coordsize="10637,12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">
                  <v:group id="_x0000_s1831" style="position:absolute;top:510;width:10637;height:12844" coordorigin="-19405,8963" coordsize="10667,12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">
                    <v:rect id="Rectangle 481" o:spid="_x0000_s1832" style="position:absolute;left:-19405;top:15102;width:1643;height:2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9E976D6" w14:textId="77777777" w:rsidR="00E107DC" w:rsidRPr="007816FC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81" o:spid="_x0000_s1833" style="position:absolute;left:-17812;top:8963;width:1397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4E92268C" w14:textId="77777777" w:rsidR="00E107DC" w:rsidRPr="003736DD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736DD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  <w:u w:color="FF0000"/>
                                <w:lang w:val="zh-TW" w:eastAsia="zh-TW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81" o:spid="_x0000_s1834" style="position:absolute;left:-14663;top:19786;width:171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043D5D4" w14:textId="77777777" w:rsidR="00E107DC" w:rsidRPr="005D0002" w:rsidRDefault="00E107DC" w:rsidP="00E107DC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5D0002">
                              <w:rPr>
                                <w:rFonts w:cs="Times New Roman"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rect>
                    <v:rect id="Rectangle 481" o:spid="_x0000_s1835" style="position:absolute;left:-9879;top:15187;width:1141;height:20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4459413F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rect id="Rectangle 481" o:spid="_x0000_s1836" style="position:absolute;left:-12273;top:13449;width:1524;height:2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E34E8EA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  <w:r w:rsidRPr="00C95283">
                              <w:rPr>
                                <w:rFonts w:cs="Times New Roman" w:hint="eastAsia"/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481" o:spid="_x0000_s1837" style="position:absolute;left:-15223;top:15027;width:1524;height:2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A1A5E5D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shape id="直接箭头连接符 109" o:spid="_x0000_s1838" type="#_x0000_t32" style="position:absolute;left:1498;top:1249;width:0;height:98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" strokecolor="black [3213]" strokeweight=".5pt">
                    <v:stroke endarrow="block" endarrowwidth="narrow" joinstyle="miter"/>
                  </v:shape>
                  <v:shape id="直接箭头连接符 109" o:spid="_x0000_s1839" type="#_x0000_t32" style="position:absolute;left:5597;top:1965;width:0;height:9889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" strokecolor="black [3213]" strokeweight=".5pt">
                    <v:stroke endarrow="block" endarrowwidth="narrow" joinstyle="miter"/>
                  </v:shape>
                  <v:shape id="直接箭头连接符 109" o:spid="_x0000_s1840" type="#_x0000_t32" style="position:absolute;left:7919;top:6868;width:0;height:20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" strokecolor="black [3213]" strokeweight=".5pt">
                    <v:stroke dashstyle="dash" endarrowwidth="narrow" endarrowlength="long" joinstyle="miter"/>
                  </v:shape>
                  <v:shape id="直接箭头连接符 109" o:spid="_x0000_s1841" type="#_x0000_t32" style="position:absolute;left:1460;top:4349;width:6447;height:450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" strokecolor="black [3213]" strokeweight="1pt">
                    <v:stroke endarrowwidth="narrow" endarrowlength="long" joinstyle="miter"/>
                  </v:shape>
                </v:group>
                <v:group id="组合 110" o:spid="_x0000_s1842" style="position:absolute;left:40481;top:510;width:10636;height:12844" coordorigin=",510" coordsize="10637,128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">
                  <v:group id="_x0000_s1843" style="position:absolute;top:510;width:10637;height:12844" coordorigin="-19405,8963" coordsize="10667,12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">
                    <v:rect id="Rectangle 481" o:spid="_x0000_s1844" style="position:absolute;left:-19405;top:15102;width:1643;height:20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13AD775F" w14:textId="77777777" w:rsidR="00E107DC" w:rsidRPr="007816FC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481" o:spid="_x0000_s1845" style="position:absolute;left:-17812;top:8963;width:1397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42CD6333" w14:textId="77777777" w:rsidR="00E107DC" w:rsidRPr="003736DD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3736DD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  <w:u w:color="FF0000"/>
                                <w:lang w:val="zh-TW" w:eastAsia="zh-TW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481" o:spid="_x0000_s1846" style="position:absolute;left:-14663;top:19786;width:178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F07AF5E" w14:textId="77777777" w:rsidR="00E107DC" w:rsidRPr="005D0002" w:rsidRDefault="00E107DC" w:rsidP="00E107DC">
                            <w:pPr>
                              <w:rPr>
                                <w:rFonts w:cs="Times New Roman"/>
                                <w:szCs w:val="21"/>
                              </w:rPr>
                            </w:pPr>
                            <w:r w:rsidRPr="005D0002">
                              <w:rPr>
                                <w:rFonts w:cs="Times New Roman"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rect id="Rectangle 481" o:spid="_x0000_s1847" style="position:absolute;left:-9879;top:15187;width:1141;height:20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61B32769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</w:p>
                        </w:txbxContent>
                      </v:textbox>
                    </v:rect>
                    <v:rect id="Rectangle 481" o:spid="_x0000_s1848" style="position:absolute;left:-12265;top:14981;width:1524;height:2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8D34AEE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  <w:r w:rsidRPr="00C95283">
                              <w:rPr>
                                <w:rFonts w:cs="Times New Roman" w:hint="eastAsia"/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481" o:spid="_x0000_s1849" style="position:absolute;left:-16660;top:14981;width:1525;height:20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00B52D4" w14:textId="77777777" w:rsidR="00E107DC" w:rsidRPr="007172A2" w:rsidRDefault="00E107DC" w:rsidP="00E107DC">
                            <w:pPr>
                              <w:rPr>
                                <w:rFonts w:cs="Times New Roman"/>
                                <w:i/>
                                <w:iCs/>
                                <w:sz w:val="18"/>
                              </w:rPr>
                            </w:pPr>
                            <w:r w:rsidRPr="007172A2">
                              <w:rPr>
                                <w:rFonts w:cs="Times New Roman" w:hint="eastAsia"/>
                                <w:i/>
                                <w:iCs/>
                                <w:sz w:val="18"/>
                              </w:rPr>
                              <w:t>t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shape id="直接箭头连接符 109" o:spid="_x0000_s1850" type="#_x0000_t32" style="position:absolute;left:1498;top:1249;width:0;height:98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" strokecolor="black [3213]" strokeweight=".5pt">
                    <v:stroke endarrow="block" endarrowwidth="narrow" joinstyle="miter"/>
                  </v:shape>
                  <v:shape id="直接箭头连接符 109" o:spid="_x0000_s1851" type="#_x0000_t32" style="position:absolute;left:5597;top:1965;width:0;height:9889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" strokecolor="black [3213]" strokeweight=".5pt">
                    <v:stroke endarrow="block" endarrowwidth="narrow" joinstyle="miter"/>
                  </v:shape>
                  <v:shape id="直接箭头连接符 109" o:spid="_x0000_s1852" type="#_x0000_t32" style="position:absolute;left:7854;top:5085;width:0;height:17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" strokecolor="black [3213]" strokeweight=".5pt">
                    <v:stroke dashstyle="dash" endarrowwidth="narrow" endarrowlength="long" joinstyle="miter"/>
                  </v:shape>
                  <v:shape id="直接箭头连接符 109" o:spid="_x0000_s1853" type="#_x0000_t32" style="position:absolute;left:1498;top:3227;width:1944;height:36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" strokecolor="black [3213]" strokeweight="1pt">
                    <v:stroke endarrowwidth="narrow" endarrowlength="long" joinstyle="miter"/>
                  </v:shape>
                  <v:shape id="直接箭头连接符 109" o:spid="_x0000_s1854" type="#_x0000_t32" style="position:absolute;left:3435;top:4993;width:4429;height:189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" strokecolor="black [3213]" strokeweight="1pt">
                    <v:stroke endarrowwidth="narrow" endarrowlength="long" joinstyle="miter"/>
                  </v:shape>
                </v:group>
                <w10:anchorlock/>
              </v:group>
            </w:pict>
          </mc:Fallback>
        </mc:AlternateContent>
      </w:r>
    </w:p>
    <w:p w14:paraId="6116718E" w14:textId="77777777" w:rsidR="00BF61D0" w:rsidRDefault="00BF61D0" w:rsidP="00E7747E"/>
    <w:p w14:paraId="628C79CA" w14:textId="120DB81B" w:rsidR="00E7747E" w:rsidRDefault="00E107DC" w:rsidP="00E7747E">
      <w:r>
        <w:rPr>
          <w:noProof/>
        </w:rPr>
        <w:drawing>
          <wp:anchor distT="0" distB="0" distL="114300" distR="114300" simplePos="0" relativeHeight="251750400" behindDoc="0" locked="0" layoutInCell="1" allowOverlap="1" wp14:anchorId="21977251" wp14:editId="546C71DF">
            <wp:simplePos x="0" y="0"/>
            <wp:positionH relativeFrom="column">
              <wp:posOffset>3677920</wp:posOffset>
            </wp:positionH>
            <wp:positionV relativeFrom="paragraph">
              <wp:posOffset>40640</wp:posOffset>
            </wp:positionV>
            <wp:extent cx="1645920" cy="984250"/>
            <wp:effectExtent l="0" t="0" r="0" b="6350"/>
            <wp:wrapSquare wrapText="bothSides"/>
            <wp:docPr id="6449956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995682" name="图片 1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984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747E">
        <w:rPr>
          <w:rFonts w:hint="eastAsia"/>
        </w:rPr>
        <w:t>3</w:t>
      </w:r>
      <w:r w:rsidR="00E7747E">
        <w:rPr>
          <w:rFonts w:hint="eastAsia"/>
        </w:rPr>
        <w:t>．在飞镖比赛中，靶子固定在竖直墙面上，选手正对靶子投掷飞镖。飞镖在空中的运动可近似视为平抛运动。已知男生投掷飞镖的抛出点到靶子的水平距离为</w:t>
      </w:r>
      <w:r w:rsidR="00E7747E" w:rsidRPr="00BF61D0">
        <w:rPr>
          <w:rFonts w:hint="eastAsia"/>
          <w:i/>
          <w:iCs/>
        </w:rPr>
        <w:t>x</w:t>
      </w:r>
      <w:r w:rsidR="00E7747E" w:rsidRPr="00BF61D0">
        <w:rPr>
          <w:rFonts w:hint="eastAsia"/>
          <w:vertAlign w:val="subscript"/>
        </w:rPr>
        <w:t>1</w:t>
      </w:r>
      <w:r w:rsidR="00E7747E">
        <w:rPr>
          <w:rFonts w:hint="eastAsia"/>
        </w:rPr>
        <w:t xml:space="preserve"> = 5</w:t>
      </w:r>
      <w:r w:rsidR="00BF61D0">
        <w:rPr>
          <w:rFonts w:hint="eastAsia"/>
        </w:rPr>
        <w:t xml:space="preserve"> </w:t>
      </w:r>
      <w:r w:rsidR="00E7747E">
        <w:rPr>
          <w:rFonts w:hint="eastAsia"/>
        </w:rPr>
        <w:t>m</w:t>
      </w:r>
      <w:r w:rsidR="00E7747E">
        <w:rPr>
          <w:rFonts w:hint="eastAsia"/>
        </w:rPr>
        <w:t>，女生投掷飞镖的抛出点到靶子的水平距离为</w:t>
      </w:r>
      <w:r w:rsidR="00E7747E" w:rsidRPr="00BF61D0">
        <w:rPr>
          <w:rFonts w:hint="eastAsia"/>
          <w:i/>
          <w:iCs/>
        </w:rPr>
        <w:t>x</w:t>
      </w:r>
      <w:r w:rsidR="00E7747E" w:rsidRPr="00BF61D0">
        <w:rPr>
          <w:rFonts w:hint="eastAsia"/>
          <w:vertAlign w:val="subscript"/>
        </w:rPr>
        <w:t>2</w:t>
      </w:r>
      <w:r w:rsidR="00E7747E">
        <w:rPr>
          <w:rFonts w:hint="eastAsia"/>
        </w:rPr>
        <w:t xml:space="preserve"> = 3</w:t>
      </w:r>
      <w:r w:rsidR="00BF61D0">
        <w:rPr>
          <w:rFonts w:hint="eastAsia"/>
        </w:rPr>
        <w:t xml:space="preserve"> </w:t>
      </w:r>
      <w:r w:rsidR="00E7747E">
        <w:rPr>
          <w:rFonts w:hint="eastAsia"/>
        </w:rPr>
        <w:t>m</w:t>
      </w:r>
      <w:r w:rsidR="00E7747E">
        <w:rPr>
          <w:rFonts w:hint="eastAsia"/>
        </w:rPr>
        <w:t>，男生投掷飞镖的抛出点的高度比女生的高</w:t>
      </w:r>
      <w:r w:rsidR="00E7747E">
        <w:rPr>
          <w:rFonts w:hint="eastAsia"/>
        </w:rPr>
        <w:t>20</w:t>
      </w:r>
      <w:r w:rsidR="00BF61D0">
        <w:rPr>
          <w:rFonts w:hint="eastAsia"/>
        </w:rPr>
        <w:t xml:space="preserve"> </w:t>
      </w:r>
      <w:r w:rsidR="00E7747E">
        <w:rPr>
          <w:rFonts w:hint="eastAsia"/>
        </w:rPr>
        <w:t>cm</w:t>
      </w:r>
      <w:r w:rsidR="00E7747E">
        <w:rPr>
          <w:rFonts w:hint="eastAsia"/>
        </w:rPr>
        <w:t>。男、女生抛出飞镖时的初速度大小相同，均击中靶子上同一点。飞镖的质量</w:t>
      </w:r>
      <w:r w:rsidR="00E7747E" w:rsidRPr="00BF61D0">
        <w:rPr>
          <w:rFonts w:hint="eastAsia"/>
          <w:i/>
          <w:iCs/>
        </w:rPr>
        <w:t>m</w:t>
      </w:r>
      <w:r w:rsidR="00E7747E">
        <w:rPr>
          <w:rFonts w:hint="eastAsia"/>
        </w:rPr>
        <w:t xml:space="preserve"> = 20</w:t>
      </w:r>
      <w:r w:rsidR="00BF61D0">
        <w:rPr>
          <w:rFonts w:hint="eastAsia"/>
        </w:rPr>
        <w:t xml:space="preserve"> </w:t>
      </w:r>
      <w:r w:rsidR="00E7747E">
        <w:rPr>
          <w:rFonts w:hint="eastAsia"/>
        </w:rPr>
        <w:t>g</w:t>
      </w:r>
      <w:r w:rsidR="00E7747E">
        <w:rPr>
          <w:rFonts w:hint="eastAsia"/>
        </w:rPr>
        <w:t>。不计空气阻力，将飞镖视为质点。</w:t>
      </w:r>
    </w:p>
    <w:p w14:paraId="42292A7A" w14:textId="5C4409F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男、女生投出的飞镖在空中飞行时间之比</w:t>
      </w:r>
      <w:r w:rsidRPr="00BF61D0">
        <w:rPr>
          <w:rFonts w:hint="eastAsia"/>
          <w:i/>
          <w:iCs/>
        </w:rPr>
        <w:t>t</w:t>
      </w:r>
      <w:r w:rsidRPr="00BF61D0">
        <w:rPr>
          <w:rFonts w:hint="eastAsia"/>
          <w:vertAlign w:val="subscript"/>
        </w:rPr>
        <w:t>A</w:t>
      </w:r>
      <w:r w:rsidR="00BF61D0">
        <w:rPr>
          <w:rFonts w:hint="eastAsia"/>
        </w:rPr>
        <w:t>∶</w:t>
      </w:r>
      <w:r w:rsidRPr="00BF61D0">
        <w:rPr>
          <w:rFonts w:hint="eastAsia"/>
          <w:i/>
          <w:iCs/>
        </w:rPr>
        <w:t>t</w:t>
      </w:r>
      <w:r w:rsidRPr="00BF61D0">
        <w:rPr>
          <w:rFonts w:hint="eastAsia"/>
          <w:vertAlign w:val="subscript"/>
        </w:rPr>
        <w:t>B</w:t>
      </w:r>
      <w:r>
        <w:rPr>
          <w:rFonts w:hint="eastAsia"/>
        </w:rPr>
        <w:t>为</w:t>
      </w:r>
      <w:r>
        <w:rPr>
          <w:rFonts w:hint="eastAsia"/>
        </w:rPr>
        <w:t>___________</w:t>
      </w:r>
      <w:r>
        <w:rPr>
          <w:rFonts w:hint="eastAsia"/>
        </w:rPr>
        <w:t>。</w:t>
      </w:r>
    </w:p>
    <w:p w14:paraId="404F59F8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计算）求男生飞镖的抛出点比击中点高出的高度</w:t>
      </w:r>
      <w:r w:rsidRPr="00BF61D0">
        <w:rPr>
          <w:rFonts w:hint="eastAsia"/>
          <w:i/>
          <w:iCs/>
        </w:rPr>
        <w:t>h</w:t>
      </w:r>
      <w:r w:rsidRPr="00BF61D0">
        <w:rPr>
          <w:rFonts w:hint="eastAsia"/>
          <w:vertAlign w:val="subscript"/>
        </w:rPr>
        <w:t>A</w:t>
      </w:r>
      <w:r>
        <w:rPr>
          <w:rFonts w:hint="eastAsia"/>
        </w:rPr>
        <w:t>。（结果保留</w:t>
      </w:r>
      <w:r>
        <w:rPr>
          <w:rFonts w:hint="eastAsia"/>
        </w:rPr>
        <w:t>2</w:t>
      </w:r>
      <w:r>
        <w:rPr>
          <w:rFonts w:hint="eastAsia"/>
        </w:rPr>
        <w:t>位有效数字）</w:t>
      </w:r>
    </w:p>
    <w:p w14:paraId="3F3B5C28" w14:textId="335CA153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（计算）求男生投出的飞镖从抛出瞬间到刚击中靶的过程中，飞镖动能的变化量</w:t>
      </w:r>
      <w:r w:rsidRPr="00BF61D0">
        <w:rPr>
          <w:rFonts w:cs="Times New Roman"/>
        </w:rPr>
        <w:t>Δ</w:t>
      </w:r>
      <w:r w:rsidRPr="00BF61D0">
        <w:rPr>
          <w:rFonts w:hint="eastAsia"/>
          <w:i/>
          <w:iCs/>
        </w:rPr>
        <w:t>E</w:t>
      </w:r>
      <w:r w:rsidRPr="00BF61D0">
        <w:rPr>
          <w:rFonts w:hint="eastAsia"/>
          <w:vertAlign w:val="subscript"/>
        </w:rPr>
        <w:t>k</w:t>
      </w:r>
      <w:r>
        <w:rPr>
          <w:rFonts w:hint="eastAsia"/>
        </w:rPr>
        <w:t>及动量的变化量</w:t>
      </w:r>
      <w:r w:rsidRPr="00BF61D0">
        <w:rPr>
          <w:rFonts w:cs="Times New Roman"/>
        </w:rPr>
        <w:t>Δ</w:t>
      </w:r>
      <w:r w:rsidRPr="00BF61D0">
        <w:rPr>
          <w:rFonts w:hint="eastAsia"/>
          <w:i/>
          <w:iCs/>
        </w:rPr>
        <w:t>p</w:t>
      </w:r>
      <w:r>
        <w:rPr>
          <w:rFonts w:hint="eastAsia"/>
        </w:rPr>
        <w:t>。</w:t>
      </w:r>
      <w:r w:rsidR="00332A6E">
        <w:rPr>
          <w:rFonts w:hint="eastAsia"/>
        </w:rPr>
        <w:t>（</w:t>
      </w:r>
      <w:r w:rsidR="00332A6E" w:rsidRPr="005B6879">
        <w:rPr>
          <w:rFonts w:hint="eastAsia"/>
          <w:i/>
          <w:iCs/>
        </w:rPr>
        <w:t>g</w:t>
      </w:r>
      <w:r w:rsidR="00332A6E">
        <w:rPr>
          <w:rFonts w:hint="eastAsia"/>
        </w:rPr>
        <w:t>取</w:t>
      </w:r>
      <w:r w:rsidR="00332A6E">
        <w:rPr>
          <w:rFonts w:hint="eastAsia"/>
        </w:rPr>
        <w:t>10 m/s</w:t>
      </w:r>
      <w:r w:rsidR="00332A6E">
        <w:rPr>
          <w:rFonts w:hint="eastAsia"/>
          <w:vertAlign w:val="superscript"/>
        </w:rPr>
        <w:t>2</w:t>
      </w:r>
      <w:r w:rsidR="00332A6E">
        <w:rPr>
          <w:rFonts w:hint="eastAsia"/>
        </w:rPr>
        <w:t>）</w:t>
      </w:r>
    </w:p>
    <w:p w14:paraId="634B34EF" w14:textId="2E635371" w:rsidR="00E7747E" w:rsidRDefault="00E107DC" w:rsidP="00E7747E">
      <w:r>
        <w:rPr>
          <w:rFonts w:ascii="黑体" w:eastAsia="黑体" w:hAnsi="黑体"/>
          <w:noProof/>
          <w:color w:val="000000"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752448" behindDoc="0" locked="0" layoutInCell="1" allowOverlap="1" wp14:anchorId="4F4F4B08" wp14:editId="5F5958F8">
                <wp:simplePos x="0" y="0"/>
                <wp:positionH relativeFrom="margin">
                  <wp:posOffset>3891915</wp:posOffset>
                </wp:positionH>
                <wp:positionV relativeFrom="paragraph">
                  <wp:posOffset>45085</wp:posOffset>
                </wp:positionV>
                <wp:extent cx="1290955" cy="1282700"/>
                <wp:effectExtent l="0" t="0" r="23495" b="0"/>
                <wp:wrapSquare wrapText="bothSides"/>
                <wp:docPr id="154945179" name="组合 2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0955" cy="1282700"/>
                          <a:chOff x="-100957" y="-17924"/>
                          <a:chExt cx="1811187" cy="1799476"/>
                        </a:xfrm>
                      </wpg:grpSpPr>
                      <wpg:grpSp>
                        <wpg:cNvPr id="1781953653" name="组合 266"/>
                        <wpg:cNvGrpSpPr/>
                        <wpg:grpSpPr>
                          <a:xfrm>
                            <a:off x="137445" y="207681"/>
                            <a:ext cx="1518699" cy="1282866"/>
                            <a:chOff x="-47" y="207681"/>
                            <a:chExt cx="1518699" cy="1282866"/>
                          </a:xfrm>
                        </wpg:grpSpPr>
                        <wps:wsp>
                          <wps:cNvPr id="1510489984" name="任意多边形: 形状 263"/>
                          <wps:cNvSpPr/>
                          <wps:spPr>
                            <a:xfrm>
                              <a:off x="-47" y="207681"/>
                              <a:ext cx="1518699" cy="1282866"/>
                            </a:xfrm>
                            <a:custGeom>
                              <a:avLst/>
                              <a:gdLst>
                                <a:gd name="connsiteX0" fmla="*/ 0 w 1518699"/>
                                <a:gd name="connsiteY0" fmla="*/ 0 h 1490870"/>
                                <a:gd name="connsiteX1" fmla="*/ 0 w 1518699"/>
                                <a:gd name="connsiteY1" fmla="*/ 1490870 h 1490870"/>
                                <a:gd name="connsiteX2" fmla="*/ 1518699 w 1518699"/>
                                <a:gd name="connsiteY2" fmla="*/ 1490870 h 14908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518699" h="1490870">
                                  <a:moveTo>
                                    <a:pt x="0" y="0"/>
                                  </a:moveTo>
                                  <a:lnTo>
                                    <a:pt x="0" y="1490870"/>
                                  </a:lnTo>
                                  <a:lnTo>
                                    <a:pt x="1518699" y="1490870"/>
                                  </a:lnTo>
                                </a:path>
                              </a:pathLst>
                            </a:custGeom>
                            <a:ln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728646878" name="组合 265"/>
                          <wpg:cNvGrpSpPr/>
                          <wpg:grpSpPr>
                            <a:xfrm>
                              <a:off x="224293" y="331587"/>
                              <a:ext cx="1097280" cy="1128968"/>
                              <a:chOff x="0" y="-49"/>
                              <a:chExt cx="1097280" cy="1128968"/>
                            </a:xfrm>
                          </wpg:grpSpPr>
                          <wps:wsp>
                            <wps:cNvPr id="2065977835" name="直接连接符 264"/>
                            <wps:cNvCnPr/>
                            <wps:spPr>
                              <a:xfrm flipV="1">
                                <a:off x="204394" y="-49"/>
                                <a:ext cx="892886" cy="921562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71279585" name="直接连接符 264"/>
                            <wps:cNvCnPr/>
                            <wps:spPr>
                              <a:xfrm flipV="1">
                                <a:off x="0" y="950568"/>
                                <a:ext cx="172745" cy="178351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406604082" name="Rectangle 481"/>
                        <wps:cNvSpPr/>
                        <wps:spPr>
                          <a:xfrm>
                            <a:off x="-100957" y="1337339"/>
                            <a:ext cx="229814" cy="291005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52955263" w14:textId="77777777" w:rsidR="00E107DC" w:rsidRPr="00E107DC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107DC"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282636739" name="Rectangle 481"/>
                        <wps:cNvSpPr/>
                        <wps:spPr>
                          <a:xfrm>
                            <a:off x="180716" y="-17924"/>
                            <a:ext cx="346009" cy="56911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53159B59" w14:textId="4B20E0C9" w:rsidR="00E107DC" w:rsidRPr="00E107DC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107DC">
                                <w:rPr>
                                  <w:kern w:val="0"/>
                                  <w:sz w:val="18"/>
                                  <w:szCs w:val="18"/>
                                </w:rPr>
                                <w:fldChar w:fldCharType="begin"/>
                              </w:r>
                              <w:r w:rsidRPr="00E107DC">
                                <w:rPr>
                                  <w:kern w:val="0"/>
                                  <w:sz w:val="18"/>
                                  <w:szCs w:val="18"/>
                                </w:rPr>
                                <w:instrText xml:space="preserve"> </w:instrText>
                              </w:r>
                              <w:r w:rsidRPr="00E107DC">
                                <w:rPr>
                                  <w:rFonts w:hint="eastAsia"/>
                                  <w:kern w:val="0"/>
                                  <w:sz w:val="18"/>
                                  <w:szCs w:val="18"/>
                                </w:rPr>
                                <w:instrText>eq \f(</w:instrText>
                              </w:r>
                              <w:r w:rsidRPr="00E107DC">
                                <w:rPr>
                                  <w:kern w:val="0"/>
                                  <w:sz w:val="18"/>
                                  <w:szCs w:val="18"/>
                                </w:rPr>
                                <w:instrText>1</w:instrText>
                              </w:r>
                              <w:r w:rsidRPr="00E107DC">
                                <w:rPr>
                                  <w:rFonts w:hint="eastAsia"/>
                                  <w:kern w:val="0"/>
                                  <w:sz w:val="18"/>
                                  <w:szCs w:val="18"/>
                                </w:rPr>
                                <w:instrText>,</w:instrText>
                              </w:r>
                              <w:r w:rsidRPr="00E107DC"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  <w:instrText>F</w:instrText>
                              </w:r>
                              <w:r w:rsidRPr="00E107DC">
                                <w:rPr>
                                  <w:kern w:val="0"/>
                                  <w:sz w:val="18"/>
                                  <w:szCs w:val="18"/>
                                  <w:vertAlign w:val="superscript"/>
                                </w:rPr>
                                <w:instrText>2</w:instrText>
                              </w:r>
                              <w:r w:rsidRPr="00E107DC">
                                <w:rPr>
                                  <w:rFonts w:hint="eastAsia"/>
                                  <w:kern w:val="0"/>
                                  <w:sz w:val="18"/>
                                  <w:szCs w:val="18"/>
                                </w:rPr>
                                <w:instrText>)</w:instrText>
                              </w:r>
                              <w:r w:rsidRPr="00E107DC">
                                <w:rPr>
                                  <w:kern w:val="0"/>
                                  <w:sz w:val="18"/>
                                  <w:szCs w:val="18"/>
                                </w:rPr>
                                <w:instrText xml:space="preserve"> </w:instrText>
                              </w:r>
                              <w:r w:rsidRPr="00E107DC">
                                <w:rPr>
                                  <w:kern w:val="0"/>
                                  <w:sz w:val="18"/>
                                  <w:szCs w:val="18"/>
                                </w:rPr>
                                <w:fldChar w:fldCharType="separate"/>
                              </w:r>
                              <w:r w:rsidRPr="00E107DC">
                                <w:rPr>
                                  <w:kern w:val="0"/>
                                  <w:sz w:val="18"/>
                                  <w:szCs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319807031" name="Rectangle 481"/>
                        <wps:cNvSpPr/>
                        <wps:spPr>
                          <a:xfrm>
                            <a:off x="1461739" y="1490547"/>
                            <a:ext cx="248491" cy="291005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29E05AE2" w14:textId="77777777" w:rsidR="00E107DC" w:rsidRPr="00E107DC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107DC">
                                <w:rPr>
                                  <w:i/>
                                  <w:iCs/>
                                  <w:kern w:val="0"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E107DC">
                                <w:rPr>
                                  <w:kern w:val="0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4F4B08" id="组合 267" o:spid="_x0000_s1855" style="position:absolute;left:0;text-align:left;margin-left:306.45pt;margin-top:3.55pt;width:101.65pt;height:101pt;z-index:251752448;mso-position-horizontal-relative:margin;mso-position-vertical-relative:text;mso-width-relative:margin;mso-height-relative:margin" coordorigin="-1009,-179" coordsize="18111,17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">
                <v:group id="组合 266" o:spid="_x0000_s1856" style="position:absolute;left:1374;top:2076;width:15187;height:12829" coordorigin=",2076" coordsize="15186,12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">
                  <v:shape id="任意多边形: 形状 263" o:spid="_x0000_s1857" style="position:absolute;top:2076;width:15186;height:12829;visibility:visible;mso-wrap-style:none;v-text-anchor:middle" coordsize="1518699,1490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" path="m,l,1490870r1518699,e" filled="f" strokecolor="black [3200]" strokeweight=".5pt">
                    <v:stroke startarrow="block" startarrowwidth="narrow" endarrow="block" endarrowwidth="narrow" joinstyle="miter"/>
                    <v:path arrowok="t" o:connecttype="custom" o:connectlocs="0,0;0,1282866;1518699,1282866" o:connectangles="0,0,0"/>
                  </v:shape>
                  <v:group id="组合 265" o:spid="_x0000_s1858" style="position:absolute;left:2242;top:3315;width:10973;height:11290" coordorigin="" coordsize="10972,11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">
                    <v:line id="直接连接符 264" o:spid="_x0000_s1859" style="position:absolute;flip:y;visibility:visible;mso-wrap-style:square" from="2043,0" to="10972,9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" strokecolor="black [3200]" strokeweight="1pt">
                      <v:stroke joinstyle="miter"/>
                    </v:line>
                    <v:line id="直接连接符 264" o:spid="_x0000_s1860" style="position:absolute;flip:y;visibility:visible;mso-wrap-style:square" from="0,9505" to="1727,11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" strokecolor="black [3200]" strokeweight=".5pt">
                      <v:stroke dashstyle="dash" joinstyle="miter"/>
                    </v:line>
                  </v:group>
                </v:group>
                <v:rect id="Rectangle 481" o:spid="_x0000_s1861" style="position:absolute;left:-1009;top:13373;width:2297;height:2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52955263" w14:textId="77777777" w:rsidR="00E107DC" w:rsidRPr="00E107DC" w:rsidRDefault="00E107DC" w:rsidP="00E107DC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107DC">
                          <w:rPr>
                            <w:rFonts w:cs="Times New Roman"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481" o:spid="_x0000_s1862" style="position:absolute;left:1807;top:-179;width:3460;height:5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53159B59" w14:textId="4B20E0C9" w:rsidR="00E107DC" w:rsidRPr="00E107DC" w:rsidRDefault="00E107DC" w:rsidP="00E107DC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107DC">
                          <w:rPr>
                            <w:kern w:val="0"/>
                            <w:sz w:val="18"/>
                            <w:szCs w:val="18"/>
                          </w:rPr>
                          <w:fldChar w:fldCharType="begin"/>
                        </w:r>
                        <w:r w:rsidRPr="00E107DC">
                          <w:rPr>
                            <w:kern w:val="0"/>
                            <w:sz w:val="18"/>
                            <w:szCs w:val="18"/>
                          </w:rPr>
                          <w:instrText xml:space="preserve"> </w:instrText>
                        </w:r>
                        <w:r w:rsidRPr="00E107DC">
                          <w:rPr>
                            <w:rFonts w:hint="eastAsia"/>
                            <w:kern w:val="0"/>
                            <w:sz w:val="18"/>
                            <w:szCs w:val="18"/>
                          </w:rPr>
                          <w:instrText>eq \f(</w:instrText>
                        </w:r>
                        <w:r w:rsidRPr="00E107DC">
                          <w:rPr>
                            <w:kern w:val="0"/>
                            <w:sz w:val="18"/>
                            <w:szCs w:val="18"/>
                          </w:rPr>
                          <w:instrText>1</w:instrText>
                        </w:r>
                        <w:r w:rsidRPr="00E107DC">
                          <w:rPr>
                            <w:rFonts w:hint="eastAsia"/>
                            <w:kern w:val="0"/>
                            <w:sz w:val="18"/>
                            <w:szCs w:val="18"/>
                          </w:rPr>
                          <w:instrText>,</w:instrText>
                        </w:r>
                        <w:r w:rsidRPr="00E107DC"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  <w:instrText>F</w:instrText>
                        </w:r>
                        <w:r w:rsidRPr="00E107DC">
                          <w:rPr>
                            <w:kern w:val="0"/>
                            <w:sz w:val="18"/>
                            <w:szCs w:val="18"/>
                            <w:vertAlign w:val="superscript"/>
                          </w:rPr>
                          <w:instrText>2</w:instrText>
                        </w:r>
                        <w:r w:rsidRPr="00E107DC">
                          <w:rPr>
                            <w:rFonts w:hint="eastAsia"/>
                            <w:kern w:val="0"/>
                            <w:sz w:val="18"/>
                            <w:szCs w:val="18"/>
                          </w:rPr>
                          <w:instrText>)</w:instrText>
                        </w:r>
                        <w:r w:rsidRPr="00E107DC">
                          <w:rPr>
                            <w:kern w:val="0"/>
                            <w:sz w:val="18"/>
                            <w:szCs w:val="18"/>
                          </w:rPr>
                          <w:instrText xml:space="preserve"> </w:instrText>
                        </w:r>
                        <w:r w:rsidRPr="00E107DC">
                          <w:rPr>
                            <w:kern w:val="0"/>
                            <w:sz w:val="18"/>
                            <w:szCs w:val="18"/>
                          </w:rPr>
                          <w:fldChar w:fldCharType="separate"/>
                        </w:r>
                        <w:r w:rsidRPr="00E107DC">
                          <w:rPr>
                            <w:kern w:val="0"/>
                            <w:sz w:val="18"/>
                            <w:szCs w:val="18"/>
                          </w:rPr>
                          <w:fldChar w:fldCharType="end"/>
                        </w:r>
                      </w:p>
                    </w:txbxContent>
                  </v:textbox>
                </v:rect>
                <v:rect id="Rectangle 481" o:spid="_x0000_s1863" style="position:absolute;left:14617;top:14905;width:2485;height:2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" filled="f" stroked="f">
                  <v:textbox style="mso-fit-shape-to-text:t" inset="1mm,0,1mm,0">
                    <w:txbxContent>
                      <w:p w14:paraId="29E05AE2" w14:textId="77777777" w:rsidR="00E107DC" w:rsidRPr="00E107DC" w:rsidRDefault="00E107DC" w:rsidP="00E107DC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107DC">
                          <w:rPr>
                            <w:i/>
                            <w:iCs/>
                            <w:kern w:val="0"/>
                            <w:sz w:val="18"/>
                            <w:szCs w:val="18"/>
                          </w:rPr>
                          <w:t>h</w:t>
                        </w:r>
                        <w:r w:rsidRPr="00E107DC">
                          <w:rPr>
                            <w:kern w:val="0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E7747E">
        <w:rPr>
          <w:rFonts w:hint="eastAsia"/>
        </w:rPr>
        <w:t>（</w:t>
      </w:r>
      <w:r w:rsidR="00E7747E">
        <w:t>4</w:t>
      </w:r>
      <w:r w:rsidR="00E7747E">
        <w:rPr>
          <w:rFonts w:hint="eastAsia"/>
        </w:rPr>
        <w:t>）在飞镖项目中，科技小组用投飞镖机器人参赛。质量为</w:t>
      </w:r>
      <w:r w:rsidR="00E7747E" w:rsidRPr="00BF61D0">
        <w:rPr>
          <w:i/>
          <w:iCs/>
        </w:rPr>
        <w:t>m</w:t>
      </w:r>
      <w:r w:rsidR="00E7747E">
        <w:rPr>
          <w:rFonts w:hint="eastAsia"/>
        </w:rPr>
        <w:t>的飞镖初始静止，该机器人对其施加水平恒定推力</w:t>
      </w:r>
      <w:r w:rsidR="00E7747E" w:rsidRPr="00BF61D0">
        <w:rPr>
          <w:i/>
          <w:iCs/>
        </w:rPr>
        <w:t>F</w:t>
      </w:r>
      <w:r w:rsidR="00E7747E">
        <w:rPr>
          <w:rFonts w:hint="eastAsia"/>
        </w:rPr>
        <w:t>，作用时间</w:t>
      </w:r>
      <w:r w:rsidR="00E7747E" w:rsidRPr="00BF61D0">
        <w:rPr>
          <w:i/>
          <w:iCs/>
        </w:rPr>
        <w:t>t</w:t>
      </w:r>
      <w:r w:rsidR="00E7747E">
        <w:rPr>
          <w:rFonts w:hint="eastAsia"/>
        </w:rPr>
        <w:t>后水平抛出。已知靶心离地高度</w:t>
      </w:r>
      <w:r w:rsidR="00E7747E" w:rsidRPr="00BF61D0">
        <w:rPr>
          <w:i/>
          <w:iCs/>
        </w:rPr>
        <w:t>h</w:t>
      </w:r>
      <w:r w:rsidR="00E7747E" w:rsidRPr="00BF61D0">
        <w:rPr>
          <w:vertAlign w:val="subscript"/>
        </w:rPr>
        <w:t>1</w:t>
      </w:r>
      <w:r w:rsidR="00E7747E">
        <w:rPr>
          <w:rFonts w:hint="eastAsia"/>
        </w:rPr>
        <w:t>，保持作用时间</w:t>
      </w:r>
      <w:r w:rsidR="00E7747E" w:rsidRPr="00BF61D0">
        <w:rPr>
          <w:i/>
          <w:iCs/>
        </w:rPr>
        <w:t>t</w:t>
      </w:r>
      <w:r w:rsidR="00E7747E">
        <w:rPr>
          <w:rFonts w:hint="eastAsia"/>
        </w:rPr>
        <w:t>、抛出点到靶心的水平距离</w:t>
      </w:r>
      <w:r w:rsidR="00E7747E" w:rsidRPr="00BF61D0">
        <w:rPr>
          <w:i/>
          <w:iCs/>
        </w:rPr>
        <w:t>x</w:t>
      </w:r>
      <w:r w:rsidR="00E7747E">
        <w:rPr>
          <w:rFonts w:hint="eastAsia"/>
        </w:rPr>
        <w:t>不变，调节推力</w:t>
      </w:r>
      <w:r w:rsidR="00E7747E" w:rsidRPr="00BF61D0">
        <w:rPr>
          <w:i/>
          <w:iCs/>
        </w:rPr>
        <w:t>F</w:t>
      </w:r>
      <w:r w:rsidR="00E7747E">
        <w:rPr>
          <w:rFonts w:hint="eastAsia"/>
        </w:rPr>
        <w:t>的大小和抛出点离地高度</w:t>
      </w:r>
      <w:r w:rsidR="00E7747E" w:rsidRPr="00BF61D0">
        <w:rPr>
          <w:i/>
          <w:iCs/>
        </w:rPr>
        <w:t>h</w:t>
      </w:r>
      <w:r w:rsidR="00E7747E" w:rsidRPr="00BF61D0">
        <w:rPr>
          <w:vertAlign w:val="subscript"/>
        </w:rPr>
        <w:t>0</w:t>
      </w:r>
      <w:r w:rsidR="00E7747E">
        <w:rPr>
          <w:rFonts w:hint="eastAsia"/>
        </w:rPr>
        <w:t>（</w:t>
      </w:r>
      <w:r w:rsidR="00E7747E" w:rsidRPr="00BF61D0">
        <w:rPr>
          <w:i/>
          <w:iCs/>
        </w:rPr>
        <w:t>h</w:t>
      </w:r>
      <w:r w:rsidR="00E7747E" w:rsidRPr="00BF61D0">
        <w:rPr>
          <w:vertAlign w:val="subscript"/>
        </w:rPr>
        <w:t>0</w:t>
      </w:r>
      <w:r w:rsidR="00E7747E">
        <w:t xml:space="preserve"> &gt; </w:t>
      </w:r>
      <w:r w:rsidR="00E7747E" w:rsidRPr="00BF61D0">
        <w:rPr>
          <w:i/>
          <w:iCs/>
        </w:rPr>
        <w:t>h</w:t>
      </w:r>
      <w:r w:rsidR="00E7747E" w:rsidRPr="00BF61D0">
        <w:rPr>
          <w:vertAlign w:val="subscript"/>
        </w:rPr>
        <w:t>1</w:t>
      </w:r>
      <w:r w:rsidR="00E7747E">
        <w:rPr>
          <w:rFonts w:hint="eastAsia"/>
        </w:rPr>
        <w:t>），每次均正中靶心。作</w:t>
      </w:r>
      <w:r w:rsidR="00BF61D0">
        <w:rPr>
          <w:rFonts w:hint="eastAsia"/>
        </w:rPr>
        <w:t xml:space="preserve"> </w:t>
      </w:r>
      <w:r w:rsidR="00BF61D0">
        <w:fldChar w:fldCharType="begin"/>
      </w:r>
      <w:r w:rsidR="00BF61D0">
        <w:instrText xml:space="preserve"> </w:instrText>
      </w:r>
      <w:r w:rsidR="00BF61D0">
        <w:rPr>
          <w:rFonts w:hint="eastAsia"/>
        </w:rPr>
        <w:instrText>EQ \F(1,</w:instrText>
      </w:r>
      <w:r w:rsidR="00BF61D0" w:rsidRPr="00BF61D0">
        <w:rPr>
          <w:rFonts w:hint="eastAsia"/>
          <w:i/>
          <w:iCs/>
        </w:rPr>
        <w:instrText>F</w:instrText>
      </w:r>
      <w:r w:rsidR="00BF61D0">
        <w:rPr>
          <w:rFonts w:hint="eastAsia"/>
          <w:vertAlign w:val="superscript"/>
        </w:rPr>
        <w:instrText>2</w:instrText>
      </w:r>
      <w:r w:rsidR="00BF61D0">
        <w:rPr>
          <w:rFonts w:hint="eastAsia"/>
        </w:rPr>
        <w:instrText>)</w:instrText>
      </w:r>
      <w:r w:rsidR="00BF61D0">
        <w:instrText xml:space="preserve"> </w:instrText>
      </w:r>
      <w:r w:rsidR="00BF61D0">
        <w:fldChar w:fldCharType="separate"/>
      </w:r>
      <w:r w:rsidR="00BF61D0">
        <w:fldChar w:fldCharType="end"/>
      </w:r>
      <w:r w:rsidR="00BF61D0">
        <w:t>–</w:t>
      </w:r>
      <w:r w:rsidR="00E7747E" w:rsidRPr="00BF61D0">
        <w:rPr>
          <w:i/>
          <w:iCs/>
        </w:rPr>
        <w:t>h</w:t>
      </w:r>
      <w:r w:rsidR="00BF61D0">
        <w:rPr>
          <w:rFonts w:hint="eastAsia"/>
          <w:vertAlign w:val="subscript"/>
        </w:rPr>
        <w:t>0</w:t>
      </w:r>
      <w:r w:rsidR="00E7747E">
        <w:rPr>
          <w:rFonts w:hint="eastAsia"/>
        </w:rPr>
        <w:t>图像如图所示，图线斜率为</w:t>
      </w:r>
      <w:r w:rsidR="00E7747E" w:rsidRPr="00BF61D0">
        <w:rPr>
          <w:i/>
          <w:iCs/>
        </w:rPr>
        <w:t>k</w:t>
      </w:r>
      <w:r w:rsidR="00E7747E">
        <w:rPr>
          <w:rFonts w:hint="eastAsia"/>
        </w:rPr>
        <w:t>。则当地重力加速度</w:t>
      </w:r>
      <w:r w:rsidR="00E7747E" w:rsidRPr="00BF61D0">
        <w:rPr>
          <w:i/>
          <w:iCs/>
        </w:rPr>
        <w:t>g</w:t>
      </w:r>
      <w:r w:rsidR="00E7747E">
        <w:t xml:space="preserve"> = ___________</w:t>
      </w:r>
      <w:r w:rsidR="00E7747E">
        <w:rPr>
          <w:rFonts w:hint="eastAsia"/>
        </w:rPr>
        <w:t>。</w:t>
      </w:r>
    </w:p>
    <w:p w14:paraId="634F111F" w14:textId="77777777" w:rsidR="00BF61D0" w:rsidRDefault="00BF61D0" w:rsidP="00E7747E"/>
    <w:p w14:paraId="573A9CD3" w14:textId="77777777" w:rsidR="00E7747E" w:rsidRDefault="00E7747E" w:rsidP="00CC1E96">
      <w:pPr>
        <w:pStyle w:val="2"/>
      </w:pPr>
      <w:r>
        <w:rPr>
          <w:rFonts w:hint="eastAsia"/>
        </w:rPr>
        <w:t>五、“悟空”看宇宙</w:t>
      </w:r>
    </w:p>
    <w:p w14:paraId="7E9F28FC" w14:textId="77777777" w:rsidR="00E7747E" w:rsidRDefault="00E7747E" w:rsidP="00BF61D0">
      <w:pPr>
        <w:pStyle w:val="ae"/>
      </w:pPr>
      <w:r>
        <w:rPr>
          <w:rFonts w:hint="eastAsia"/>
        </w:rPr>
        <w:t>2025</w:t>
      </w:r>
      <w:r>
        <w:rPr>
          <w:rFonts w:hint="eastAsia"/>
        </w:rPr>
        <w:t>年</w:t>
      </w:r>
      <w:r>
        <w:rPr>
          <w:rFonts w:hint="eastAsia"/>
        </w:rPr>
        <w:t>12</w:t>
      </w:r>
      <w:r>
        <w:rPr>
          <w:rFonts w:hint="eastAsia"/>
        </w:rPr>
        <w:t>月</w:t>
      </w:r>
      <w:r>
        <w:rPr>
          <w:rFonts w:hint="eastAsia"/>
        </w:rPr>
        <w:t>17</w:t>
      </w:r>
      <w:r>
        <w:rPr>
          <w:rFonts w:hint="eastAsia"/>
        </w:rPr>
        <w:t>日，中国暗物质粒子探测卫星“悟空”号在轨运行满十年，已获取百亿量级高能粒子</w:t>
      </w:r>
      <w:commentRangeStart w:id="5"/>
      <w:r>
        <w:rPr>
          <w:rFonts w:hint="eastAsia"/>
        </w:rPr>
        <w:t>数据</w:t>
      </w:r>
      <w:commentRangeEnd w:id="5"/>
      <w:r w:rsidR="00120322">
        <w:rPr>
          <w:rStyle w:val="af0"/>
          <w:rFonts w:hint="eastAsia"/>
          <w:szCs w:val="24"/>
        </w:rPr>
        <w:commentReference w:id="5"/>
      </w:r>
      <w:r>
        <w:rPr>
          <w:rFonts w:hint="eastAsia"/>
        </w:rPr>
        <w:t>。</w:t>
      </w:r>
    </w:p>
    <w:p w14:paraId="1345B7D5" w14:textId="77777777" w:rsidR="00BF61D0" w:rsidRDefault="00BF61D0" w:rsidP="00E7747E"/>
    <w:p w14:paraId="3AF43FB0" w14:textId="03D784B5" w:rsidR="00E7747E" w:rsidRDefault="00E7747E" w:rsidP="00E7747E">
      <w:r>
        <w:t>1</w:t>
      </w:r>
      <w:r>
        <w:rPr>
          <w:rFonts w:hint="eastAsia"/>
        </w:rPr>
        <w:t>．</w:t>
      </w:r>
      <w:r w:rsidR="00BF61D0">
        <w:rPr>
          <w:rFonts w:hint="eastAsia"/>
        </w:rPr>
        <w:t>“</w:t>
      </w:r>
      <w:r>
        <w:rPr>
          <w:rFonts w:hint="eastAsia"/>
        </w:rPr>
        <w:t>悟空</w:t>
      </w:r>
      <w:r w:rsidR="00BF61D0">
        <w:rPr>
          <w:rFonts w:hint="eastAsia"/>
        </w:rPr>
        <w:t>”</w:t>
      </w:r>
      <w:r>
        <w:rPr>
          <w:rFonts w:hint="eastAsia"/>
        </w:rPr>
        <w:t>号在圆轨道上运行，其离地面高度</w:t>
      </w:r>
      <w:r w:rsidRPr="00BF61D0">
        <w:rPr>
          <w:i/>
          <w:iCs/>
        </w:rPr>
        <w:t>h</w:t>
      </w:r>
      <w:r>
        <w:t xml:space="preserve"> = 500</w:t>
      </w:r>
      <w:r w:rsidR="00BF61D0">
        <w:rPr>
          <w:rFonts w:hint="eastAsia"/>
        </w:rPr>
        <w:t xml:space="preserve"> </w:t>
      </w:r>
      <w:r>
        <w:t>km</w:t>
      </w:r>
      <w:r>
        <w:rPr>
          <w:rFonts w:hint="eastAsia"/>
        </w:rPr>
        <w:t>。地球质量</w:t>
      </w:r>
      <w:r w:rsidRPr="00BF61D0">
        <w:rPr>
          <w:i/>
          <w:iCs/>
        </w:rPr>
        <w:t>M</w:t>
      </w:r>
      <w:r>
        <w:t xml:space="preserve"> = 5.97×10</w:t>
      </w:r>
      <w:r w:rsidR="00BF61D0">
        <w:rPr>
          <w:rFonts w:hint="eastAsia"/>
          <w:vertAlign w:val="superscript"/>
        </w:rPr>
        <w:t>24</w:t>
      </w:r>
      <w:r w:rsidR="00BF61D0">
        <w:rPr>
          <w:rFonts w:hint="eastAsia"/>
        </w:rPr>
        <w:t xml:space="preserve"> </w:t>
      </w:r>
      <w:r>
        <w:t>kg</w:t>
      </w:r>
      <w:r>
        <w:rPr>
          <w:rFonts w:hint="eastAsia"/>
        </w:rPr>
        <w:t>，地球半径</w:t>
      </w:r>
      <w:r w:rsidRPr="00BF61D0">
        <w:rPr>
          <w:i/>
          <w:iCs/>
        </w:rPr>
        <w:t>R</w:t>
      </w:r>
      <w:r>
        <w:t xml:space="preserve"> = 6</w:t>
      </w:r>
      <w:r w:rsidR="00BF61D0">
        <w:rPr>
          <w:rFonts w:hint="eastAsia"/>
        </w:rPr>
        <w:t xml:space="preserve"> </w:t>
      </w:r>
      <w:r>
        <w:t>400</w:t>
      </w:r>
      <w:r w:rsidR="00BF61D0">
        <w:rPr>
          <w:rFonts w:hint="eastAsia"/>
        </w:rPr>
        <w:t xml:space="preserve"> </w:t>
      </w:r>
      <w:r>
        <w:t>km</w:t>
      </w:r>
      <w:r>
        <w:rPr>
          <w:rFonts w:hint="eastAsia"/>
        </w:rPr>
        <w:t>，引力常量</w:t>
      </w:r>
      <w:r w:rsidRPr="00BF61D0">
        <w:rPr>
          <w:i/>
          <w:iCs/>
        </w:rPr>
        <w:t>G</w:t>
      </w:r>
      <w:r>
        <w:t xml:space="preserve"> = 6.67×10</w:t>
      </w:r>
      <w:r w:rsidR="00BF61D0">
        <w:rPr>
          <w:rFonts w:cs="Times New Roman"/>
          <w:vertAlign w:val="superscript"/>
        </w:rPr>
        <w:t>−</w:t>
      </w:r>
      <w:r w:rsidR="00BF61D0">
        <w:rPr>
          <w:rFonts w:hint="eastAsia"/>
          <w:vertAlign w:val="superscript"/>
        </w:rPr>
        <w:t>11</w:t>
      </w:r>
      <w:r w:rsidR="00BF61D0">
        <w:rPr>
          <w:rFonts w:hint="eastAsia"/>
        </w:rPr>
        <w:t xml:space="preserve"> </w:t>
      </w:r>
      <w:r>
        <w:t>N</w:t>
      </w:r>
      <w:r w:rsidR="00BF61D0">
        <w:rPr>
          <w:rFonts w:hint="eastAsia"/>
        </w:rPr>
        <w:t>·</w:t>
      </w:r>
      <w:r>
        <w:t>m</w:t>
      </w:r>
      <w:r w:rsidR="00BF61D0">
        <w:rPr>
          <w:rFonts w:hint="eastAsia"/>
          <w:vertAlign w:val="superscript"/>
        </w:rPr>
        <w:t>2</w:t>
      </w:r>
      <w:r>
        <w:t>/kg</w:t>
      </w:r>
      <w:r w:rsidR="00BF61D0">
        <w:rPr>
          <w:rFonts w:hint="eastAsia"/>
          <w:vertAlign w:val="superscript"/>
        </w:rPr>
        <w:t>2</w:t>
      </w:r>
      <w:r>
        <w:rPr>
          <w:rFonts w:hint="eastAsia"/>
        </w:rPr>
        <w:t>。</w:t>
      </w:r>
    </w:p>
    <w:p w14:paraId="473C0B65" w14:textId="62737380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万有引力定律，“悟空”号所在轨道处的重力加速度</w:t>
      </w:r>
      <w:r w:rsidRPr="00BF61D0">
        <w:rPr>
          <w:rFonts w:hint="eastAsia"/>
          <w:i/>
          <w:iCs/>
        </w:rPr>
        <w:t>g</w:t>
      </w:r>
      <w:r w:rsidR="00BF61D0">
        <w:rPr>
          <w:rFonts w:cs="Times New Roman"/>
        </w:rPr>
        <w:t>ʹ</w:t>
      </w:r>
      <w:r>
        <w:rPr>
          <w:rFonts w:hint="eastAsia"/>
        </w:rPr>
        <w:t>与地球表面重力加速度</w:t>
      </w:r>
      <w:r w:rsidRPr="00BF61D0">
        <w:rPr>
          <w:rFonts w:hint="eastAsia"/>
          <w:i/>
          <w:iCs/>
        </w:rPr>
        <w:t>g</w:t>
      </w:r>
      <w:r>
        <w:rPr>
          <w:rFonts w:hint="eastAsia"/>
        </w:rPr>
        <w:t>的比值</w:t>
      </w:r>
      <w:r w:rsidR="00BF61D0">
        <w:rPr>
          <w:rFonts w:hint="eastAsia"/>
        </w:rPr>
        <w:t xml:space="preserve"> </w:t>
      </w:r>
      <w:r w:rsidR="00BF61D0">
        <w:fldChar w:fldCharType="begin"/>
      </w:r>
      <w:r w:rsidR="00BF61D0">
        <w:instrText xml:space="preserve"> </w:instrText>
      </w:r>
      <w:r w:rsidR="00BF61D0">
        <w:rPr>
          <w:rFonts w:hint="eastAsia"/>
        </w:rPr>
        <w:instrText>eq \f(</w:instrText>
      </w:r>
      <w:r w:rsidR="00BF61D0" w:rsidRPr="00C24114">
        <w:rPr>
          <w:rFonts w:hint="eastAsia"/>
          <w:i/>
          <w:iCs/>
        </w:rPr>
        <w:instrText>g</w:instrText>
      </w:r>
      <w:r w:rsidR="00BF61D0">
        <w:rPr>
          <w:rFonts w:cs="Times New Roman"/>
        </w:rPr>
        <w:instrText>ʹ</w:instrText>
      </w:r>
      <w:r w:rsidR="00BF61D0">
        <w:rPr>
          <w:rFonts w:hint="eastAsia"/>
        </w:rPr>
        <w:instrText>,</w:instrText>
      </w:r>
      <w:r w:rsidR="00BF61D0" w:rsidRPr="00C24114">
        <w:rPr>
          <w:rFonts w:hint="eastAsia"/>
          <w:i/>
          <w:iCs/>
        </w:rPr>
        <w:instrText>g</w:instrText>
      </w:r>
      <w:r w:rsidR="00BF61D0">
        <w:rPr>
          <w:rFonts w:hint="eastAsia"/>
        </w:rPr>
        <w:instrText>)</w:instrText>
      </w:r>
      <w:r w:rsidR="00BF61D0">
        <w:instrText xml:space="preserve"> </w:instrText>
      </w:r>
      <w:r w:rsidR="00BF61D0">
        <w:fldChar w:fldCharType="separate"/>
      </w:r>
      <w:r w:rsidR="00BF61D0">
        <w:fldChar w:fldCharType="end"/>
      </w:r>
      <w:r>
        <w:rPr>
          <w:rFonts w:hint="eastAsia"/>
        </w:rPr>
        <w:t>约为</w:t>
      </w:r>
      <w:r>
        <w:rPr>
          <w:rFonts w:hint="eastAsia"/>
        </w:rPr>
        <w:t>________</w:t>
      </w:r>
      <w:r>
        <w:rPr>
          <w:rFonts w:hint="eastAsia"/>
        </w:rPr>
        <w:t>。（结果保留</w:t>
      </w:r>
      <w:r>
        <w:rPr>
          <w:rFonts w:hint="eastAsia"/>
        </w:rPr>
        <w:t>2</w:t>
      </w:r>
      <w:r>
        <w:rPr>
          <w:rFonts w:hint="eastAsia"/>
        </w:rPr>
        <w:t>位有效数字）</w:t>
      </w:r>
    </w:p>
    <w:p w14:paraId="658DEDF7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“悟空”号的运行速度为</w:t>
      </w:r>
      <w:r w:rsidRPr="00BF61D0">
        <w:rPr>
          <w:rFonts w:ascii="Book Antiqua" w:hAnsi="Book Antiqua"/>
          <w:i/>
          <w:iCs/>
        </w:rPr>
        <w:t>v</w:t>
      </w:r>
      <w:r>
        <w:rPr>
          <w:rFonts w:hint="eastAsia"/>
        </w:rPr>
        <w:t>，第一宇宙速度为</w:t>
      </w:r>
      <w:r w:rsidRPr="00BF61D0">
        <w:rPr>
          <w:rFonts w:ascii="Book Antiqua" w:hAnsi="Book Antiqua"/>
          <w:i/>
          <w:iCs/>
        </w:rPr>
        <w:t>v</w:t>
      </w:r>
      <w:r w:rsidRPr="00BF61D0">
        <w:rPr>
          <w:rFonts w:hint="eastAsia"/>
          <w:vertAlign w:val="subscript"/>
        </w:rPr>
        <w:t>1</w:t>
      </w:r>
      <w:r>
        <w:rPr>
          <w:rFonts w:hint="eastAsia"/>
        </w:rPr>
        <w:t>，则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14:paraId="10EF197D" w14:textId="77777777" w:rsidR="00E7747E" w:rsidRDefault="00E7747E" w:rsidP="00E7747E">
      <w:r>
        <w:rPr>
          <w:rFonts w:hint="eastAsia"/>
        </w:rPr>
        <w:t>A</w:t>
      </w:r>
      <w:r>
        <w:rPr>
          <w:rFonts w:hint="eastAsia"/>
        </w:rPr>
        <w:t>．</w:t>
      </w:r>
      <w:r w:rsidRPr="00BF61D0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&gt; </w:t>
      </w:r>
      <w:r w:rsidRPr="00BF61D0">
        <w:rPr>
          <w:rFonts w:ascii="Book Antiqua" w:hAnsi="Book Antiqua"/>
          <w:i/>
          <w:iCs/>
        </w:rPr>
        <w:t>v</w:t>
      </w:r>
      <w:r w:rsidRPr="00BF61D0">
        <w:rPr>
          <w:rFonts w:hint="eastAsia"/>
          <w:vertAlign w:val="subscript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Pr="00BF61D0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&lt; </w:t>
      </w:r>
      <w:r w:rsidRPr="00BF61D0">
        <w:rPr>
          <w:rFonts w:ascii="Book Antiqua" w:hAnsi="Book Antiqua"/>
          <w:i/>
          <w:iCs/>
        </w:rPr>
        <w:t>v</w:t>
      </w:r>
      <w:r w:rsidRPr="00BF61D0">
        <w:rPr>
          <w:rFonts w:hint="eastAsia"/>
          <w:vertAlign w:val="subscript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 w:rsidRPr="00BF61D0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</w:t>
      </w:r>
      <w:r w:rsidRPr="00BF61D0">
        <w:rPr>
          <w:rFonts w:ascii="Book Antiqua" w:hAnsi="Book Antiqua"/>
          <w:i/>
          <w:iCs/>
        </w:rPr>
        <w:t>v</w:t>
      </w:r>
      <w:r w:rsidRPr="00BF61D0">
        <w:rPr>
          <w:rFonts w:hint="eastAsia"/>
          <w:vertAlign w:val="subscript"/>
        </w:rPr>
        <w:t>1</w:t>
      </w:r>
    </w:p>
    <w:p w14:paraId="3FB19472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“悟空”号的运行速度约为</w:t>
      </w:r>
      <w:r>
        <w:rPr>
          <w:rFonts w:hint="eastAsia"/>
        </w:rPr>
        <w:t>________km/s</w:t>
      </w:r>
      <w:r>
        <w:rPr>
          <w:rFonts w:hint="eastAsia"/>
        </w:rPr>
        <w:t>。（结果保留</w:t>
      </w:r>
      <w:r>
        <w:rPr>
          <w:rFonts w:hint="eastAsia"/>
        </w:rPr>
        <w:t>2</w:t>
      </w:r>
      <w:r>
        <w:rPr>
          <w:rFonts w:hint="eastAsia"/>
        </w:rPr>
        <w:t>位有效数字）</w:t>
      </w:r>
    </w:p>
    <w:p w14:paraId="1A98B08F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根据狭义相对论，在地面观察者看来，“悟空”号高速运动将造成时钟变</w:t>
      </w:r>
      <w:r>
        <w:rPr>
          <w:rFonts w:hint="eastAsia"/>
        </w:rPr>
        <w:t>________</w:t>
      </w:r>
      <w:r>
        <w:rPr>
          <w:rFonts w:hint="eastAsia"/>
        </w:rPr>
        <w:t>；根据广义相对论，“悟空”号所处位置的引力场较地面为弱，因而其时钟比地面时钟走得更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14:paraId="74A863D8" w14:textId="5683947A" w:rsidR="00E7747E" w:rsidRDefault="00E7747E" w:rsidP="00BF61D0">
      <w:r>
        <w:rPr>
          <w:rFonts w:hint="eastAsia"/>
        </w:rPr>
        <w:t>A</w:t>
      </w:r>
      <w:r>
        <w:rPr>
          <w:rFonts w:hint="eastAsia"/>
        </w:rPr>
        <w:t>．慢；快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快；慢</w:t>
      </w:r>
      <w:r w:rsidR="00BF61D0">
        <w:tab/>
      </w:r>
      <w:r w:rsidR="00BF61D0">
        <w:tab/>
      </w:r>
      <w:r>
        <w:rPr>
          <w:rFonts w:hint="eastAsia"/>
        </w:rPr>
        <w:t>C</w:t>
      </w:r>
      <w:r>
        <w:rPr>
          <w:rFonts w:hint="eastAsia"/>
        </w:rPr>
        <w:t>．慢；慢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快；快</w:t>
      </w:r>
    </w:p>
    <w:p w14:paraId="142C4B9C" w14:textId="77777777" w:rsidR="00BF61D0" w:rsidRDefault="00BF61D0" w:rsidP="00E7747E"/>
    <w:p w14:paraId="7B0B3CA4" w14:textId="48DB6EEA" w:rsidR="00E7747E" w:rsidRDefault="00E107DC" w:rsidP="00E7747E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159B96D3" wp14:editId="01B6FD96">
                <wp:simplePos x="0" y="0"/>
                <wp:positionH relativeFrom="column">
                  <wp:posOffset>3423966</wp:posOffset>
                </wp:positionH>
                <wp:positionV relativeFrom="paragraph">
                  <wp:posOffset>18516</wp:posOffset>
                </wp:positionV>
                <wp:extent cx="1807845" cy="1365885"/>
                <wp:effectExtent l="0" t="0" r="0" b="62865"/>
                <wp:wrapSquare wrapText="bothSides"/>
                <wp:docPr id="621594627" name="组合 5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7845" cy="1365885"/>
                          <a:chOff x="0" y="0"/>
                          <a:chExt cx="1808656" cy="1366596"/>
                        </a:xfrm>
                      </wpg:grpSpPr>
                      <wpg:grpSp>
                        <wpg:cNvPr id="445142745" name="组合 537"/>
                        <wpg:cNvGrpSpPr/>
                        <wpg:grpSpPr>
                          <a:xfrm>
                            <a:off x="0" y="0"/>
                            <a:ext cx="1808656" cy="1366596"/>
                            <a:chOff x="1669" y="0"/>
                            <a:chExt cx="1808656" cy="1366596"/>
                          </a:xfrm>
                        </wpg:grpSpPr>
                        <wpg:grpSp>
                          <wpg:cNvPr id="1991219126" name="组合 277"/>
                          <wpg:cNvGrpSpPr/>
                          <wpg:grpSpPr>
                            <a:xfrm>
                              <a:off x="1669" y="0"/>
                              <a:ext cx="1808656" cy="1366596"/>
                              <a:chOff x="1669" y="0"/>
                              <a:chExt cx="1808656" cy="1366840"/>
                            </a:xfrm>
                          </wpg:grpSpPr>
                          <wpg:grpSp>
                            <wpg:cNvPr id="1733043698" name="组合 273"/>
                            <wpg:cNvGrpSpPr/>
                            <wpg:grpSpPr>
                              <a:xfrm>
                                <a:off x="1669" y="0"/>
                                <a:ext cx="1808656" cy="1366840"/>
                                <a:chOff x="-123488" y="-109662"/>
                                <a:chExt cx="1808779" cy="1366858"/>
                              </a:xfrm>
                            </wpg:grpSpPr>
                            <wpg:grpSp>
                              <wpg:cNvPr id="3606303" name="组合 270"/>
                              <wpg:cNvGrpSpPr/>
                              <wpg:grpSpPr>
                                <a:xfrm>
                                  <a:off x="0" y="2"/>
                                  <a:ext cx="1601359" cy="1257194"/>
                                  <a:chOff x="0" y="2"/>
                                  <a:chExt cx="1601359" cy="1257194"/>
                                </a:xfrm>
                              </wpg:grpSpPr>
                              <wps:wsp>
                                <wps:cNvPr id="2122278951" name="任意多边形: 形状 268"/>
                                <wps:cNvSpPr/>
                                <wps:spPr>
                                  <a:xfrm>
                                    <a:off x="599495" y="2"/>
                                    <a:ext cx="1001864" cy="1045595"/>
                                  </a:xfrm>
                                  <a:custGeom>
                                    <a:avLst/>
                                    <a:gdLst>
                                      <a:gd name="connsiteX0" fmla="*/ 0 w 1001864"/>
                                      <a:gd name="connsiteY0" fmla="*/ 0 h 1045597"/>
                                      <a:gd name="connsiteX1" fmla="*/ 0 w 1001864"/>
                                      <a:gd name="connsiteY1" fmla="*/ 775253 h 1045597"/>
                                      <a:gd name="connsiteX2" fmla="*/ 1001864 w 1001864"/>
                                      <a:gd name="connsiteY2" fmla="*/ 1045597 h 104559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1001864" h="1045597">
                                        <a:moveTo>
                                          <a:pt x="0" y="0"/>
                                        </a:moveTo>
                                        <a:lnTo>
                                          <a:pt x="0" y="775253"/>
                                        </a:lnTo>
                                        <a:lnTo>
                                          <a:pt x="1001864" y="104559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  <a:tailEnd type="triangle" w="sm" len="med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770352311" name="直接箭头连接符 269"/>
                                <wps:cNvCnPr/>
                                <wps:spPr>
                                  <a:xfrm flipH="1">
                                    <a:off x="0" y="772933"/>
                                    <a:ext cx="600323" cy="170953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00555075" name="直接箭头连接符 269"/>
                                <wps:cNvCnPr/>
                                <wps:spPr>
                                  <a:xfrm>
                                    <a:off x="365120" y="298971"/>
                                    <a:ext cx="154948" cy="32263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2238554" name="直接箭头连接符 269"/>
                                <wps:cNvCnPr/>
                                <wps:spPr>
                                  <a:xfrm>
                                    <a:off x="1361252" y="989013"/>
                                    <a:ext cx="113901" cy="268183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49268816" name="直接箭头连接符 269"/>
                                <wps:cNvCnPr/>
                                <wps:spPr>
                                  <a:xfrm>
                                    <a:off x="442010" y="315684"/>
                                    <a:ext cx="137400" cy="28604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603462814" name="Rectangle 481"/>
                              <wps:cNvSpPr/>
                              <wps:spPr>
                                <a:xfrm>
                                  <a:off x="497654" y="745708"/>
                                  <a:ext cx="164085" cy="207647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4194286C" w14:textId="77777777" w:rsidR="00E107DC" w:rsidRPr="00B30DC8" w:rsidRDefault="00E107DC" w:rsidP="00E107DC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994525828" name="Rectangle 481"/>
                              <wps:cNvSpPr/>
                              <wps:spPr>
                                <a:xfrm>
                                  <a:off x="-79716" y="745714"/>
                                  <a:ext cx="126618" cy="207647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7A7CDB31" w14:textId="77777777" w:rsidR="00E107DC" w:rsidRPr="00B30DC8" w:rsidRDefault="00E107DC" w:rsidP="00E107DC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363000087" name="Rectangle 481"/>
                              <wps:cNvSpPr/>
                              <wps:spPr>
                                <a:xfrm>
                                  <a:off x="611322" y="-109662"/>
                                  <a:ext cx="132333" cy="207647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3537E31C" w14:textId="77777777" w:rsidR="00E107DC" w:rsidRPr="00B30DC8" w:rsidRDefault="00E107DC" w:rsidP="00E107DC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794928961" name="Rectangle 481"/>
                              <wps:cNvSpPr/>
                              <wps:spPr>
                                <a:xfrm>
                                  <a:off x="590238" y="175673"/>
                                  <a:ext cx="151384" cy="207647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6178F082" w14:textId="77777777" w:rsidR="00E107DC" w:rsidRPr="00B30DC8" w:rsidRDefault="00E107DC" w:rsidP="00E107DC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878962027" name="Rectangle 481"/>
                              <wps:cNvSpPr/>
                              <wps:spPr>
                                <a:xfrm>
                                  <a:off x="1323109" y="781366"/>
                                  <a:ext cx="139318" cy="207647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2742644D" w14:textId="77777777" w:rsidR="00E107DC" w:rsidRPr="00B30DC8" w:rsidRDefault="00E107DC" w:rsidP="00E107DC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677541325" name="Rectangle 481"/>
                              <wps:cNvSpPr/>
                              <wps:spPr>
                                <a:xfrm>
                                  <a:off x="1522040" y="832114"/>
                                  <a:ext cx="132333" cy="207647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02A90F84" w14:textId="77777777" w:rsidR="00E107DC" w:rsidRPr="00B30DC8" w:rsidRDefault="00E107DC" w:rsidP="00E107DC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641848537" name="Rectangle 481"/>
                              <wps:cNvSpPr/>
                              <wps:spPr>
                                <a:xfrm>
                                  <a:off x="1443731" y="1031943"/>
                                  <a:ext cx="241560" cy="207684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61D8EE2A" w14:textId="77777777" w:rsidR="00E107DC" w:rsidRPr="00833975" w:rsidRDefault="00E107DC" w:rsidP="00E107DC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8"/>
                                      </w:rPr>
                                      <w:t>60</w:t>
                                    </w:r>
                                    <w:r w:rsidRPr="00E107DC">
                                      <w:rPr>
                                        <w:rFonts w:cs="Times New Roman"/>
                                        <w:sz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241313300" name="Rectangle 481"/>
                              <wps:cNvSpPr/>
                              <wps:spPr>
                                <a:xfrm>
                                  <a:off x="-123488" y="94291"/>
                                  <a:ext cx="653703" cy="207647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59E44DB4" w14:textId="77777777" w:rsidR="00E107DC" w:rsidRPr="002F2325" w:rsidRDefault="00E107DC" w:rsidP="00E107DC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 w:rsidRPr="002F2325">
                                      <w:rPr>
                                        <w:rFonts w:cs="Times New Roman" w:hint="eastAsia"/>
                                        <w:sz w:val="18"/>
                                      </w:rPr>
                                      <w:t>带正电粒子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</wpg:grpSp>
                          <wps:wsp>
                            <wps:cNvPr id="1037792294" name="椭圆 274"/>
                            <wps:cNvSpPr/>
                            <wps:spPr>
                              <a:xfrm>
                                <a:off x="1466381" y="1072229"/>
                                <a:ext cx="38100" cy="38107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15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894393338" name="椭圆 274"/>
                            <wps:cNvSpPr/>
                            <wps:spPr>
                              <a:xfrm>
                                <a:off x="706468" y="440916"/>
                                <a:ext cx="38100" cy="38107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15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2077470915" name="任意多边形: 形状 536"/>
                          <wps:cNvSpPr/>
                          <wps:spPr>
                            <a:xfrm>
                              <a:off x="722510" y="458869"/>
                              <a:ext cx="759219" cy="629067"/>
                            </a:xfrm>
                            <a:custGeom>
                              <a:avLst/>
                              <a:gdLst>
                                <a:gd name="csX0" fmla="*/ 0 w 759219"/>
                                <a:gd name="csY0" fmla="*/ 0 h 629067"/>
                                <a:gd name="csX1" fmla="*/ 759219 w 759219"/>
                                <a:gd name="csY1" fmla="*/ 629067 h 629067"/>
                                <a:gd name="csX0" fmla="*/ 0 w 759219"/>
                                <a:gd name="csY0" fmla="*/ 0 h 629067"/>
                                <a:gd name="csX1" fmla="*/ 759219 w 759219"/>
                                <a:gd name="csY1" fmla="*/ 629067 h 629067"/>
                                <a:gd name="csX0" fmla="*/ 0 w 759219"/>
                                <a:gd name="csY0" fmla="*/ 0 h 629067"/>
                                <a:gd name="csX1" fmla="*/ 759219 w 759219"/>
                                <a:gd name="csY1" fmla="*/ 629067 h 62906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759219" h="629067">
                                  <a:moveTo>
                                    <a:pt x="0" y="0"/>
                                  </a:moveTo>
                                  <a:cubicBezTo>
                                    <a:pt x="321486" y="99558"/>
                                    <a:pt x="576228" y="334276"/>
                                    <a:pt x="759219" y="629067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2923674" name="弧形 538"/>
                        <wps:cNvSpPr/>
                        <wps:spPr>
                          <a:xfrm rot="4460508">
                            <a:off x="1449382" y="1069672"/>
                            <a:ext cx="129625" cy="135374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9B96D3" id="组合 539" o:spid="_x0000_s1864" style="position:absolute;left:0;text-align:left;margin-left:269.6pt;margin-top:1.45pt;width:142.35pt;height:107.55pt;z-index:251758592;mso-position-horizontal-relative:text;mso-position-vertical-relative:text;mso-width-relative:margin;mso-height-relative:margin" coordsize="18086,13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">
                <v:group id="组合 537" o:spid="_x0000_s1865" style="position:absolute;width:18086;height:13665" coordorigin="16" coordsize="18086,13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">
                  <v:group id="组合 277" o:spid="_x0000_s1866" style="position:absolute;left:16;width:18087;height:13665" coordorigin="16" coordsize="18086,13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">
                    <v:group id="组合 273" o:spid="_x0000_s1867" style="position:absolute;left:16;width:18087;height:13668" coordorigin="-1234,-1096" coordsize="18087,13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">
                      <v:group id="组合 270" o:spid="_x0000_s1868" style="position:absolute;width:16013;height:12571" coordorigin="" coordsize="16013,12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">
                        <v:shape id="任意多边形: 形状 268" o:spid="_x0000_s1869" style="position:absolute;left:5994;width:10019;height:10455;visibility:visible;mso-wrap-style:none;v-text-anchor:middle" coordsize="1001864,1045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" path="m,l,775253r1001864,270344e" filled="f" strokecolor="black [3213]" strokeweight=".5pt">
                          <v:stroke startarrow="block" startarrowwidth="narrow" endarrow="block" endarrowwidth="narrow" joinstyle="miter"/>
                          <v:path arrowok="t" o:connecttype="custom" o:connectlocs="0,0;0,775252;1001864,1045595" o:connectangles="0,0,0"/>
                        </v:shape>
                        <v:shape id="直接箭头连接符 269" o:spid="_x0000_s1870" type="#_x0000_t32" style="position:absolute;top:7729;width:6003;height:170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" strokecolor="black [3213]" strokeweight=".5pt">
                          <v:stroke endarrow="block" endarrowwidth="narrow" joinstyle="miter"/>
                        </v:shape>
                        <v:shape id="直接箭头连接符 269" o:spid="_x0000_s1871" type="#_x0000_t32" style="position:absolute;left:3651;top:2989;width:1549;height:3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" strokecolor="black [3213]" strokeweight=".5pt">
                          <v:stroke endarrow="block" endarrowwidth="narrow" joinstyle="miter"/>
                        </v:shape>
                        <v:shape id="直接箭头连接符 269" o:spid="_x0000_s1872" type="#_x0000_t32" style="position:absolute;left:13612;top:9890;width:1139;height:26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" strokecolor="black [3213]" strokeweight=".5pt">
                          <v:stroke endarrow="block" endarrowwidth="narrow" joinstyle="miter"/>
                        </v:shape>
                        <v:shape id="直接箭头连接符 269" o:spid="_x0000_s1873" type="#_x0000_t32" style="position:absolute;left:4420;top:3156;width:1374;height:2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" strokecolor="black [3213]" strokeweight=".5pt">
                          <v:stroke endarrowwidth="narrow" joinstyle="miter"/>
                        </v:shape>
                      </v:group>
                      <v:rect id="Rectangle 481" o:spid="_x0000_s1874" style="position:absolute;left:4976;top:7457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4194286C" w14:textId="77777777" w:rsidR="00E107DC" w:rsidRPr="00B30DC8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81" o:spid="_x0000_s1875" style="position:absolute;left:-797;top:7457;width:126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7A7CDB31" w14:textId="77777777" w:rsidR="00E107DC" w:rsidRPr="00B30DC8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z</w:t>
                              </w:r>
                            </w:p>
                          </w:txbxContent>
                        </v:textbox>
                      </v:rect>
                      <v:rect id="Rectangle 481" o:spid="_x0000_s1876" style="position:absolute;left:6113;top:-1096;width:132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3537E31C" w14:textId="77777777" w:rsidR="00E107DC" w:rsidRPr="00B30DC8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  <v:rect id="Rectangle 481" o:spid="_x0000_s1877" style="position:absolute;left:5902;top:1756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6178F082" w14:textId="77777777" w:rsidR="00E107DC" w:rsidRPr="00B30DC8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P</w:t>
                              </w:r>
                            </w:p>
                          </w:txbxContent>
                        </v:textbox>
                      </v:rect>
                      <v:rect id="Rectangle 481" o:spid="_x0000_s1878" style="position:absolute;left:13231;top:7813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2742644D" w14:textId="77777777" w:rsidR="00E107DC" w:rsidRPr="00B30DC8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81" o:spid="_x0000_s1879" style="position:absolute;left:15220;top:8321;width:132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02A90F84" w14:textId="77777777" w:rsidR="00E107DC" w:rsidRPr="00B30DC8" w:rsidRDefault="00E107DC" w:rsidP="00E107DC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  <v:rect id="Rectangle 481" o:spid="_x0000_s1880" style="position:absolute;left:14437;top:10319;width:24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61D8EE2A" w14:textId="77777777" w:rsidR="00E107DC" w:rsidRPr="00833975" w:rsidRDefault="00E107DC" w:rsidP="00E107DC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</w:rPr>
                                <w:t>60</w:t>
                              </w:r>
                              <w:r w:rsidRPr="00E107DC">
                                <w:rPr>
                                  <w:rFonts w:cs="Times New Roman"/>
                                  <w:sz w:val="18"/>
                                </w:rPr>
                                <w:t>°</w:t>
                              </w:r>
                            </w:p>
                          </w:txbxContent>
                        </v:textbox>
                      </v:rect>
                      <v:rect id="Rectangle 481" o:spid="_x0000_s1881" style="position:absolute;left:-1234;top:942;width:653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59E44DB4" w14:textId="77777777" w:rsidR="00E107DC" w:rsidRPr="002F2325" w:rsidRDefault="00E107DC" w:rsidP="00E107DC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 w:rsidRPr="002F2325">
                                <w:rPr>
                                  <w:rFonts w:cs="Times New Roman" w:hint="eastAsia"/>
                                  <w:sz w:val="18"/>
                                </w:rPr>
                                <w:t>带正电粒子</w:t>
                              </w:r>
                            </w:p>
                          </w:txbxContent>
                        </v:textbox>
                      </v:rect>
                    </v:group>
                    <v:oval id="椭圆 274" o:spid="_x0000_s1882" style="position:absolute;left:14663;top:10722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" fillcolor="black [3200]" strokecolor="black [480]" strokeweight="1pt">
                      <v:stroke joinstyle="miter"/>
                      <v:textbox style="mso-fit-shape-to-text:t" inset="1mm,0,1mm,0"/>
                    </v:oval>
                    <v:oval id="椭圆 274" o:spid="_x0000_s1883" style="position:absolute;left:7064;top:4409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" fillcolor="black [3200]" strokecolor="black [480]" strokeweight="1pt">
                      <v:stroke joinstyle="miter"/>
                      <v:textbox style="mso-fit-shape-to-text:t" inset="1mm,0,1mm,0"/>
                    </v:oval>
                  </v:group>
                  <v:shape id="任意多边形: 形状 536" o:spid="_x0000_s1884" style="position:absolute;left:7225;top:4588;width:7592;height:6291;visibility:visible;mso-wrap-style:square;v-text-anchor:middle" coordsize="759219,6290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" path="m,c321486,99558,576228,334276,759219,629067e" filled="f" strokecolor="black [3213]">
                    <v:stroke joinstyle="miter"/>
                    <v:path arrowok="t" o:connecttype="custom" o:connectlocs="0,0;759219,629067" o:connectangles="0,0"/>
                  </v:shape>
                </v:group>
                <v:shape id="弧形 538" o:spid="_x0000_s1885" style="position:absolute;left:14494;top:10696;width:1296;height:1353;rotation:4872064fd;visibility:visible;mso-wrap-style:square;v-text-anchor:middle" coordsize="129625,135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" path="m64812,nsc100607,,129625,30305,129625,67687r-64812,c64813,45125,64812,22562,64812,xem64812,nfc100607,,129625,30305,129625,67687e" filled="f" strokecolor="black [3213]" strokeweight=".5pt">
                  <v:stroke joinstyle="miter"/>
                  <v:path arrowok="t" o:connecttype="custom" o:connectlocs="64812,0;129625,67687" o:connectangles="0,0"/>
                </v:shape>
                <w10:wrap type="square"/>
              </v:group>
            </w:pict>
          </mc:Fallback>
        </mc:AlternateContent>
      </w:r>
      <w:r w:rsidR="00E7747E">
        <w:rPr>
          <w:rFonts w:hint="eastAsia"/>
        </w:rPr>
        <w:t>2</w:t>
      </w:r>
      <w:r w:rsidR="00E7747E">
        <w:rPr>
          <w:rFonts w:hint="eastAsia"/>
        </w:rPr>
        <w:t>．如图所示，一带正电粒子以速度</w:t>
      </w:r>
      <w:r w:rsidR="00E7747E" w:rsidRPr="00BF61D0">
        <w:rPr>
          <w:rFonts w:ascii="Book Antiqua" w:hAnsi="Book Antiqua"/>
          <w:i/>
          <w:iCs/>
        </w:rPr>
        <w:t>v</w:t>
      </w:r>
      <w:r w:rsidR="00E7747E">
        <w:rPr>
          <w:rFonts w:hint="eastAsia"/>
        </w:rPr>
        <w:t>从</w:t>
      </w:r>
      <w:r w:rsidR="00E7747E" w:rsidRPr="00BF61D0">
        <w:rPr>
          <w:rFonts w:hint="eastAsia"/>
          <w:i/>
          <w:iCs/>
        </w:rPr>
        <w:t>P</w:t>
      </w:r>
      <w:r w:rsidR="00E7747E">
        <w:rPr>
          <w:rFonts w:hint="eastAsia"/>
        </w:rPr>
        <w:t>（</w:t>
      </w:r>
      <w:r w:rsidR="00E7747E">
        <w:rPr>
          <w:rFonts w:hint="eastAsia"/>
        </w:rPr>
        <w:t>0</w:t>
      </w:r>
      <w:r w:rsidR="00E7747E">
        <w:rPr>
          <w:rFonts w:hint="eastAsia"/>
        </w:rPr>
        <w:t>，</w:t>
      </w:r>
      <w:r w:rsidR="00E7747E" w:rsidRPr="00541E52">
        <w:rPr>
          <w:rFonts w:hint="eastAsia"/>
          <w:i/>
          <w:iCs/>
        </w:rPr>
        <w:t>a</w:t>
      </w:r>
      <w:r w:rsidR="00E7747E">
        <w:rPr>
          <w:rFonts w:hint="eastAsia"/>
        </w:rPr>
        <w:t>，</w:t>
      </w:r>
      <w:r w:rsidR="00E7747E">
        <w:rPr>
          <w:rFonts w:hint="eastAsia"/>
        </w:rPr>
        <w:t>0</w:t>
      </w:r>
      <w:r w:rsidR="00E7747E">
        <w:rPr>
          <w:rFonts w:hint="eastAsia"/>
        </w:rPr>
        <w:t>）点沿</w:t>
      </w:r>
      <w:r w:rsidR="00E7747E" w:rsidRPr="00BF61D0">
        <w:rPr>
          <w:rFonts w:hint="eastAsia"/>
          <w:i/>
          <w:iCs/>
        </w:rPr>
        <w:t>x</w:t>
      </w:r>
      <w:r w:rsidR="00E7747E">
        <w:rPr>
          <w:rFonts w:hint="eastAsia"/>
        </w:rPr>
        <w:t>轴正方向进入磁感应强度大小为</w:t>
      </w:r>
      <w:r w:rsidR="00E7747E" w:rsidRPr="00BF61D0">
        <w:rPr>
          <w:rFonts w:hint="eastAsia"/>
          <w:i/>
          <w:iCs/>
        </w:rPr>
        <w:t>B</w:t>
      </w:r>
      <w:r w:rsidR="00E7747E">
        <w:rPr>
          <w:rFonts w:hint="eastAsia"/>
        </w:rPr>
        <w:t>的匀强磁场区域、从</w:t>
      </w:r>
      <w:r w:rsidR="00E7747E" w:rsidRPr="00BF61D0">
        <w:rPr>
          <w:rFonts w:hint="eastAsia"/>
          <w:i/>
          <w:iCs/>
        </w:rPr>
        <w:t>x</w:t>
      </w:r>
      <w:r w:rsidR="00E7747E">
        <w:rPr>
          <w:rFonts w:hint="eastAsia"/>
        </w:rPr>
        <w:t>轴上的</w:t>
      </w:r>
      <w:r w:rsidR="00E7747E" w:rsidRPr="00BF61D0">
        <w:rPr>
          <w:rFonts w:hint="eastAsia"/>
          <w:i/>
          <w:iCs/>
        </w:rPr>
        <w:t>S</w:t>
      </w:r>
      <w:r w:rsidR="00E7747E">
        <w:rPr>
          <w:rFonts w:hint="eastAsia"/>
        </w:rPr>
        <w:t>点射出磁场，射出的速度方向与</w:t>
      </w:r>
      <w:r w:rsidR="00E7747E" w:rsidRPr="00BF61D0">
        <w:rPr>
          <w:rFonts w:hint="eastAsia"/>
          <w:i/>
          <w:iCs/>
        </w:rPr>
        <w:t>x</w:t>
      </w:r>
      <w:r w:rsidR="00E7747E">
        <w:rPr>
          <w:rFonts w:hint="eastAsia"/>
        </w:rPr>
        <w:t>轴正方向间夹角</w:t>
      </w:r>
      <w:r w:rsidR="00E7747E" w:rsidRPr="00BF61D0">
        <w:rPr>
          <w:rFonts w:cs="Times New Roman"/>
          <w:i/>
          <w:iCs/>
        </w:rPr>
        <w:t>θ</w:t>
      </w:r>
      <w:r w:rsidR="00E7747E">
        <w:rPr>
          <w:rFonts w:hint="eastAsia"/>
        </w:rPr>
        <w:t xml:space="preserve"> = 60</w:t>
      </w:r>
      <w:r w:rsidR="00BF61D0">
        <w:rPr>
          <w:rFonts w:cs="Times New Roman"/>
        </w:rPr>
        <w:t>°</w:t>
      </w:r>
      <w:r w:rsidR="00E7747E">
        <w:rPr>
          <w:rFonts w:hint="eastAsia"/>
        </w:rPr>
        <w:t>。忽略磁场边界对粒子运动的影响，不计粒子所受重力。</w:t>
      </w:r>
    </w:p>
    <w:p w14:paraId="7922646C" w14:textId="7AB74485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则该区域磁场的方向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14:paraId="37738563" w14:textId="4E53C8D9" w:rsidR="00E7747E" w:rsidRDefault="00E7747E" w:rsidP="00E7747E">
      <w:r>
        <w:rPr>
          <w:rFonts w:hint="eastAsia"/>
        </w:rPr>
        <w:t>A</w:t>
      </w:r>
      <w:r>
        <w:rPr>
          <w:rFonts w:hint="eastAsia"/>
        </w:rPr>
        <w:t>．沿</w:t>
      </w:r>
      <w:r w:rsidRPr="00BF61D0">
        <w:rPr>
          <w:rFonts w:hint="eastAsia"/>
          <w:i/>
          <w:iCs/>
        </w:rPr>
        <w:t>y</w:t>
      </w:r>
      <w:r>
        <w:rPr>
          <w:rFonts w:hint="eastAsia"/>
        </w:rPr>
        <w:t>轴正方向</w:t>
      </w:r>
      <w:r>
        <w:rPr>
          <w:rFonts w:hint="eastAsia"/>
        </w:rPr>
        <w:tab/>
      </w:r>
      <w:r>
        <w:rPr>
          <w:rFonts w:hint="eastAsia"/>
        </w:rPr>
        <w:tab/>
      </w:r>
      <w:r w:rsidR="00BF61D0">
        <w:tab/>
      </w:r>
      <w:r>
        <w:rPr>
          <w:rFonts w:hint="eastAsia"/>
        </w:rPr>
        <w:t>B</w:t>
      </w:r>
      <w:r>
        <w:rPr>
          <w:rFonts w:hint="eastAsia"/>
        </w:rPr>
        <w:t>．沿</w:t>
      </w:r>
      <w:r w:rsidRPr="00BF61D0">
        <w:rPr>
          <w:rFonts w:hint="eastAsia"/>
          <w:i/>
          <w:iCs/>
        </w:rPr>
        <w:t>y</w:t>
      </w:r>
      <w:r>
        <w:rPr>
          <w:rFonts w:hint="eastAsia"/>
        </w:rPr>
        <w:t>轴负方向</w:t>
      </w:r>
      <w:r>
        <w:rPr>
          <w:rFonts w:hint="eastAsia"/>
        </w:rPr>
        <w:tab/>
      </w:r>
    </w:p>
    <w:p w14:paraId="65D0EE12" w14:textId="10E2D512" w:rsidR="00E7747E" w:rsidRDefault="00E7747E" w:rsidP="00E7747E">
      <w:r>
        <w:rPr>
          <w:rFonts w:hint="eastAsia"/>
        </w:rPr>
        <w:t>C</w:t>
      </w:r>
      <w:r>
        <w:rPr>
          <w:rFonts w:hint="eastAsia"/>
        </w:rPr>
        <w:t>．沿</w:t>
      </w:r>
      <w:r w:rsidRPr="00BF61D0">
        <w:rPr>
          <w:rFonts w:hint="eastAsia"/>
          <w:i/>
          <w:iCs/>
        </w:rPr>
        <w:t>z</w:t>
      </w:r>
      <w:r>
        <w:rPr>
          <w:rFonts w:hint="eastAsia"/>
        </w:rPr>
        <w:t>轴正方向</w:t>
      </w:r>
      <w:r>
        <w:rPr>
          <w:rFonts w:hint="eastAsia"/>
        </w:rPr>
        <w:tab/>
      </w:r>
      <w:r>
        <w:rPr>
          <w:rFonts w:hint="eastAsia"/>
        </w:rPr>
        <w:tab/>
      </w:r>
      <w:r w:rsidR="00BF61D0">
        <w:tab/>
      </w:r>
      <w:r>
        <w:rPr>
          <w:rFonts w:hint="eastAsia"/>
        </w:rPr>
        <w:t>D</w:t>
      </w:r>
      <w:r>
        <w:rPr>
          <w:rFonts w:hint="eastAsia"/>
        </w:rPr>
        <w:t>．沿</w:t>
      </w:r>
      <w:r w:rsidRPr="00BF61D0">
        <w:rPr>
          <w:rFonts w:hint="eastAsia"/>
          <w:i/>
          <w:iCs/>
        </w:rPr>
        <w:t>z</w:t>
      </w:r>
      <w:r>
        <w:rPr>
          <w:rFonts w:hint="eastAsia"/>
        </w:rPr>
        <w:t>轴负方向</w:t>
      </w:r>
    </w:p>
    <w:p w14:paraId="1B4A10D8" w14:textId="69741DF8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（计算）求该粒子的比荷</w:t>
      </w:r>
      <w:r w:rsidR="00BF61D0">
        <w:rPr>
          <w:rFonts w:hint="eastAsia"/>
        </w:rPr>
        <w:t xml:space="preserve"> </w:t>
      </w:r>
      <w:r w:rsidR="00BF61D0">
        <w:fldChar w:fldCharType="begin"/>
      </w:r>
      <w:r w:rsidR="00BF61D0">
        <w:instrText xml:space="preserve"> </w:instrText>
      </w:r>
      <w:r w:rsidR="00BF61D0">
        <w:rPr>
          <w:rFonts w:hint="eastAsia"/>
        </w:rPr>
        <w:instrText>EQ \F(</w:instrText>
      </w:r>
      <w:r w:rsidR="00BF61D0" w:rsidRPr="00BF61D0">
        <w:rPr>
          <w:rFonts w:hint="eastAsia"/>
          <w:i/>
          <w:iCs/>
        </w:rPr>
        <w:instrText>q</w:instrText>
      </w:r>
      <w:r w:rsidR="00BF61D0">
        <w:rPr>
          <w:rFonts w:hint="eastAsia"/>
        </w:rPr>
        <w:instrText>,</w:instrText>
      </w:r>
      <w:r w:rsidR="00BF61D0" w:rsidRPr="00BF61D0">
        <w:rPr>
          <w:rFonts w:hint="eastAsia"/>
          <w:i/>
          <w:iCs/>
        </w:rPr>
        <w:instrText>m</w:instrText>
      </w:r>
      <w:r w:rsidR="00BF61D0">
        <w:rPr>
          <w:rFonts w:hint="eastAsia"/>
        </w:rPr>
        <w:instrText>)</w:instrText>
      </w:r>
      <w:r w:rsidR="00BF61D0">
        <w:instrText xml:space="preserve"> </w:instrText>
      </w:r>
      <w:r w:rsidR="00BF61D0">
        <w:fldChar w:fldCharType="separate"/>
      </w:r>
      <w:r w:rsidR="00BF61D0">
        <w:fldChar w:fldCharType="end"/>
      </w:r>
      <w:r>
        <w:rPr>
          <w:rFonts w:hint="eastAsia"/>
        </w:rPr>
        <w:t>。</w:t>
      </w:r>
    </w:p>
    <w:p w14:paraId="3526DCEF" w14:textId="77777777" w:rsidR="00E7747E" w:rsidRDefault="00E7747E" w:rsidP="00E7747E"/>
    <w:p w14:paraId="2EF686A1" w14:textId="77777777" w:rsidR="00E7747E" w:rsidRDefault="00E7747E" w:rsidP="00E7747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在此磁场区域再叠加一匀强电场，为使粒子从</w:t>
      </w:r>
      <w:r w:rsidRPr="00BF61D0">
        <w:rPr>
          <w:rFonts w:hint="eastAsia"/>
          <w:i/>
          <w:iCs/>
        </w:rPr>
        <w:t>P</w:t>
      </w:r>
      <w:r>
        <w:rPr>
          <w:rFonts w:hint="eastAsia"/>
        </w:rPr>
        <w:t>点入射后做匀速直线运动。</w:t>
      </w:r>
    </w:p>
    <w:p w14:paraId="4297A51B" w14:textId="77777777" w:rsidR="00E7747E" w:rsidRDefault="00E7747E" w:rsidP="00E7747E">
      <w:r>
        <w:rPr>
          <w:rFonts w:hint="eastAsia"/>
        </w:rPr>
        <w:t>①该电场的方向</w:t>
      </w:r>
      <w:r>
        <w:rPr>
          <w:rFonts w:hint="eastAsia"/>
        </w:rPr>
        <w:t>________</w:t>
      </w:r>
      <w:r>
        <w:rPr>
          <w:rFonts w:hint="eastAsia"/>
        </w:rPr>
        <w:t>。</w:t>
      </w:r>
    </w:p>
    <w:p w14:paraId="4EA5D5BF" w14:textId="77777777" w:rsidR="00E7747E" w:rsidRDefault="00E7747E" w:rsidP="00E7747E">
      <w:r>
        <w:rPr>
          <w:rFonts w:hint="eastAsia"/>
        </w:rPr>
        <w:t>A</w:t>
      </w:r>
      <w:r>
        <w:rPr>
          <w:rFonts w:hint="eastAsia"/>
        </w:rPr>
        <w:t>．沿</w:t>
      </w:r>
      <w:r w:rsidRPr="00BF61D0">
        <w:rPr>
          <w:rFonts w:hint="eastAsia"/>
          <w:i/>
          <w:iCs/>
        </w:rPr>
        <w:t>y</w:t>
      </w:r>
      <w:r>
        <w:rPr>
          <w:rFonts w:hint="eastAsia"/>
        </w:rPr>
        <w:t>轴正方向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沿</w:t>
      </w:r>
      <w:r w:rsidRPr="00BF61D0">
        <w:rPr>
          <w:rFonts w:hint="eastAsia"/>
          <w:i/>
          <w:iCs/>
        </w:rPr>
        <w:t>y</w:t>
      </w:r>
      <w:r>
        <w:rPr>
          <w:rFonts w:hint="eastAsia"/>
        </w:rPr>
        <w:t>轴负方向</w:t>
      </w:r>
    </w:p>
    <w:p w14:paraId="4B05F187" w14:textId="77777777" w:rsidR="00E7747E" w:rsidRDefault="00E7747E" w:rsidP="00E7747E">
      <w:r>
        <w:rPr>
          <w:rFonts w:hint="eastAsia"/>
        </w:rPr>
        <w:t>C</w:t>
      </w:r>
      <w:r>
        <w:rPr>
          <w:rFonts w:hint="eastAsia"/>
        </w:rPr>
        <w:t>．沿</w:t>
      </w:r>
      <w:r w:rsidRPr="00BF61D0">
        <w:rPr>
          <w:rFonts w:hint="eastAsia"/>
          <w:i/>
          <w:iCs/>
        </w:rPr>
        <w:t>z</w:t>
      </w:r>
      <w:r>
        <w:rPr>
          <w:rFonts w:hint="eastAsia"/>
        </w:rPr>
        <w:t>轴正方向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沿</w:t>
      </w:r>
      <w:r w:rsidRPr="00BF61D0">
        <w:rPr>
          <w:rFonts w:hint="eastAsia"/>
          <w:i/>
          <w:iCs/>
        </w:rPr>
        <w:t>z</w:t>
      </w:r>
      <w:r>
        <w:rPr>
          <w:rFonts w:hint="eastAsia"/>
        </w:rPr>
        <w:t>轴负方向</w:t>
      </w:r>
    </w:p>
    <w:p w14:paraId="3E0FAC86" w14:textId="77777777" w:rsidR="00E7747E" w:rsidRDefault="00E7747E" w:rsidP="00E7747E">
      <w:r>
        <w:rPr>
          <w:rFonts w:hint="eastAsia"/>
        </w:rPr>
        <w:t>②</w:t>
      </w:r>
      <w:r w:rsidRPr="00BF61D0">
        <w:rPr>
          <w:rFonts w:hint="eastAsia"/>
          <w:i/>
          <w:iCs/>
        </w:rPr>
        <w:t>P</w:t>
      </w:r>
      <w:r>
        <w:rPr>
          <w:rFonts w:hint="eastAsia"/>
        </w:rPr>
        <w:t>、</w:t>
      </w:r>
      <w:r w:rsidRPr="00BF61D0">
        <w:rPr>
          <w:rFonts w:hint="eastAsia"/>
          <w:i/>
          <w:iCs/>
        </w:rPr>
        <w:t>S</w:t>
      </w:r>
      <w:r>
        <w:rPr>
          <w:rFonts w:hint="eastAsia"/>
        </w:rPr>
        <w:t>两点间的电势差</w:t>
      </w:r>
      <w:r w:rsidRPr="00BF61D0">
        <w:rPr>
          <w:rFonts w:hint="eastAsia"/>
          <w:i/>
          <w:iCs/>
        </w:rPr>
        <w:t>U</w:t>
      </w:r>
      <w:r w:rsidRPr="00BF61D0">
        <w:rPr>
          <w:rFonts w:hint="eastAsia"/>
          <w:i/>
          <w:iCs/>
          <w:vertAlign w:val="subscript"/>
        </w:rPr>
        <w:t>PS</w:t>
      </w:r>
      <w:r>
        <w:rPr>
          <w:rFonts w:hint="eastAsia"/>
        </w:rPr>
        <w:t xml:space="preserve"> = ________</w:t>
      </w:r>
      <w:r>
        <w:rPr>
          <w:rFonts w:hint="eastAsia"/>
        </w:rPr>
        <w:t>。</w:t>
      </w:r>
    </w:p>
    <w:p w14:paraId="10F3A607" w14:textId="77777777" w:rsidR="00CA14D3" w:rsidRDefault="00CA14D3">
      <w:pPr>
        <w:sectPr w:rsidR="00CA14D3">
          <w:footerReference w:type="default" r:id="rId15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EAE3A35" w14:textId="73F384EA" w:rsidR="00CA14D3" w:rsidRDefault="00CA14D3" w:rsidP="00F95209">
      <w:pPr>
        <w:pStyle w:val="1"/>
      </w:pPr>
      <w:r w:rsidRPr="00CA14D3">
        <w:rPr>
          <w:rFonts w:hint="eastAsia"/>
        </w:rPr>
        <w:lastRenderedPageBreak/>
        <w:t>长宁区高三物理第一学期期末质量抽查试卷</w:t>
      </w:r>
      <w:r>
        <w:rPr>
          <w:rFonts w:hint="eastAsia"/>
        </w:rPr>
        <w:t>参考答案</w:t>
      </w:r>
    </w:p>
    <w:p w14:paraId="00F6E617" w14:textId="77777777" w:rsidR="00CA14D3" w:rsidRDefault="00CA14D3" w:rsidP="00CA14D3">
      <w:pPr>
        <w:pStyle w:val="2"/>
      </w:pPr>
      <w:r>
        <w:rPr>
          <w:rFonts w:hint="eastAsia"/>
        </w:rPr>
        <w:t>一、电路探究</w:t>
      </w:r>
    </w:p>
    <w:p w14:paraId="1AE5B795" w14:textId="307388EC" w:rsidR="00CA14D3" w:rsidRDefault="00CA14D3" w:rsidP="00CA14D3">
      <w:r>
        <w:t>1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A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C</w:t>
      </w:r>
    </w:p>
    <w:p w14:paraId="79C07D95" w14:textId="25B031F4" w:rsidR="00CA14D3" w:rsidRDefault="00CA14D3" w:rsidP="00CA14D3">
      <w:r>
        <w:rPr>
          <w:rFonts w:hint="eastAsia"/>
        </w:rPr>
        <w:t>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①</w:t>
      </w:r>
      <w:r>
        <w:rPr>
          <w:rFonts w:hint="eastAsia"/>
        </w:rPr>
        <w:t>3.17</w:t>
      </w:r>
      <w:r>
        <w:rPr>
          <w:rFonts w:hint="eastAsia"/>
        </w:rPr>
        <w:t>（</w:t>
      </w:r>
      <w:r>
        <w:rPr>
          <w:rFonts w:hint="eastAsia"/>
        </w:rPr>
        <w:t>3.10 ~ 3.20</w:t>
      </w:r>
      <w:r>
        <w:rPr>
          <w:rFonts w:hint="eastAsia"/>
        </w:rPr>
        <w:t>之间）</w:t>
      </w:r>
      <w:r>
        <w:tab/>
      </w:r>
      <w:r>
        <w:rPr>
          <w:rFonts w:hint="eastAsia"/>
        </w:rPr>
        <w:t>②</w:t>
      </w:r>
      <w:r>
        <w:rPr>
          <w:rFonts w:hint="eastAsia"/>
        </w:rPr>
        <w:t>C</w:t>
      </w:r>
    </w:p>
    <w:p w14:paraId="689EBA25" w14:textId="77777777" w:rsidR="00CA14D3" w:rsidRDefault="00CA14D3" w:rsidP="00CA14D3">
      <w:pPr>
        <w:pStyle w:val="2"/>
      </w:pPr>
      <w:r>
        <w:rPr>
          <w:rFonts w:hint="eastAsia"/>
        </w:rPr>
        <w:t>二、汽车点火系统</w:t>
      </w:r>
    </w:p>
    <w:p w14:paraId="2C580D29" w14:textId="5141E7C1" w:rsidR="00CA14D3" w:rsidRDefault="00CA14D3" w:rsidP="00CA14D3">
      <w:r>
        <w:rPr>
          <w:rFonts w:hint="eastAsia"/>
        </w:rPr>
        <w:t>1</w:t>
      </w:r>
      <w:r>
        <w:rPr>
          <w:rFonts w:hint="eastAsia"/>
        </w:rPr>
        <w:t>．能产生电火花</w:t>
      </w:r>
      <w:r w:rsidR="00FC7EA1">
        <w:rPr>
          <w:rFonts w:hint="eastAsia"/>
        </w:rPr>
        <w:t>。</w:t>
      </w:r>
      <w:r>
        <w:rPr>
          <w:rFonts w:hint="eastAsia"/>
        </w:rPr>
        <w:t>由理想变压器电压关系</w:t>
      </w:r>
      <w:r>
        <w:rPr>
          <w:rFonts w:hint="eastAsia"/>
        </w:rPr>
        <w:t xml:space="preserve"> </w:t>
      </w:r>
      <w:r w:rsidR="00F9446A">
        <w:fldChar w:fldCharType="begin"/>
      </w:r>
      <w:r w:rsidR="00F9446A">
        <w:instrText xml:space="preserve"> </w:instrText>
      </w:r>
      <w:r w:rsidR="00F9446A">
        <w:rPr>
          <w:rFonts w:hint="eastAsia"/>
        </w:rPr>
        <w:instrText>EQ \F(</w:instrText>
      </w:r>
      <w:r w:rsidR="00F9446A" w:rsidRPr="00F9446A">
        <w:rPr>
          <w:rFonts w:hint="eastAsia"/>
          <w:i/>
          <w:iCs/>
        </w:rPr>
        <w:instrText>U</w:instrText>
      </w:r>
      <w:r w:rsidR="00F9446A">
        <w:rPr>
          <w:rFonts w:hint="eastAsia"/>
          <w:vertAlign w:val="subscript"/>
        </w:rPr>
        <w:instrText>1</w:instrText>
      </w:r>
      <w:r w:rsidR="00F9446A">
        <w:rPr>
          <w:rFonts w:hint="eastAsia"/>
        </w:rPr>
        <w:instrText>,</w:instrText>
      </w:r>
      <w:r w:rsidR="00F9446A" w:rsidRPr="00F9446A">
        <w:rPr>
          <w:rFonts w:hint="eastAsia"/>
          <w:i/>
          <w:iCs/>
        </w:rPr>
        <w:instrText>U</w:instrText>
      </w:r>
      <w:r w:rsidR="00F9446A">
        <w:rPr>
          <w:rFonts w:hint="eastAsia"/>
          <w:vertAlign w:val="subscript"/>
        </w:rPr>
        <w:instrText>2</w:instrText>
      </w:r>
      <w:r w:rsidR="00F9446A">
        <w:rPr>
          <w:rFonts w:hint="eastAsia"/>
        </w:rPr>
        <w:instrText>)</w:instrText>
      </w:r>
      <w:r w:rsidR="00F9446A">
        <w:instrText xml:space="preserve"> </w:instrText>
      </w:r>
      <w:r w:rsidR="00F9446A">
        <w:fldChar w:fldCharType="separate"/>
      </w:r>
      <w:r w:rsidR="00F9446A">
        <w:fldChar w:fldCharType="end"/>
      </w:r>
      <w:r>
        <w:rPr>
          <w:rFonts w:hint="eastAsia"/>
        </w:rPr>
        <w:t>=</w:t>
      </w:r>
      <w:r w:rsidR="00F9446A">
        <w:rPr>
          <w:rFonts w:hint="eastAsia"/>
        </w:rPr>
        <w:t xml:space="preserve"> </w:t>
      </w:r>
      <w:r w:rsidR="00F9446A">
        <w:fldChar w:fldCharType="begin"/>
      </w:r>
      <w:r w:rsidR="00F9446A">
        <w:instrText xml:space="preserve"> </w:instrText>
      </w:r>
      <w:r w:rsidR="00F9446A">
        <w:rPr>
          <w:rFonts w:hint="eastAsia"/>
        </w:rPr>
        <w:instrText>EQ \F(</w:instrText>
      </w:r>
      <w:r w:rsidR="00F9446A">
        <w:rPr>
          <w:rFonts w:hint="eastAsia"/>
          <w:i/>
          <w:iCs/>
        </w:rPr>
        <w:instrText>n</w:instrText>
      </w:r>
      <w:r w:rsidR="00F9446A">
        <w:rPr>
          <w:rFonts w:hint="eastAsia"/>
          <w:vertAlign w:val="subscript"/>
        </w:rPr>
        <w:instrText>1</w:instrText>
      </w:r>
      <w:r w:rsidR="00F9446A">
        <w:rPr>
          <w:rFonts w:hint="eastAsia"/>
        </w:rPr>
        <w:instrText>,</w:instrText>
      </w:r>
      <w:r w:rsidR="00F9446A">
        <w:rPr>
          <w:rFonts w:hint="eastAsia"/>
          <w:i/>
          <w:iCs/>
        </w:rPr>
        <w:instrText>n</w:instrText>
      </w:r>
      <w:r w:rsidR="00F9446A">
        <w:rPr>
          <w:rFonts w:hint="eastAsia"/>
          <w:vertAlign w:val="subscript"/>
        </w:rPr>
        <w:instrText>2</w:instrText>
      </w:r>
      <w:r w:rsidR="00F9446A">
        <w:rPr>
          <w:rFonts w:hint="eastAsia"/>
        </w:rPr>
        <w:instrText>)</w:instrText>
      </w:r>
      <w:r w:rsidR="00F9446A">
        <w:instrText xml:space="preserve"> </w:instrText>
      </w:r>
      <w:r w:rsidR="00F9446A">
        <w:fldChar w:fldCharType="separate"/>
      </w:r>
      <w:r w:rsidR="00F9446A">
        <w:fldChar w:fldCharType="end"/>
      </w:r>
      <w:r>
        <w:rPr>
          <w:rFonts w:hint="eastAsia"/>
        </w:rPr>
        <w:t>得</w:t>
      </w:r>
      <w:r w:rsidRPr="00F9446A">
        <w:rPr>
          <w:rFonts w:hint="eastAsia"/>
          <w:i/>
          <w:iCs/>
        </w:rPr>
        <w:t>U</w:t>
      </w:r>
      <w:r w:rsidR="00F9446A">
        <w:rPr>
          <w:rFonts w:hint="eastAsia"/>
          <w:vertAlign w:val="subscript"/>
        </w:rPr>
        <w:t>2</w:t>
      </w:r>
      <w:r w:rsidR="00F9446A">
        <w:rPr>
          <w:rFonts w:hint="eastAsia"/>
        </w:rPr>
        <w:t xml:space="preserve"> </w:t>
      </w:r>
      <w:r>
        <w:rPr>
          <w:rFonts w:hint="eastAsia"/>
        </w:rPr>
        <w:t>=</w:t>
      </w:r>
      <w:r w:rsidR="00F9446A">
        <w:fldChar w:fldCharType="begin"/>
      </w:r>
      <w:r w:rsidR="00F9446A">
        <w:instrText xml:space="preserve"> </w:instrText>
      </w:r>
      <w:r w:rsidR="00F9446A">
        <w:rPr>
          <w:rFonts w:hint="eastAsia"/>
        </w:rPr>
        <w:instrText>EQ \F(</w:instrText>
      </w:r>
      <w:r w:rsidR="00F9446A" w:rsidRPr="00F9446A">
        <w:rPr>
          <w:rFonts w:hint="eastAsia"/>
          <w:i/>
          <w:iCs/>
        </w:rPr>
        <w:instrText>n</w:instrText>
      </w:r>
      <w:r w:rsidR="00F9446A">
        <w:rPr>
          <w:rFonts w:hint="eastAsia"/>
          <w:vertAlign w:val="subscript"/>
        </w:rPr>
        <w:instrText>2</w:instrText>
      </w:r>
      <w:r w:rsidR="00F9446A">
        <w:rPr>
          <w:rFonts w:hint="eastAsia"/>
        </w:rPr>
        <w:instrText>,</w:instrText>
      </w:r>
      <w:r w:rsidR="00F9446A" w:rsidRPr="00F9446A">
        <w:rPr>
          <w:rFonts w:hint="eastAsia"/>
          <w:i/>
          <w:iCs/>
        </w:rPr>
        <w:instrText>n</w:instrText>
      </w:r>
      <w:r w:rsidR="00F9446A">
        <w:rPr>
          <w:rFonts w:hint="eastAsia"/>
          <w:vertAlign w:val="subscript"/>
        </w:rPr>
        <w:instrText>1</w:instrText>
      </w:r>
      <w:r w:rsidR="00F9446A">
        <w:rPr>
          <w:rFonts w:hint="eastAsia"/>
        </w:rPr>
        <w:instrText>)</w:instrText>
      </w:r>
      <w:r w:rsidR="00F9446A">
        <w:instrText xml:space="preserve"> </w:instrText>
      </w:r>
      <w:r w:rsidR="00F9446A">
        <w:fldChar w:fldCharType="separate"/>
      </w:r>
      <w:r w:rsidR="00F9446A">
        <w:fldChar w:fldCharType="end"/>
      </w:r>
      <w:r w:rsidRPr="00F9446A">
        <w:rPr>
          <w:rFonts w:hint="eastAsia"/>
          <w:i/>
          <w:iCs/>
        </w:rPr>
        <w:t>U</w:t>
      </w:r>
      <w:r w:rsidR="00F9446A">
        <w:rPr>
          <w:rFonts w:hint="eastAsia"/>
          <w:vertAlign w:val="subscript"/>
        </w:rPr>
        <w:t>1</w:t>
      </w:r>
      <w:r>
        <w:rPr>
          <w:rFonts w:hint="eastAsia"/>
        </w:rPr>
        <w:t xml:space="preserve"> =70</w:t>
      </w:r>
      <w:r w:rsidR="00F9446A">
        <w:rPr>
          <w:rFonts w:hint="eastAsia"/>
        </w:rPr>
        <w:t xml:space="preserve"> </w:t>
      </w:r>
      <w:r>
        <w:rPr>
          <w:rFonts w:hint="eastAsia"/>
        </w:rPr>
        <w:t>kV</w:t>
      </w:r>
      <w:r w:rsidR="00F9446A">
        <w:rPr>
          <w:rFonts w:hint="eastAsia"/>
        </w:rPr>
        <w:t xml:space="preserve"> </w:t>
      </w:r>
      <w:r>
        <w:rPr>
          <w:rFonts w:hint="eastAsia"/>
        </w:rPr>
        <w:t>&gt;</w:t>
      </w:r>
      <w:r w:rsidR="00F9446A">
        <w:rPr>
          <w:rFonts w:hint="eastAsia"/>
        </w:rPr>
        <w:t xml:space="preserve"> </w:t>
      </w:r>
      <w:r>
        <w:rPr>
          <w:rFonts w:hint="eastAsia"/>
        </w:rPr>
        <w:t>15</w:t>
      </w:r>
      <w:r w:rsidR="00F9446A">
        <w:rPr>
          <w:rFonts w:hint="eastAsia"/>
        </w:rPr>
        <w:t xml:space="preserve"> </w:t>
      </w:r>
      <w:r>
        <w:rPr>
          <w:rFonts w:hint="eastAsia"/>
        </w:rPr>
        <w:t>kV</w:t>
      </w:r>
      <w:r>
        <w:rPr>
          <w:rFonts w:hint="eastAsia"/>
        </w:rPr>
        <w:t>，故能产生电火花</w:t>
      </w:r>
    </w:p>
    <w:p w14:paraId="477EA47B" w14:textId="0ADD55D9" w:rsidR="00CA14D3" w:rsidRDefault="00CA14D3" w:rsidP="00F95209">
      <w:r>
        <w:t>2</w:t>
      </w:r>
      <w:r>
        <w:rPr>
          <w:rFonts w:hint="eastAsia"/>
        </w:rPr>
        <w:t>．</w:t>
      </w:r>
      <w:r>
        <w:t>B</w:t>
      </w:r>
      <w:r w:rsidR="00F95209">
        <w:tab/>
      </w:r>
      <w:r w:rsidR="00F95209">
        <w:tab/>
      </w:r>
      <w:r>
        <w:t>3</w:t>
      </w:r>
      <w:r>
        <w:rPr>
          <w:rFonts w:hint="eastAsia"/>
        </w:rPr>
        <w:t>．</w:t>
      </w:r>
      <w:r>
        <w:t>（</w:t>
      </w:r>
      <w:r>
        <w:t>1</w:t>
      </w:r>
      <w:r>
        <w:t>）</w:t>
      </w:r>
      <w:r>
        <w:t>450</w:t>
      </w:r>
      <w:r w:rsidR="00F9446A">
        <w:rPr>
          <w:rFonts w:hint="eastAsia"/>
        </w:rPr>
        <w:t>；</w:t>
      </w:r>
      <w:r>
        <w:t>2.25</w:t>
      </w:r>
      <w:r w:rsidR="00F9446A">
        <w:tab/>
      </w:r>
      <w:r w:rsidR="00F9446A">
        <w:tab/>
      </w:r>
      <w:r>
        <w:t>（</w:t>
      </w:r>
      <w:r>
        <w:t>2</w:t>
      </w:r>
      <w:r>
        <w:t>）</w:t>
      </w:r>
      <w:r w:rsidRPr="00F9446A">
        <w:t>A</w:t>
      </w:r>
      <w:r w:rsidR="00F9446A">
        <w:rPr>
          <w:rFonts w:hint="eastAsia"/>
          <w:vertAlign w:val="superscript"/>
        </w:rPr>
        <w:t>2</w:t>
      </w:r>
      <w:r w:rsidRPr="00F9446A">
        <w:t>·s</w:t>
      </w:r>
      <w:r w:rsidR="00F9446A">
        <w:rPr>
          <w:rFonts w:hint="eastAsia"/>
          <w:vertAlign w:val="superscript"/>
        </w:rPr>
        <w:t>4</w:t>
      </w:r>
      <w:r w:rsidRPr="00F9446A">
        <w:t>·kg</w:t>
      </w:r>
      <w:r w:rsidR="00F9446A">
        <w:rPr>
          <w:rFonts w:cs="Times New Roman"/>
          <w:vertAlign w:val="superscript"/>
        </w:rPr>
        <w:t>−</w:t>
      </w:r>
      <w:r w:rsidR="00F9446A">
        <w:rPr>
          <w:rFonts w:hint="eastAsia"/>
          <w:vertAlign w:val="superscript"/>
        </w:rPr>
        <w:t>1</w:t>
      </w:r>
      <w:r w:rsidRPr="00F9446A">
        <w:t>·m</w:t>
      </w:r>
      <w:r w:rsidR="00F9446A">
        <w:rPr>
          <w:rFonts w:cs="Times New Roman"/>
          <w:vertAlign w:val="superscript"/>
        </w:rPr>
        <w:t>−</w:t>
      </w:r>
      <w:r w:rsidR="00F9446A">
        <w:rPr>
          <w:rFonts w:hint="eastAsia"/>
          <w:vertAlign w:val="superscript"/>
        </w:rPr>
        <w:t>2</w:t>
      </w:r>
      <w:r>
        <w:tab/>
      </w:r>
      <w:r w:rsidR="00F9446A">
        <w:tab/>
      </w:r>
      <w:r>
        <w:t>（</w:t>
      </w:r>
      <w:r>
        <w:t>3</w:t>
      </w:r>
      <w:r>
        <w:t>）</w:t>
      </w:r>
      <w:r>
        <w:t>BD</w:t>
      </w:r>
    </w:p>
    <w:p w14:paraId="6078CB36" w14:textId="0DBA6237" w:rsidR="00CA14D3" w:rsidRDefault="00CA14D3" w:rsidP="00CA14D3">
      <w:pPr>
        <w:pStyle w:val="2"/>
      </w:pPr>
      <w:r>
        <w:rPr>
          <w:rFonts w:hint="eastAsia"/>
        </w:rPr>
        <w:t>三、</w:t>
      </w:r>
      <w:r>
        <w:rPr>
          <w:rFonts w:hint="eastAsia"/>
        </w:rPr>
        <w:t>AR</w:t>
      </w:r>
      <w:r>
        <w:rPr>
          <w:rFonts w:hint="eastAsia"/>
        </w:rPr>
        <w:t>智能眼镜</w:t>
      </w:r>
    </w:p>
    <w:p w14:paraId="73F91357" w14:textId="1AB2F977" w:rsidR="00CA14D3" w:rsidRDefault="00CA14D3" w:rsidP="00F9446A">
      <w:r>
        <w:t>1</w:t>
      </w:r>
      <w:r>
        <w:rPr>
          <w:rFonts w:hint="eastAsia"/>
        </w:rPr>
        <w:t>．</w:t>
      </w:r>
      <w:r>
        <w:t>C</w:t>
      </w:r>
      <w:r w:rsidR="00F9446A">
        <w:tab/>
      </w:r>
      <w:r w:rsidR="00F9446A">
        <w:tab/>
      </w:r>
      <w:r w:rsidR="00F9446A">
        <w:tab/>
      </w:r>
      <w:r w:rsidR="00F9446A">
        <w:tab/>
      </w:r>
      <w:r>
        <w:t>2</w:t>
      </w:r>
      <w:r>
        <w:rPr>
          <w:rFonts w:hint="eastAsia"/>
        </w:rPr>
        <w:t>．</w:t>
      </w:r>
      <w:r>
        <w:t>（</w:t>
      </w:r>
      <w:r>
        <w:t>1</w:t>
      </w:r>
      <w:r>
        <w:t>）</w:t>
      </w:r>
      <w:r>
        <w:t>0.65</w:t>
      </w:r>
      <w:r w:rsidR="00F9446A">
        <w:tab/>
      </w:r>
      <w:r w:rsidR="00F9446A">
        <w:tab/>
      </w:r>
      <w:r>
        <w:t>（</w:t>
      </w:r>
      <w:r>
        <w:t>2</w:t>
      </w:r>
      <w:r>
        <w:t>）</w:t>
      </w:r>
      <w:r>
        <w:t>2.5</w:t>
      </w:r>
    </w:p>
    <w:p w14:paraId="3567DB61" w14:textId="41D6E008" w:rsidR="00CA14D3" w:rsidRDefault="00CA14D3" w:rsidP="00CA14D3"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光强分布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6.3</w:t>
      </w:r>
      <w:r w:rsidRPr="00F9446A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 w:rsidR="00F9446A">
        <w:rPr>
          <w:rFonts w:hint="eastAsia"/>
          <w:vertAlign w:val="superscript"/>
        </w:rPr>
        <w:t>2</w:t>
      </w:r>
    </w:p>
    <w:p w14:paraId="6C57EBEE" w14:textId="5F190F8A" w:rsidR="00CA14D3" w:rsidRDefault="00700CE8" w:rsidP="00CA14D3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555ADB2A" wp14:editId="62DDE81F">
                <wp:simplePos x="0" y="0"/>
                <wp:positionH relativeFrom="margin">
                  <wp:posOffset>3536950</wp:posOffset>
                </wp:positionH>
                <wp:positionV relativeFrom="paragraph">
                  <wp:posOffset>83185</wp:posOffset>
                </wp:positionV>
                <wp:extent cx="1716193" cy="940979"/>
                <wp:effectExtent l="0" t="0" r="36830" b="31115"/>
                <wp:wrapNone/>
                <wp:docPr id="341126843" name="组合 6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6193" cy="940979"/>
                          <a:chOff x="0" y="0"/>
                          <a:chExt cx="1716193" cy="940979"/>
                        </a:xfrm>
                      </wpg:grpSpPr>
                      <wpg:grpSp>
                        <wpg:cNvPr id="1372702205" name="组合 675"/>
                        <wpg:cNvGrpSpPr/>
                        <wpg:grpSpPr>
                          <a:xfrm>
                            <a:off x="0" y="0"/>
                            <a:ext cx="1716193" cy="940979"/>
                            <a:chOff x="0" y="0"/>
                            <a:chExt cx="1544955" cy="847496"/>
                          </a:xfrm>
                        </wpg:grpSpPr>
                        <wpg:grpSp>
                          <wpg:cNvPr id="1610389395" name="组合 673"/>
                          <wpg:cNvGrpSpPr/>
                          <wpg:grpSpPr>
                            <a:xfrm>
                              <a:off x="0" y="0"/>
                              <a:ext cx="1544955" cy="847496"/>
                              <a:chOff x="0" y="-396809"/>
                              <a:chExt cx="1547450" cy="848802"/>
                            </a:xfrm>
                          </wpg:grpSpPr>
                          <wps:wsp>
                            <wps:cNvPr id="1144276181" name="直接连接符 672"/>
                            <wps:cNvCnPr/>
                            <wps:spPr>
                              <a:xfrm>
                                <a:off x="0" y="149426"/>
                                <a:ext cx="350149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35003567" name="直接连接符 672"/>
                            <wps:cNvCnPr/>
                            <wps:spPr>
                              <a:xfrm flipH="1">
                                <a:off x="4846" y="-396809"/>
                                <a:ext cx="945520" cy="54589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3464658" name="直接连接符 672"/>
                            <wps:cNvCnPr/>
                            <wps:spPr>
                              <a:xfrm>
                                <a:off x="447280" y="-105925"/>
                                <a:ext cx="0" cy="55791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38584573" name="直接连接符 672"/>
                            <wps:cNvCnPr/>
                            <wps:spPr>
                              <a:xfrm flipH="1" flipV="1">
                                <a:off x="447279" y="-108996"/>
                                <a:ext cx="115008" cy="19912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71786127" name="直接连接符 672"/>
                            <wps:cNvCnPr/>
                            <wps:spPr>
                              <a:xfrm flipH="1" flipV="1">
                                <a:off x="444612" y="-107138"/>
                                <a:ext cx="441456" cy="25553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19888624" name="直接连接符 672"/>
                            <wps:cNvCnPr/>
                            <wps:spPr>
                              <a:xfrm>
                                <a:off x="370577" y="149255"/>
                                <a:ext cx="117687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85160619" name="直接连接符 672"/>
                            <wps:cNvCnPr/>
                            <wps:spPr>
                              <a:xfrm flipV="1">
                                <a:off x="887090" y="-71409"/>
                                <a:ext cx="379481" cy="21962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8478544" name="直接连接符 672"/>
                            <wps:cNvCnPr/>
                            <wps:spPr>
                              <a:xfrm>
                                <a:off x="885688" y="-54744"/>
                                <a:ext cx="0" cy="20325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7484552" name="直接连接符 672"/>
                            <wps:cNvCnPr/>
                            <wps:spPr>
                              <a:xfrm flipH="1" flipV="1">
                                <a:off x="657605" y="15869"/>
                                <a:ext cx="62362" cy="3607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5794646" name="直接连接符 672"/>
                            <wps:cNvCnPr/>
                            <wps:spPr>
                              <a:xfrm flipH="1">
                                <a:off x="1071078" y="5457"/>
                                <a:ext cx="62362" cy="3607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0643693" name="直接连接符 672"/>
                            <wps:cNvCnPr/>
                            <wps:spPr>
                              <a:xfrm>
                                <a:off x="447154" y="192352"/>
                                <a:ext cx="0" cy="593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08861150" name="弧形 674"/>
                          <wps:cNvSpPr/>
                          <wps:spPr>
                            <a:xfrm rot="1878498">
                              <a:off x="45289" y="473479"/>
                              <a:ext cx="94790" cy="94745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6353687" name="弧形 674"/>
                          <wps:cNvSpPr/>
                          <wps:spPr>
                            <a:xfrm rot="6814489">
                              <a:off x="420243" y="340153"/>
                              <a:ext cx="94790" cy="94745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363200" name="弧形 674"/>
                          <wps:cNvSpPr/>
                          <wps:spPr>
                            <a:xfrm rot="5400000">
                              <a:off x="466508" y="308854"/>
                              <a:ext cx="94790" cy="94745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3355800" name="弧形 674"/>
                          <wps:cNvSpPr/>
                          <wps:spPr>
                            <a:xfrm rot="17481341">
                              <a:off x="806839" y="466381"/>
                              <a:ext cx="111002" cy="110897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3747236" name="弧形 674"/>
                          <wps:cNvSpPr/>
                          <wps:spPr>
                            <a:xfrm rot="4118659" flipH="1">
                              <a:off x="851741" y="466746"/>
                              <a:ext cx="111002" cy="110897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63271459" name="Rectangle 481"/>
                        <wps:cNvSpPr/>
                        <wps:spPr>
                          <a:xfrm>
                            <a:off x="153722" y="436536"/>
                            <a:ext cx="138039" cy="20764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63CC98ED" w14:textId="77777777" w:rsidR="003E39D7" w:rsidRPr="003E39D7" w:rsidRDefault="003E39D7" w:rsidP="003E39D7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3E39D7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347340588" name="Rectangle 481"/>
                        <wps:cNvSpPr/>
                        <wps:spPr>
                          <a:xfrm>
                            <a:off x="472130" y="440619"/>
                            <a:ext cx="138039" cy="20764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57E0AA6A" w14:textId="77777777" w:rsidR="001E4982" w:rsidRPr="003E39D7" w:rsidRDefault="001E4982" w:rsidP="003E39D7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3E39D7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2021450452" name="Rectangle 481"/>
                        <wps:cNvSpPr/>
                        <wps:spPr>
                          <a:xfrm>
                            <a:off x="595504" y="389689"/>
                            <a:ext cx="138039" cy="20764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7557C847" w14:textId="77777777" w:rsidR="001E4982" w:rsidRPr="003E39D7" w:rsidRDefault="001E4982" w:rsidP="003E39D7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3E39D7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88664664" name="Rectangle 481"/>
                        <wps:cNvSpPr/>
                        <wps:spPr>
                          <a:xfrm>
                            <a:off x="784450" y="337309"/>
                            <a:ext cx="195189" cy="20764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149A5647" w14:textId="0A09BC99" w:rsidR="001E4982" w:rsidRPr="003E39D7" w:rsidRDefault="001E4982" w:rsidP="003E39D7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E498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3E39D7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472404905" name="Rectangle 481"/>
                        <wps:cNvSpPr/>
                        <wps:spPr>
                          <a:xfrm>
                            <a:off x="986544" y="334578"/>
                            <a:ext cx="195189" cy="20764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txbx>
                          <w:txbxContent>
                            <w:p w14:paraId="18203590" w14:textId="77777777" w:rsidR="001E4982" w:rsidRPr="003E39D7" w:rsidRDefault="001E4982" w:rsidP="003E39D7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E4982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3E39D7"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5ADB2A" id="组合 676" o:spid="_x0000_s1886" style="position:absolute;left:0;text-align:left;margin-left:278.5pt;margin-top:6.55pt;width:135.15pt;height:74.1pt;z-index:251771904;mso-position-horizontal-relative:margin;mso-position-vertical-relative:text;mso-height-relative:margin" coordsize="17161,9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">
                <v:group id="组合 675" o:spid="_x0000_s1887" style="position:absolute;width:17161;height:9409" coordsize="15449,8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">
                  <v:group id="组合 673" o:spid="_x0000_s1888" style="position:absolute;width:15449;height:8474" coordorigin=",-3968" coordsize="15474,8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">
                    <v:line id="直接连接符 672" o:spid="_x0000_s1889" style="position:absolute;visibility:visible;mso-wrap-style:square" from="0,1494" to="3501,1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" strokecolor="black [3213]" strokeweight=".5pt">
                      <v:stroke dashstyle="dash" joinstyle="miter"/>
                    </v:line>
                    <v:line id="直接连接符 672" o:spid="_x0000_s1890" style="position:absolute;flip:x;visibility:visible;mso-wrap-style:square" from="48,-3968" to="9503,1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" strokecolor="black [3213]" strokeweight=".5pt">
                      <v:stroke joinstyle="miter"/>
                    </v:line>
                    <v:line id="直接连接符 672" o:spid="_x0000_s1891" style="position:absolute;visibility:visible;mso-wrap-style:square" from="4472,-1059" to="4472,4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" strokecolor="black [3213]" strokeweight=".5pt">
                      <v:stroke joinstyle="miter"/>
                    </v:line>
                    <v:line id="直接连接符 672" o:spid="_x0000_s1892" style="position:absolute;flip:x y;visibility:visible;mso-wrap-style:square" from="4472,-1089" to="5622,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" strokecolor="black [3213]" strokeweight=".5pt">
                      <v:stroke dashstyle="dash" joinstyle="miter"/>
                    </v:line>
                    <v:line id="直接连接符 672" o:spid="_x0000_s1893" style="position:absolute;flip:x y;visibility:visible;mso-wrap-style:square" from="4446,-1071" to="8860,1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" strokecolor="black [3213]" strokeweight=".5pt">
                      <v:stroke joinstyle="miter"/>
                    </v:line>
                    <v:line id="直接连接符 672" o:spid="_x0000_s1894" style="position:absolute;visibility:visible;mso-wrap-style:square" from="3705,1492" to="15474,1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" strokecolor="black [3213]" strokeweight=".5pt">
                      <v:stroke joinstyle="miter"/>
                    </v:line>
                    <v:line id="直接连接符 672" o:spid="_x0000_s1895" style="position:absolute;flip:y;visibility:visible;mso-wrap-style:square" from="8870,-714" to="12665,1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" strokecolor="black [3213]" strokeweight=".5pt">
                      <v:stroke joinstyle="miter"/>
                    </v:line>
                    <v:line id="直接连接符 672" o:spid="_x0000_s1896" style="position:absolute;visibility:visible;mso-wrap-style:square" from="8856,-547" to="8856,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" strokecolor="black [3213]" strokeweight=".5pt">
                      <v:stroke dashstyle="dash" joinstyle="miter"/>
                    </v:line>
                    <v:line id="直接连接符 672" o:spid="_x0000_s1897" style="position:absolute;flip:x y;visibility:visible;mso-wrap-style:square" from="6576,158" to="719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" strokecolor="black [3213]" strokeweight=".5pt">
                      <v:stroke startarrow="block" startarrowwidth="narrow" joinstyle="miter"/>
                    </v:line>
                    <v:line id="直接连接符 672" o:spid="_x0000_s1898" style="position:absolute;flip:x;visibility:visible;mso-wrap-style:square" from="10710,54" to="11334,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" strokecolor="black [3213]" strokeweight=".5pt">
                      <v:stroke startarrow="block" startarrowwidth="narrow" joinstyle="miter"/>
                    </v:line>
                    <v:line id="直接连接符 672" o:spid="_x0000_s1899" style="position:absolute;visibility:visible;mso-wrap-style:square" from="4471,1923" to="4471,2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" strokecolor="black [3213]" strokeweight=".5pt">
                      <v:stroke startarrow="block" startarrowwidth="narrow" joinstyle="miter"/>
                    </v:line>
                  </v:group>
                  <v:shape id="弧形 674" o:spid="_x0000_s1900" style="position:absolute;left:452;top:4734;width:948;height:948;rotation:2051821fd;visibility:visible;mso-wrap-style:square;v-text-anchor:middle" coordsize="94790,94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" path="m47395,nsc73571,,94790,21210,94790,47373r-47395,l47395,xem47395,nfc73571,,94790,21210,94790,47373e" filled="f" strokecolor="black [3213]" strokeweight=".5pt">
                    <v:stroke joinstyle="miter"/>
                    <v:path arrowok="t" o:connecttype="custom" o:connectlocs="47395,0;94790,47373" o:connectangles="0,0"/>
                  </v:shape>
                  <v:shape id="弧形 674" o:spid="_x0000_s1901" style="position:absolute;left:4202;top:3401;width:948;height:948;rotation:7443239fd;visibility:visible;mso-wrap-style:square;v-text-anchor:middle" coordsize="94790,94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" path="m47395,nsc73571,,94790,21210,94790,47373r-47395,l47395,xem47395,nfc73571,,94790,21210,94790,47373e" filled="f" strokecolor="black [3213]" strokeweight=".5pt">
                    <v:stroke joinstyle="miter"/>
                    <v:path arrowok="t" o:connecttype="custom" o:connectlocs="47395,0;94790,47373" o:connectangles="0,0"/>
                  </v:shape>
                  <v:shape id="弧形 674" o:spid="_x0000_s1902" style="position:absolute;left:4665;top:3088;width:948;height:947;rotation:90;visibility:visible;mso-wrap-style:square;v-text-anchor:middle" coordsize="94790,94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" path="m47395,nsc73571,,94790,21210,94790,47373r-47395,l47395,xem47395,nfc73571,,94790,21210,94790,47373e" filled="f" strokecolor="black [3213]" strokeweight=".5pt">
                    <v:stroke joinstyle="miter"/>
                    <v:path arrowok="t" o:connecttype="custom" o:connectlocs="47395,0;94790,47373" o:connectangles="0,0"/>
                  </v:shape>
                  <v:shape id="弧形 674" o:spid="_x0000_s1903" style="position:absolute;left:8068;top:4663;width:1110;height:1109;rotation:-4498674fd;visibility:visible;mso-wrap-style:square;v-text-anchor:middle" coordsize="111002,110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" path="m55501,nsc86153,,111002,24825,111002,55449r-55501,l55501,xem55501,nfc86153,,111002,24825,111002,55449e" filled="f" strokecolor="black [3213]" strokeweight=".5pt">
                    <v:stroke joinstyle="miter"/>
                    <v:path arrowok="t" o:connecttype="custom" o:connectlocs="55501,0;111002,55449" o:connectangles="0,0"/>
                  </v:shape>
                  <v:shape id="弧形 674" o:spid="_x0000_s1904" style="position:absolute;left:8517;top:4666;width:1110;height:1109;rotation:-4498674fd;flip:x;visibility:visible;mso-wrap-style:square;v-text-anchor:middle" coordsize="111002,110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" path="m55501,nsc86153,,111002,24825,111002,55449r-55501,l55501,xem55501,nfc86153,,111002,24825,111002,55449e" filled="f" strokecolor="black [3213]" strokeweight=".5pt">
                    <v:stroke joinstyle="miter"/>
                    <v:path arrowok="t" o:connecttype="custom" o:connectlocs="55501,0;111002,55449" o:connectangles="0,0"/>
                  </v:shape>
                </v:group>
                <v:rect id="Rectangle 481" o:spid="_x0000_s1905" style="position:absolute;left:1537;top:4365;width:138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63CC98ED" w14:textId="77777777" w:rsidR="003E39D7" w:rsidRPr="003E39D7" w:rsidRDefault="003E39D7" w:rsidP="003E39D7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3E39D7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rect>
                <v:rect id="Rectangle 481" o:spid="_x0000_s1906" style="position:absolute;left:4721;top:4406;width:138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57E0AA6A" w14:textId="77777777" w:rsidR="001E4982" w:rsidRPr="003E39D7" w:rsidRDefault="001E4982" w:rsidP="003E39D7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3E39D7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rect>
                <v:rect id="Rectangle 481" o:spid="_x0000_s1907" style="position:absolute;left:5955;top:3896;width:138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7557C847" w14:textId="77777777" w:rsidR="001E4982" w:rsidRPr="003E39D7" w:rsidRDefault="001E4982" w:rsidP="003E39D7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3E39D7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rect>
                <v:rect id="Rectangle 481" o:spid="_x0000_s1908" style="position:absolute;left:7844;top:3373;width:195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149A5647" w14:textId="0A09BC99" w:rsidR="001E4982" w:rsidRPr="003E39D7" w:rsidRDefault="001E4982" w:rsidP="003E39D7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1E498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2</w:t>
                        </w:r>
                        <w:r w:rsidRPr="003E39D7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rect>
                <v:rect id="Rectangle 481" o:spid="_x0000_s1909" style="position:absolute;left:9865;top:3345;width:195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8203590" w14:textId="77777777" w:rsidR="001E4982" w:rsidRPr="003E39D7" w:rsidRDefault="001E4982" w:rsidP="003E39D7">
                        <w:pP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1E4982">
                          <w:rPr>
                            <w:rFonts w:cs="Times New Roman" w:hint="eastAsia"/>
                            <w:sz w:val="18"/>
                            <w:szCs w:val="18"/>
                          </w:rPr>
                          <w:t>2</w:t>
                        </w:r>
                        <w:r w:rsidRPr="003E39D7"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="00CA14D3">
        <w:t>4</w:t>
      </w:r>
      <w:r w:rsidR="00CA14D3">
        <w:rPr>
          <w:rFonts w:hint="eastAsia"/>
        </w:rPr>
        <w:t>．</w:t>
      </w:r>
      <w:r w:rsidR="00CA14D3">
        <w:t>（</w:t>
      </w:r>
      <w:r w:rsidR="00CA14D3">
        <w:t>1</w:t>
      </w:r>
      <w:r w:rsidR="00CA14D3">
        <w:t>）</w:t>
      </w:r>
      <w:r w:rsidR="00CA14D3">
        <w:t>1.9×10</w:t>
      </w:r>
      <w:r w:rsidR="00F9446A">
        <w:rPr>
          <w:rFonts w:hint="eastAsia"/>
          <w:vertAlign w:val="superscript"/>
        </w:rPr>
        <w:t>8</w:t>
      </w:r>
    </w:p>
    <w:p w14:paraId="0403058C" w14:textId="1E687254" w:rsidR="00CA14D3" w:rsidRDefault="00CA14D3" w:rsidP="00CA14D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全反射条件可知，</w:t>
      </w:r>
      <w:r>
        <w:rPr>
          <w:rFonts w:hint="eastAsia"/>
        </w:rPr>
        <w:t>sin2</w:t>
      </w:r>
      <w:r w:rsidRPr="00F9446A">
        <w:rPr>
          <w:rFonts w:cs="Times New Roman"/>
          <w:i/>
          <w:iCs/>
        </w:rPr>
        <w:t>θ</w:t>
      </w:r>
      <w:r w:rsidR="00F9446A">
        <w:rPr>
          <w:rFonts w:cs="Times New Roman" w:hint="eastAsia"/>
        </w:rPr>
        <w:t xml:space="preserve"> </w:t>
      </w:r>
      <w:r>
        <w:rPr>
          <w:rFonts w:hint="eastAsia"/>
        </w:rPr>
        <w:t>≥</w:t>
      </w:r>
      <w:r w:rsidR="00F9446A">
        <w:rPr>
          <w:rFonts w:hint="eastAsia"/>
        </w:rPr>
        <w:t xml:space="preserve"> </w:t>
      </w:r>
      <w:r w:rsidR="00F9446A">
        <w:fldChar w:fldCharType="begin"/>
      </w:r>
      <w:r w:rsidR="00F9446A">
        <w:instrText xml:space="preserve"> </w:instrText>
      </w:r>
      <w:r w:rsidR="00F9446A">
        <w:rPr>
          <w:rFonts w:hint="eastAsia"/>
        </w:rPr>
        <w:instrText>EQ \F(1,</w:instrText>
      </w:r>
      <w:r w:rsidR="00F9446A" w:rsidRPr="00F9446A">
        <w:rPr>
          <w:rFonts w:hint="eastAsia"/>
          <w:i/>
          <w:iCs/>
        </w:rPr>
        <w:instrText>n</w:instrText>
      </w:r>
      <w:r w:rsidR="00F9446A">
        <w:rPr>
          <w:rFonts w:hint="eastAsia"/>
        </w:rPr>
        <w:instrText>)</w:instrText>
      </w:r>
      <w:r w:rsidR="00F9446A">
        <w:instrText xml:space="preserve"> </w:instrText>
      </w:r>
      <w:r w:rsidR="00F9446A">
        <w:fldChar w:fldCharType="separate"/>
      </w:r>
      <w:r w:rsidR="00F9446A">
        <w:fldChar w:fldCharType="end"/>
      </w:r>
    </w:p>
    <w:p w14:paraId="02F8778C" w14:textId="327A4DDA" w:rsidR="00CA14D3" w:rsidRDefault="00CA14D3" w:rsidP="00CA14D3">
      <w:r>
        <w:rPr>
          <w:rFonts w:hint="eastAsia"/>
        </w:rPr>
        <w:t>所以，</w:t>
      </w:r>
      <w:r w:rsidRPr="00F9446A">
        <w:rPr>
          <w:i/>
          <w:iCs/>
        </w:rPr>
        <w:t>θ</w:t>
      </w:r>
      <w:r w:rsidR="00F9446A">
        <w:rPr>
          <w:rFonts w:hint="eastAsia"/>
        </w:rPr>
        <w:t xml:space="preserve"> </w:t>
      </w:r>
      <w:r>
        <w:rPr>
          <w:rFonts w:hint="eastAsia"/>
        </w:rPr>
        <w:t>≥</w:t>
      </w:r>
      <w:r w:rsidR="00F9446A">
        <w:rPr>
          <w:rFonts w:hint="eastAsia"/>
        </w:rPr>
        <w:t xml:space="preserve"> </w:t>
      </w:r>
      <w:r w:rsidR="00F9446A">
        <w:fldChar w:fldCharType="begin"/>
      </w:r>
      <w:r w:rsidR="00F9446A">
        <w:instrText xml:space="preserve"> </w:instrText>
      </w:r>
      <w:r w:rsidR="00F9446A">
        <w:rPr>
          <w:rFonts w:hint="eastAsia"/>
        </w:rPr>
        <w:instrText>EQ \F(1,2)</w:instrText>
      </w:r>
      <w:r w:rsidR="00F9446A">
        <w:instrText xml:space="preserve"> </w:instrText>
      </w:r>
      <w:r w:rsidR="00F9446A">
        <w:fldChar w:fldCharType="separate"/>
      </w:r>
      <w:r w:rsidR="00F9446A">
        <w:fldChar w:fldCharType="end"/>
      </w:r>
      <w:r>
        <w:t>arcsin</w:t>
      </w:r>
      <w:r w:rsidR="00F9446A">
        <w:fldChar w:fldCharType="begin"/>
      </w:r>
      <w:r w:rsidR="00F9446A">
        <w:instrText xml:space="preserve"> </w:instrText>
      </w:r>
      <w:r w:rsidR="00F9446A">
        <w:rPr>
          <w:rFonts w:hint="eastAsia"/>
        </w:rPr>
        <w:instrText>EQ \F(1,</w:instrText>
      </w:r>
      <w:r w:rsidR="00F9446A" w:rsidRPr="00F9446A">
        <w:rPr>
          <w:rFonts w:hint="eastAsia"/>
          <w:i/>
          <w:iCs/>
        </w:rPr>
        <w:instrText>n</w:instrText>
      </w:r>
      <w:r w:rsidR="00F9446A">
        <w:rPr>
          <w:rFonts w:hint="eastAsia"/>
        </w:rPr>
        <w:instrText>)</w:instrText>
      </w:r>
      <w:r w:rsidR="00F9446A">
        <w:instrText xml:space="preserve"> </w:instrText>
      </w:r>
      <w:r w:rsidR="00F9446A">
        <w:fldChar w:fldCharType="separate"/>
      </w:r>
      <w:r w:rsidR="00F9446A">
        <w:fldChar w:fldCharType="end"/>
      </w:r>
      <w:r>
        <w:t>=</w:t>
      </w:r>
      <w:r w:rsidR="00F9446A">
        <w:rPr>
          <w:rFonts w:hint="eastAsia"/>
        </w:rPr>
        <w:t xml:space="preserve"> </w:t>
      </w:r>
      <w:r>
        <w:t>19.34</w:t>
      </w:r>
      <w:r w:rsidR="00F9446A">
        <w:rPr>
          <w:rFonts w:cs="Times New Roman"/>
        </w:rPr>
        <w:t>°</w:t>
      </w:r>
    </w:p>
    <w:p w14:paraId="038200C6" w14:textId="365AFE19" w:rsidR="00CA14D3" w:rsidRDefault="00CA14D3" w:rsidP="00CA14D3">
      <w:pPr>
        <w:pStyle w:val="2"/>
      </w:pPr>
      <w:r>
        <w:rPr>
          <w:rFonts w:hint="eastAsia"/>
        </w:rPr>
        <w:t>四、校园体育节</w:t>
      </w:r>
    </w:p>
    <w:p w14:paraId="120EF53E" w14:textId="77777777" w:rsidR="00FC7EA1" w:rsidRDefault="00CA14D3" w:rsidP="00FC7EA1">
      <w:r>
        <w:t>1</w:t>
      </w:r>
      <w:r>
        <w:rPr>
          <w:rFonts w:hint="eastAsia"/>
        </w:rPr>
        <w:t>．</w:t>
      </w:r>
      <w:r>
        <w:t>D</w:t>
      </w:r>
      <w:r>
        <w:tab/>
      </w:r>
      <w:r>
        <w:tab/>
      </w:r>
      <w:r>
        <w:tab/>
        <w:t>2</w:t>
      </w:r>
      <w:r>
        <w:rPr>
          <w:rFonts w:hint="eastAsia"/>
        </w:rPr>
        <w:t>．</w:t>
      </w:r>
      <w:r>
        <w:t>A</w:t>
      </w:r>
    </w:p>
    <w:p w14:paraId="5246CDC9" w14:textId="393AF639" w:rsidR="00CA14D3" w:rsidRDefault="00CA14D3" w:rsidP="00FC7EA1">
      <w:r>
        <w:t>3.</w:t>
      </w:r>
      <w:r>
        <w:t>（</w:t>
      </w:r>
      <w:r>
        <w:t>1</w:t>
      </w:r>
      <w:r>
        <w:t>）</w:t>
      </w:r>
      <w:r>
        <w:t>5</w:t>
      </w:r>
      <w:r>
        <w:rPr>
          <w:rFonts w:hint="eastAsia"/>
        </w:rPr>
        <w:t>∶</w:t>
      </w:r>
      <w:r>
        <w:t>3</w:t>
      </w:r>
    </w:p>
    <w:p w14:paraId="7A035E23" w14:textId="7E6BA957" w:rsidR="00F9446A" w:rsidRDefault="00CA14D3" w:rsidP="00CA14D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解：飞镖在竖直方向上做自由落体运动，由</w:t>
      </w:r>
      <w:r w:rsidRPr="00F9446A">
        <w:rPr>
          <w:rFonts w:hint="eastAsia"/>
          <w:i/>
          <w:iCs/>
        </w:rPr>
        <w:t>h</w:t>
      </w:r>
      <w:r w:rsidR="00F9446A">
        <w:rPr>
          <w:rFonts w:hint="eastAsia"/>
        </w:rPr>
        <w:t xml:space="preserve"> </w:t>
      </w:r>
      <w:r>
        <w:rPr>
          <w:rFonts w:hint="eastAsia"/>
        </w:rPr>
        <w:t>=</w:t>
      </w:r>
      <w:r w:rsidR="00F9446A">
        <w:rPr>
          <w:rFonts w:hint="eastAsia"/>
        </w:rPr>
        <w:t xml:space="preserve"> </w:t>
      </w:r>
      <w:r w:rsidR="00F9446A">
        <w:fldChar w:fldCharType="begin"/>
      </w:r>
      <w:r w:rsidR="00F9446A">
        <w:instrText xml:space="preserve"> </w:instrText>
      </w:r>
      <w:r w:rsidR="00F9446A">
        <w:rPr>
          <w:rFonts w:hint="eastAsia"/>
        </w:rPr>
        <w:instrText>EQ \F(1,2)</w:instrText>
      </w:r>
      <w:r w:rsidR="00F9446A">
        <w:instrText xml:space="preserve"> </w:instrText>
      </w:r>
      <w:r w:rsidR="00F9446A">
        <w:fldChar w:fldCharType="separate"/>
      </w:r>
      <w:r w:rsidR="00F9446A">
        <w:fldChar w:fldCharType="end"/>
      </w:r>
      <w:r w:rsidRPr="00F9446A">
        <w:rPr>
          <w:rFonts w:hint="eastAsia"/>
          <w:i/>
          <w:iCs/>
        </w:rPr>
        <w:t>gt</w:t>
      </w:r>
      <w:r w:rsidR="00F9446A">
        <w:rPr>
          <w:rFonts w:hint="eastAsia"/>
          <w:vertAlign w:val="superscript"/>
        </w:rPr>
        <w:t>2</w:t>
      </w:r>
      <w:r>
        <w:rPr>
          <w:rFonts w:hint="eastAsia"/>
        </w:rPr>
        <w:t>可知</w:t>
      </w:r>
      <w:r>
        <w:rPr>
          <w:rFonts w:hint="eastAsia"/>
        </w:rPr>
        <w:t xml:space="preserve"> </w:t>
      </w:r>
      <w:r w:rsidR="00F9446A">
        <w:fldChar w:fldCharType="begin"/>
      </w:r>
      <w:r w:rsidR="00F9446A">
        <w:instrText xml:space="preserve"> </w:instrText>
      </w:r>
      <w:r w:rsidR="00F9446A">
        <w:rPr>
          <w:rFonts w:hint="eastAsia"/>
        </w:rPr>
        <w:instrText>EQ \F(</w:instrText>
      </w:r>
      <w:r w:rsidR="00702A59">
        <w:rPr>
          <w:rFonts w:hint="eastAsia"/>
          <w:i/>
          <w:iCs/>
        </w:rPr>
        <w:instrText>h</w:instrText>
      </w:r>
      <w:r w:rsidR="00702A59">
        <w:rPr>
          <w:rFonts w:hint="eastAsia"/>
          <w:vertAlign w:val="subscript"/>
        </w:rPr>
        <w:instrText>A</w:instrText>
      </w:r>
      <w:r w:rsidR="00F9446A">
        <w:rPr>
          <w:rFonts w:hint="eastAsia"/>
        </w:rPr>
        <w:instrText>,</w:instrText>
      </w:r>
      <w:r w:rsidR="00702A59">
        <w:rPr>
          <w:rFonts w:hint="eastAsia"/>
          <w:i/>
          <w:iCs/>
        </w:rPr>
        <w:instrText>h</w:instrText>
      </w:r>
      <w:r w:rsidR="00702A59">
        <w:rPr>
          <w:rFonts w:hint="eastAsia"/>
          <w:vertAlign w:val="subscript"/>
        </w:rPr>
        <w:instrText>B</w:instrText>
      </w:r>
      <w:r w:rsidR="00F9446A">
        <w:rPr>
          <w:rFonts w:hint="eastAsia"/>
        </w:rPr>
        <w:instrText>)</w:instrText>
      </w:r>
      <w:r w:rsidR="00F9446A">
        <w:instrText xml:space="preserve"> </w:instrText>
      </w:r>
      <w:r w:rsidR="00F9446A">
        <w:fldChar w:fldCharType="separate"/>
      </w:r>
      <w:r w:rsidR="00F9446A">
        <w:fldChar w:fldCharType="end"/>
      </w:r>
      <w:r w:rsidR="00F9446A">
        <w:rPr>
          <w:rFonts w:hint="eastAsia"/>
        </w:rPr>
        <w:t xml:space="preserve">= </w:t>
      </w:r>
      <w:r w:rsidR="00702A59">
        <w:fldChar w:fldCharType="begin"/>
      </w:r>
      <w:r w:rsidR="00702A59">
        <w:instrText xml:space="preserve"> </w:instrText>
      </w:r>
      <w:r w:rsidR="00702A59">
        <w:rPr>
          <w:rFonts w:hint="eastAsia"/>
        </w:rPr>
        <w:instrText>EQ \F(</w:instrText>
      </w:r>
      <w:r w:rsidR="00702A59">
        <w:rPr>
          <w:rFonts w:hint="eastAsia"/>
          <w:i/>
          <w:iCs/>
        </w:rPr>
        <w:instrText>t</w:instrText>
      </w:r>
      <w:r w:rsidR="00702A59">
        <w:rPr>
          <w:rFonts w:hint="eastAsia"/>
          <w:vertAlign w:val="subscript"/>
        </w:rPr>
        <w:instrText>A</w:instrText>
      </w:r>
      <w:r w:rsidR="00702A59">
        <w:rPr>
          <w:rFonts w:hint="eastAsia"/>
          <w:vertAlign w:val="superscript"/>
        </w:rPr>
        <w:instrText>2</w:instrText>
      </w:r>
      <w:r w:rsidR="00702A59">
        <w:rPr>
          <w:rFonts w:hint="eastAsia"/>
        </w:rPr>
        <w:instrText>,</w:instrText>
      </w:r>
      <w:r w:rsidR="00702A59">
        <w:rPr>
          <w:rFonts w:hint="eastAsia"/>
          <w:i/>
          <w:iCs/>
        </w:rPr>
        <w:instrText>t</w:instrText>
      </w:r>
      <w:r w:rsidR="00702A59">
        <w:rPr>
          <w:rFonts w:hint="eastAsia"/>
          <w:vertAlign w:val="subscript"/>
        </w:rPr>
        <w:instrText>B</w:instrText>
      </w:r>
      <w:r w:rsidR="00702A59">
        <w:rPr>
          <w:rFonts w:hint="eastAsia"/>
          <w:vertAlign w:val="superscript"/>
        </w:rPr>
        <w:instrText>2</w:instrText>
      </w:r>
      <w:r w:rsidR="00702A59">
        <w:rPr>
          <w:rFonts w:hint="eastAsia"/>
        </w:rPr>
        <w:instrText>)</w:instrText>
      </w:r>
      <w:r w:rsidR="00702A59">
        <w:instrText xml:space="preserve"> </w:instrText>
      </w:r>
      <w:r w:rsidR="00702A59">
        <w:fldChar w:fldCharType="separate"/>
      </w:r>
      <w:r w:rsidR="00702A59">
        <w:fldChar w:fldCharType="end"/>
      </w:r>
      <w:r>
        <w:rPr>
          <w:rFonts w:hint="eastAsia"/>
        </w:rPr>
        <w:t>=</w:t>
      </w:r>
      <w:r w:rsidR="00702A59">
        <w:rPr>
          <w:rFonts w:hint="eastAsia"/>
        </w:rPr>
        <w:t xml:space="preserve"> </w:t>
      </w:r>
      <w:r w:rsidR="00702A59">
        <w:fldChar w:fldCharType="begin"/>
      </w:r>
      <w:r w:rsidR="00702A59">
        <w:instrText xml:space="preserve"> </w:instrText>
      </w:r>
      <w:r w:rsidR="00702A59">
        <w:rPr>
          <w:rFonts w:hint="eastAsia"/>
        </w:rPr>
        <w:instrText>EQ \F(25,9)</w:instrText>
      </w:r>
      <w:r w:rsidR="00702A59">
        <w:instrText xml:space="preserve"> </w:instrText>
      </w:r>
      <w:r w:rsidR="00702A59">
        <w:fldChar w:fldCharType="separate"/>
      </w:r>
      <w:r w:rsidR="00702A59">
        <w:fldChar w:fldCharType="end"/>
      </w:r>
    </w:p>
    <w:p w14:paraId="015175D6" w14:textId="034C6033" w:rsidR="00CA14D3" w:rsidRDefault="00CA14D3" w:rsidP="00CA14D3">
      <w:r>
        <w:rPr>
          <w:rFonts w:hint="eastAsia"/>
        </w:rPr>
        <w:t>根据题意又有</w:t>
      </w:r>
      <w:r w:rsidRPr="00702A59">
        <w:rPr>
          <w:rFonts w:hint="eastAsia"/>
          <w:i/>
          <w:iCs/>
        </w:rPr>
        <w:t>h</w:t>
      </w:r>
      <w:r w:rsidRPr="00702A59">
        <w:rPr>
          <w:rFonts w:hint="eastAsia"/>
          <w:vertAlign w:val="subscript"/>
        </w:rPr>
        <w:t>A</w:t>
      </w:r>
      <w:r w:rsidR="00F9446A">
        <w:rPr>
          <w:rFonts w:hint="eastAsia"/>
        </w:rPr>
        <w:t xml:space="preserve"> </w:t>
      </w:r>
      <w:r>
        <w:rPr>
          <w:rFonts w:hint="eastAsia"/>
        </w:rPr>
        <w:t>=</w:t>
      </w:r>
      <w:r w:rsidR="00F9446A">
        <w:rPr>
          <w:rFonts w:hint="eastAsia"/>
        </w:rPr>
        <w:t xml:space="preserve"> </w:t>
      </w:r>
      <w:r w:rsidRPr="00702A59">
        <w:rPr>
          <w:rFonts w:hint="eastAsia"/>
          <w:i/>
          <w:iCs/>
        </w:rPr>
        <w:t>h</w:t>
      </w:r>
      <w:r w:rsidRPr="00702A59">
        <w:rPr>
          <w:rFonts w:hint="eastAsia"/>
          <w:vertAlign w:val="subscript"/>
        </w:rPr>
        <w:t>B</w:t>
      </w:r>
      <w:r w:rsidR="00F9446A">
        <w:rPr>
          <w:rFonts w:hint="eastAsia"/>
        </w:rPr>
        <w:t xml:space="preserve"> </w:t>
      </w:r>
      <w:r>
        <w:rPr>
          <w:rFonts w:hint="eastAsia"/>
        </w:rPr>
        <w:t>+</w:t>
      </w:r>
      <w:r w:rsidR="00F9446A">
        <w:rPr>
          <w:rFonts w:hint="eastAsia"/>
        </w:rPr>
        <w:t xml:space="preserve"> </w:t>
      </w:r>
      <w:r>
        <w:rPr>
          <w:rFonts w:hint="eastAsia"/>
        </w:rPr>
        <w:t>0.2</w:t>
      </w:r>
      <w:r w:rsidR="00F9446A">
        <w:rPr>
          <w:rFonts w:hint="eastAsia"/>
        </w:rPr>
        <w:t xml:space="preserve"> </w:t>
      </w:r>
      <w:r>
        <w:rPr>
          <w:rFonts w:hint="eastAsia"/>
        </w:rPr>
        <w:t>m</w:t>
      </w:r>
      <w:r>
        <w:rPr>
          <w:rFonts w:hint="eastAsia"/>
        </w:rPr>
        <w:t>，可得</w:t>
      </w:r>
      <w:r>
        <w:rPr>
          <w:rFonts w:hint="eastAsia"/>
        </w:rPr>
        <w:t xml:space="preserve"> </w:t>
      </w:r>
      <w:r w:rsidRPr="00702A59">
        <w:rPr>
          <w:rFonts w:hint="eastAsia"/>
          <w:i/>
          <w:iCs/>
        </w:rPr>
        <w:t>h</w:t>
      </w:r>
      <w:r w:rsidRPr="00702A59">
        <w:rPr>
          <w:rFonts w:hint="eastAsia"/>
          <w:vertAlign w:val="subscript"/>
        </w:rPr>
        <w:t>A</w:t>
      </w:r>
      <w:r w:rsidR="00F9446A">
        <w:rPr>
          <w:rFonts w:hint="eastAsia"/>
        </w:rPr>
        <w:t xml:space="preserve"> </w:t>
      </w:r>
      <w:r w:rsidRPr="00F9446A">
        <w:rPr>
          <w:rFonts w:asciiTheme="majorBidi" w:hAnsiTheme="majorBidi" w:cstheme="majorBidi"/>
        </w:rPr>
        <w:t>≈</w:t>
      </w:r>
      <w:r w:rsidR="00F9446A">
        <w:rPr>
          <w:rFonts w:hint="eastAsia"/>
        </w:rPr>
        <w:t xml:space="preserve"> </w:t>
      </w:r>
      <w:r>
        <w:rPr>
          <w:rFonts w:hint="eastAsia"/>
        </w:rPr>
        <w:t>0.31</w:t>
      </w:r>
      <w:r w:rsidR="00F9446A">
        <w:rPr>
          <w:rFonts w:hint="eastAsia"/>
        </w:rPr>
        <w:t xml:space="preserve"> </w:t>
      </w:r>
      <w:r>
        <w:rPr>
          <w:rFonts w:hint="eastAsia"/>
        </w:rPr>
        <w:t>m</w:t>
      </w:r>
    </w:p>
    <w:p w14:paraId="09A86628" w14:textId="7D64AE30" w:rsidR="00CA14D3" w:rsidRDefault="00CA14D3" w:rsidP="00700CE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解：由动能定理</w:t>
      </w:r>
      <w:r w:rsidRPr="00702A59">
        <w:rPr>
          <w:rFonts w:hint="eastAsia"/>
          <w:i/>
          <w:iCs/>
        </w:rPr>
        <w:t>W</w:t>
      </w:r>
      <w:r w:rsidRPr="00702A59">
        <w:rPr>
          <w:rFonts w:hint="eastAsia"/>
          <w:vertAlign w:val="subscript"/>
        </w:rPr>
        <w:t>合</w:t>
      </w:r>
      <w:r w:rsidR="00702A59">
        <w:rPr>
          <w:rFonts w:hint="eastAsia"/>
        </w:rPr>
        <w:t xml:space="preserve"> </w:t>
      </w:r>
      <w:r>
        <w:rPr>
          <w:rFonts w:hint="eastAsia"/>
        </w:rPr>
        <w:t>=</w:t>
      </w:r>
      <w:r w:rsidR="00702A59">
        <w:rPr>
          <w:rFonts w:hint="eastAsia"/>
        </w:rPr>
        <w:t xml:space="preserve"> </w:t>
      </w:r>
      <w:r w:rsidR="00702A59">
        <w:rPr>
          <w:rFonts w:cs="Times New Roman"/>
        </w:rPr>
        <w:t>Δ</w:t>
      </w:r>
      <w:r w:rsidRPr="00702A59">
        <w:rPr>
          <w:rFonts w:hint="eastAsia"/>
          <w:i/>
          <w:iCs/>
        </w:rPr>
        <w:t>E</w:t>
      </w:r>
      <w:r w:rsidRPr="00702A59">
        <w:rPr>
          <w:rFonts w:hint="eastAsia"/>
          <w:vertAlign w:val="subscript"/>
        </w:rPr>
        <w:t>k</w:t>
      </w:r>
      <w:r>
        <w:rPr>
          <w:rFonts w:hint="eastAsia"/>
        </w:rPr>
        <w:t>可知，</w:t>
      </w:r>
      <w:r w:rsidR="00702A59">
        <w:rPr>
          <w:rFonts w:cs="Times New Roman"/>
        </w:rPr>
        <w:t>Δ</w:t>
      </w:r>
      <w:r w:rsidR="00702A59" w:rsidRPr="00702A59">
        <w:rPr>
          <w:rFonts w:cs="Times New Roman" w:hint="eastAsia"/>
          <w:i/>
          <w:iCs/>
        </w:rPr>
        <w:t>E</w:t>
      </w:r>
      <w:r w:rsidRPr="00702A59">
        <w:rPr>
          <w:rFonts w:hint="eastAsia"/>
          <w:vertAlign w:val="subscript"/>
        </w:rPr>
        <w:t>k</w:t>
      </w:r>
      <w:r w:rsidR="00702A59">
        <w:rPr>
          <w:rFonts w:hint="eastAsia"/>
        </w:rPr>
        <w:t xml:space="preserve"> </w:t>
      </w:r>
      <w:r>
        <w:rPr>
          <w:rFonts w:hint="eastAsia"/>
        </w:rPr>
        <w:t>=</w:t>
      </w:r>
      <w:r w:rsidR="00702A59">
        <w:rPr>
          <w:rFonts w:hint="eastAsia"/>
        </w:rPr>
        <w:t xml:space="preserve"> </w:t>
      </w:r>
      <w:r w:rsidRPr="00702A59">
        <w:rPr>
          <w:rFonts w:hint="eastAsia"/>
          <w:i/>
          <w:iCs/>
        </w:rPr>
        <w:t>mgh</w:t>
      </w:r>
      <w:r w:rsidRPr="00702A59">
        <w:rPr>
          <w:rFonts w:hint="eastAsia"/>
          <w:vertAlign w:val="subscript"/>
        </w:rPr>
        <w:t>A</w:t>
      </w:r>
      <w:r w:rsidR="00702A59">
        <w:rPr>
          <w:rFonts w:hint="eastAsia"/>
        </w:rPr>
        <w:t xml:space="preserve"> </w:t>
      </w:r>
      <w:r>
        <w:rPr>
          <w:rFonts w:hint="eastAsia"/>
        </w:rPr>
        <w:t>=</w:t>
      </w:r>
      <w:r w:rsidR="00702A59">
        <w:rPr>
          <w:rFonts w:hint="eastAsia"/>
        </w:rPr>
        <w:t xml:space="preserve"> </w:t>
      </w:r>
      <w:r>
        <w:rPr>
          <w:rFonts w:hint="eastAsia"/>
        </w:rPr>
        <w:t>0.063</w:t>
      </w:r>
      <w:r w:rsidR="00702A59">
        <w:rPr>
          <w:rFonts w:hint="eastAsia"/>
        </w:rPr>
        <w:t xml:space="preserve"> </w:t>
      </w:r>
      <w:r>
        <w:rPr>
          <w:rFonts w:hint="eastAsia"/>
        </w:rPr>
        <w:t>J</w:t>
      </w:r>
      <w:r>
        <w:rPr>
          <w:rFonts w:hint="eastAsia"/>
        </w:rPr>
        <w:t>（或者</w:t>
      </w:r>
      <w:r>
        <w:rPr>
          <w:rFonts w:hint="eastAsia"/>
        </w:rPr>
        <w:t>0.062</w:t>
      </w:r>
      <w:r w:rsidR="00702A59">
        <w:rPr>
          <w:rFonts w:hint="eastAsia"/>
        </w:rPr>
        <w:t xml:space="preserve"> </w:t>
      </w:r>
      <w:r>
        <w:rPr>
          <w:rFonts w:hint="eastAsia"/>
        </w:rPr>
        <w:t>J</w:t>
      </w:r>
      <w:r>
        <w:rPr>
          <w:rFonts w:hint="eastAsia"/>
        </w:rPr>
        <w:t>）</w:t>
      </w:r>
      <w:r w:rsidR="00702A59">
        <w:rPr>
          <w:rFonts w:hint="eastAsia"/>
        </w:rPr>
        <w:t>；</w:t>
      </w:r>
    </w:p>
    <w:p w14:paraId="1C63C0F2" w14:textId="6974F743" w:rsidR="00CA14D3" w:rsidRDefault="00CA14D3" w:rsidP="00CA14D3">
      <w:r>
        <w:rPr>
          <w:rFonts w:hint="eastAsia"/>
        </w:rPr>
        <w:t>由动量定理</w:t>
      </w:r>
      <w:r w:rsidRPr="00702A59">
        <w:rPr>
          <w:i/>
          <w:iCs/>
        </w:rPr>
        <w:t>I</w:t>
      </w:r>
      <w:r w:rsidRPr="00702A59">
        <w:rPr>
          <w:rFonts w:hint="eastAsia"/>
          <w:vertAlign w:val="subscript"/>
        </w:rPr>
        <w:t>合</w:t>
      </w:r>
      <w:r w:rsidR="00702A59">
        <w:rPr>
          <w:rFonts w:hint="eastAsia"/>
        </w:rPr>
        <w:t xml:space="preserve"> </w:t>
      </w:r>
      <w:r>
        <w:t>=</w:t>
      </w:r>
      <w:r w:rsidR="00702A59">
        <w:rPr>
          <w:rFonts w:hint="eastAsia"/>
        </w:rPr>
        <w:t xml:space="preserve"> </w:t>
      </w:r>
      <w:r>
        <w:t>Δ</w:t>
      </w:r>
      <w:r w:rsidRPr="00702A59">
        <w:rPr>
          <w:i/>
          <w:iCs/>
        </w:rPr>
        <w:t>p</w:t>
      </w:r>
      <w:r>
        <w:rPr>
          <w:rFonts w:hint="eastAsia"/>
        </w:rPr>
        <w:t>可知，</w:t>
      </w:r>
      <w:r>
        <w:t>Δ</w:t>
      </w:r>
      <w:r w:rsidRPr="00702A59">
        <w:rPr>
          <w:i/>
          <w:iCs/>
        </w:rPr>
        <w:t>p</w:t>
      </w:r>
      <w:r w:rsidR="00702A59">
        <w:rPr>
          <w:rFonts w:hint="eastAsia"/>
        </w:rPr>
        <w:t xml:space="preserve"> </w:t>
      </w:r>
      <w:r>
        <w:t>=</w:t>
      </w:r>
      <w:r w:rsidR="00702A59">
        <w:rPr>
          <w:rFonts w:hint="eastAsia"/>
        </w:rPr>
        <w:t xml:space="preserve"> </w:t>
      </w:r>
      <w:r w:rsidRPr="00702A59">
        <w:rPr>
          <w:i/>
          <w:iCs/>
        </w:rPr>
        <w:t>mgt</w:t>
      </w:r>
      <w:r w:rsidRPr="00702A59">
        <w:rPr>
          <w:vertAlign w:val="subscript"/>
        </w:rPr>
        <w:t>A</w:t>
      </w:r>
      <w:r w:rsidR="00702A59">
        <w:rPr>
          <w:rFonts w:hint="eastAsia"/>
        </w:rPr>
        <w:t xml:space="preserve"> </w:t>
      </w:r>
      <w:r>
        <w:t>=</w:t>
      </w:r>
      <w:r w:rsidR="00702A59">
        <w:rPr>
          <w:rFonts w:hint="eastAsia"/>
        </w:rPr>
        <w:t xml:space="preserve"> </w:t>
      </w:r>
      <w:r w:rsidRPr="00120322">
        <w:rPr>
          <w:i/>
          <w:iCs/>
        </w:rPr>
        <w:t>m</w:t>
      </w:r>
      <w:r w:rsidR="00120322">
        <w:fldChar w:fldCharType="begin"/>
      </w:r>
      <w:r w:rsidR="00120322">
        <w:instrText xml:space="preserve"> </w:instrText>
      </w:r>
      <w:r w:rsidR="00120322">
        <w:rPr>
          <w:rFonts w:hint="eastAsia"/>
        </w:rPr>
        <w:instrText>EQ \R(2</w:instrText>
      </w:r>
      <w:r w:rsidR="00120322" w:rsidRPr="00120322">
        <w:rPr>
          <w:rFonts w:hint="eastAsia"/>
          <w:i/>
          <w:iCs/>
        </w:rPr>
        <w:instrText>gh</w:instrText>
      </w:r>
      <w:r w:rsidR="00120322">
        <w:rPr>
          <w:rFonts w:hint="eastAsia"/>
          <w:vertAlign w:val="subscript"/>
        </w:rPr>
        <w:instrText>A</w:instrText>
      </w:r>
      <w:r w:rsidR="00120322">
        <w:rPr>
          <w:rFonts w:hint="eastAsia"/>
        </w:rPr>
        <w:instrText>)</w:instrText>
      </w:r>
      <w:r w:rsidR="00120322">
        <w:instrText xml:space="preserve"> </w:instrText>
      </w:r>
      <w:r w:rsidR="00120322">
        <w:fldChar w:fldCharType="separate"/>
      </w:r>
      <w:r w:rsidR="00120322">
        <w:fldChar w:fldCharType="end"/>
      </w:r>
      <w:r>
        <w:t>=</w:t>
      </w:r>
      <w:r w:rsidR="00702A59">
        <w:rPr>
          <w:rFonts w:hint="eastAsia"/>
        </w:rPr>
        <w:t xml:space="preserve"> </w:t>
      </w:r>
      <w:r>
        <w:t>0.05</w:t>
      </w:r>
      <w:r w:rsidR="00702A59">
        <w:rPr>
          <w:rFonts w:hint="eastAsia"/>
        </w:rPr>
        <w:t xml:space="preserve"> </w:t>
      </w:r>
      <w:r>
        <w:t>N</w:t>
      </w:r>
      <w:r w:rsidR="00702A59">
        <w:rPr>
          <w:rFonts w:ascii="Cambria Math" w:hAnsi="Cambria Math" w:cs="Cambria Math" w:hint="eastAsia"/>
        </w:rPr>
        <w:t>·</w:t>
      </w:r>
      <w:r>
        <w:t>s</w:t>
      </w:r>
      <w:r>
        <w:t>，</w:t>
      </w:r>
      <w:r>
        <w:rPr>
          <w:rFonts w:hint="eastAsia"/>
        </w:rPr>
        <w:t>方向竖直向下</w:t>
      </w:r>
    </w:p>
    <w:p w14:paraId="39EDCCC8" w14:textId="735EE0FE" w:rsidR="00CA14D3" w:rsidRDefault="00CA14D3" w:rsidP="00CA14D3">
      <w:r>
        <w:t>（</w:t>
      </w:r>
      <w:r>
        <w:t>4</w:t>
      </w:r>
      <w:r>
        <w:t>）</w:t>
      </w:r>
      <w:r w:rsidR="00120322">
        <w:fldChar w:fldCharType="begin"/>
      </w:r>
      <w:r w:rsidR="00120322">
        <w:instrText xml:space="preserve"> </w:instrText>
      </w:r>
      <w:r w:rsidR="00120322">
        <w:rPr>
          <w:rFonts w:hint="eastAsia"/>
        </w:rPr>
        <w:instrText>EQ \F(2</w:instrText>
      </w:r>
      <w:r w:rsidR="00120322" w:rsidRPr="00120322">
        <w:rPr>
          <w:rFonts w:hint="eastAsia"/>
          <w:i/>
          <w:iCs/>
        </w:rPr>
        <w:instrText>t</w:instrText>
      </w:r>
      <w:r w:rsidR="00120322">
        <w:rPr>
          <w:rFonts w:hint="eastAsia"/>
          <w:vertAlign w:val="superscript"/>
        </w:rPr>
        <w:instrText>2</w:instrText>
      </w:r>
      <w:r w:rsidR="00120322">
        <w:rPr>
          <w:rFonts w:hint="eastAsia"/>
        </w:rPr>
        <w:instrText>,</w:instrText>
      </w:r>
      <w:r w:rsidR="00120322" w:rsidRPr="00120322">
        <w:rPr>
          <w:rFonts w:hint="eastAsia"/>
          <w:i/>
          <w:iCs/>
        </w:rPr>
        <w:instrText>m</w:instrText>
      </w:r>
      <w:r w:rsidR="00120322">
        <w:rPr>
          <w:rFonts w:hint="eastAsia"/>
          <w:vertAlign w:val="superscript"/>
        </w:rPr>
        <w:instrText>2</w:instrText>
      </w:r>
      <w:r w:rsidR="00120322" w:rsidRPr="00120322">
        <w:rPr>
          <w:rFonts w:hint="eastAsia"/>
          <w:i/>
          <w:iCs/>
        </w:rPr>
        <w:instrText>x</w:instrText>
      </w:r>
      <w:r w:rsidR="00120322">
        <w:rPr>
          <w:rFonts w:hint="eastAsia"/>
          <w:vertAlign w:val="superscript"/>
        </w:rPr>
        <w:instrText>2</w:instrText>
      </w:r>
      <w:r w:rsidR="00120322" w:rsidRPr="00120322">
        <w:rPr>
          <w:rFonts w:hint="eastAsia"/>
          <w:i/>
          <w:iCs/>
        </w:rPr>
        <w:instrText>k</w:instrText>
      </w:r>
      <w:r w:rsidR="00120322">
        <w:rPr>
          <w:rFonts w:hint="eastAsia"/>
        </w:rPr>
        <w:instrText>)</w:instrText>
      </w:r>
      <w:r w:rsidR="00120322">
        <w:instrText xml:space="preserve"> </w:instrText>
      </w:r>
      <w:r w:rsidR="00120322">
        <w:fldChar w:fldCharType="separate"/>
      </w:r>
      <w:r w:rsidR="00120322">
        <w:fldChar w:fldCharType="end"/>
      </w:r>
    </w:p>
    <w:p w14:paraId="72D5F413" w14:textId="7BBD9C00" w:rsidR="00CA14D3" w:rsidRDefault="00CA14D3" w:rsidP="00CA14D3">
      <w:pPr>
        <w:pStyle w:val="2"/>
      </w:pPr>
      <w:r>
        <w:rPr>
          <w:rFonts w:hint="eastAsia"/>
        </w:rPr>
        <w:t>五、“悟空”看宇宙</w:t>
      </w:r>
    </w:p>
    <w:p w14:paraId="15017624" w14:textId="1BA54C98" w:rsidR="00CA14D3" w:rsidRDefault="00CA14D3" w:rsidP="00CA14D3">
      <w:r>
        <w:t>1</w:t>
      </w:r>
      <w:r w:rsidR="00F9446A">
        <w:rPr>
          <w:rFonts w:hint="eastAsia"/>
        </w:rPr>
        <w:t>．</w:t>
      </w:r>
      <w:r>
        <w:t>（</w:t>
      </w:r>
      <w:r>
        <w:t>1</w:t>
      </w:r>
      <w:r>
        <w:t>）</w:t>
      </w:r>
      <w:r>
        <w:t>0.86</w:t>
      </w:r>
      <w:r>
        <w:tab/>
      </w:r>
      <w:r>
        <w:tab/>
      </w:r>
      <w:r>
        <w:t>（</w:t>
      </w:r>
      <w:r>
        <w:t>2</w:t>
      </w:r>
      <w:r>
        <w:t>）</w:t>
      </w:r>
      <w:r>
        <w:t>B</w:t>
      </w:r>
      <w:r>
        <w:tab/>
      </w:r>
      <w:r>
        <w:tab/>
      </w:r>
      <w:r>
        <w:t>（</w:t>
      </w:r>
      <w:r>
        <w:t>3</w:t>
      </w:r>
      <w:r>
        <w:t>）</w:t>
      </w:r>
      <w:r>
        <w:t>7.6</w:t>
      </w:r>
      <w:r>
        <w:tab/>
      </w:r>
      <w:r>
        <w:tab/>
      </w:r>
      <w:r>
        <w:t>（</w:t>
      </w:r>
      <w:r>
        <w:t>4</w:t>
      </w:r>
      <w:r>
        <w:t>）</w:t>
      </w:r>
      <w:r>
        <w:t>A</w:t>
      </w:r>
    </w:p>
    <w:p w14:paraId="741DF2A8" w14:textId="70C4BB28" w:rsidR="00CA14D3" w:rsidRDefault="00CA14D3" w:rsidP="00CA14D3">
      <w:r>
        <w:t>2</w:t>
      </w:r>
      <w:r w:rsidR="00F9446A">
        <w:rPr>
          <w:rFonts w:hint="eastAsia"/>
        </w:rPr>
        <w:t>．</w:t>
      </w:r>
      <w:r>
        <w:t>（</w:t>
      </w:r>
      <w:r>
        <w:t>1</w:t>
      </w:r>
      <w:r>
        <w:t>）</w:t>
      </w:r>
      <w:r>
        <w:t>C</w:t>
      </w:r>
    </w:p>
    <w:p w14:paraId="3BF2FDFC" w14:textId="342ED52F" w:rsidR="00CA14D3" w:rsidRDefault="00CA14D3" w:rsidP="00CA14D3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，设粒子做圆周运动的轨道半径为</w:t>
      </w:r>
      <w:r w:rsidRPr="00702A59">
        <w:rPr>
          <w:rFonts w:hint="eastAsia"/>
          <w:i/>
          <w:iCs/>
        </w:rPr>
        <w:t>R</w:t>
      </w:r>
    </w:p>
    <w:p w14:paraId="74067633" w14:textId="03B535CF" w:rsidR="00CA14D3" w:rsidRDefault="00AF692C" w:rsidP="00CA14D3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 wp14:anchorId="6A8669B4" wp14:editId="6CCE6A91">
                <wp:simplePos x="0" y="0"/>
                <wp:positionH relativeFrom="column">
                  <wp:posOffset>3997960</wp:posOffset>
                </wp:positionH>
                <wp:positionV relativeFrom="paragraph">
                  <wp:posOffset>104399</wp:posOffset>
                </wp:positionV>
                <wp:extent cx="1297940" cy="1251585"/>
                <wp:effectExtent l="0" t="0" r="35560" b="0"/>
                <wp:wrapNone/>
                <wp:docPr id="401791310" name="组合 7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7940" cy="1251585"/>
                          <a:chOff x="0" y="0"/>
                          <a:chExt cx="1297940" cy="1251585"/>
                        </a:xfrm>
                      </wpg:grpSpPr>
                      <wpg:grpSp>
                        <wpg:cNvPr id="325836442" name="组合 682"/>
                        <wpg:cNvGrpSpPr/>
                        <wpg:grpSpPr>
                          <a:xfrm>
                            <a:off x="0" y="0"/>
                            <a:ext cx="1297940" cy="1251585"/>
                            <a:chOff x="-10737" y="26841"/>
                            <a:chExt cx="1298301" cy="1251936"/>
                          </a:xfrm>
                        </wpg:grpSpPr>
                        <wpg:grpSp>
                          <wpg:cNvPr id="1431167902" name="组合 680"/>
                          <wpg:cNvGrpSpPr/>
                          <wpg:grpSpPr>
                            <a:xfrm>
                              <a:off x="-10737" y="26841"/>
                              <a:ext cx="1298301" cy="1227169"/>
                              <a:chOff x="-10737" y="26841"/>
                              <a:chExt cx="1298301" cy="1227169"/>
                            </a:xfrm>
                          </wpg:grpSpPr>
                          <wpg:grpSp>
                            <wpg:cNvPr id="335736298" name="组合 678"/>
                            <wpg:cNvGrpSpPr/>
                            <wpg:grpSpPr>
                              <a:xfrm>
                                <a:off x="-10737" y="26841"/>
                                <a:ext cx="1298301" cy="1124780"/>
                                <a:chOff x="276186" y="-101981"/>
                                <a:chExt cx="1298327" cy="1125279"/>
                              </a:xfrm>
                            </wpg:grpSpPr>
                            <wps:wsp>
                              <wps:cNvPr id="856528664" name="Rectangle 481"/>
                              <wps:cNvSpPr/>
                              <wps:spPr>
                                <a:xfrm>
                                  <a:off x="276186" y="-101981"/>
                                  <a:ext cx="132324" cy="207644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5B6B1A6C" w14:textId="0DAEC119" w:rsidR="001E4982" w:rsidRPr="003E39D7" w:rsidRDefault="001E4982" w:rsidP="001E4982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017776781" name="任意多边形: 形状 677"/>
                              <wps:cNvSpPr/>
                              <wps:spPr>
                                <a:xfrm>
                                  <a:off x="431727" y="-26815"/>
                                  <a:ext cx="1126265" cy="807421"/>
                                </a:xfrm>
                                <a:custGeom>
                                  <a:avLst/>
                                  <a:gdLst>
                                    <a:gd name="csX0" fmla="*/ 0 w 1431934"/>
                                    <a:gd name="csY0" fmla="*/ 0 h 1048476"/>
                                    <a:gd name="csX1" fmla="*/ 0 w 1431934"/>
                                    <a:gd name="csY1" fmla="*/ 1048476 h 1048476"/>
                                    <a:gd name="csX2" fmla="*/ 1431934 w 1431934"/>
                                    <a:gd name="csY2" fmla="*/ 1048476 h 1048476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</a:cxnLst>
                                  <a:rect l="l" t="t" r="r" b="b"/>
                                  <a:pathLst>
                                    <a:path w="1431934" h="1048476">
                                      <a:moveTo>
                                        <a:pt x="0" y="0"/>
                                      </a:moveTo>
                                      <a:lnTo>
                                        <a:pt x="0" y="1048476"/>
                                      </a:lnTo>
                                      <a:lnTo>
                                        <a:pt x="1431934" y="104847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1983098" name="Rectangle 481"/>
                              <wps:cNvSpPr/>
                              <wps:spPr>
                                <a:xfrm>
                                  <a:off x="1442186" y="751697"/>
                                  <a:ext cx="132327" cy="207736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5F7E10DF" w14:textId="0C15D879" w:rsidR="001E4982" w:rsidRPr="003E39D7" w:rsidRDefault="001E4982" w:rsidP="001E4982">
                                    <w:pPr>
                                      <w:rPr>
                                        <w:rFonts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557562140" name="Rectangle 481"/>
                              <wps:cNvSpPr/>
                              <wps:spPr>
                                <a:xfrm>
                                  <a:off x="543551" y="188840"/>
                                  <a:ext cx="139312" cy="207736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1424F6A7" w14:textId="0717ABB8" w:rsidR="001E4982" w:rsidRPr="001E4982" w:rsidRDefault="001E4982" w:rsidP="001E4982">
                                    <w:pPr>
                                      <w:rPr>
                                        <w:rFonts w:ascii="Book Antiqua" w:hAnsi="Book Antiqua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E4982">
                                      <w:rPr>
                                        <w:rFonts w:ascii="Book Antiqua" w:hAnsi="Book Antiqua" w:cs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63683480" name="Rectangle 481"/>
                              <wps:cNvSpPr/>
                              <wps:spPr>
                                <a:xfrm>
                                  <a:off x="1105398" y="758274"/>
                                  <a:ext cx="241549" cy="207736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05AF62C9" w14:textId="3C5C4F39" w:rsidR="00FF4AB9" w:rsidRDefault="00FF4AB9" w:rsidP="00F95209">
                                    <w:r w:rsidRPr="00F95209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>60</w:t>
                                    </w:r>
                                    <w:r w:rsidRPr="00F95209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1211143340" name="Rectangle 481"/>
                              <wps:cNvSpPr/>
                              <wps:spPr>
                                <a:xfrm>
                                  <a:off x="441315" y="815562"/>
                                  <a:ext cx="241549" cy="207736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0997B5BE" w14:textId="77777777" w:rsidR="00F95209" w:rsidRDefault="00F95209" w:rsidP="00F95209">
                                    <w:r w:rsidRPr="00F95209">
                                      <w:rPr>
                                        <w:rFonts w:cs="Times New Roman" w:hint="eastAsia"/>
                                        <w:sz w:val="18"/>
                                        <w:szCs w:val="18"/>
                                      </w:rPr>
                                      <w:t>60</w:t>
                                    </w:r>
                                    <w:r w:rsidRPr="00F95209">
                                      <w:rPr>
                                        <w:rFonts w:cs="Times New Roman"/>
                                        <w:sz w:val="18"/>
                                        <w:szCs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</wpg:grpSp>
                          <wps:wsp>
                            <wps:cNvPr id="86622865" name="直接箭头连接符 679"/>
                            <wps:cNvCnPr/>
                            <wps:spPr>
                              <a:xfrm>
                                <a:off x="146368" y="572880"/>
                                <a:ext cx="202286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9457605" name="直接箭头连接符 679"/>
                            <wps:cNvCnPr/>
                            <wps:spPr>
                              <a:xfrm>
                                <a:off x="737517" y="908782"/>
                                <a:ext cx="157908" cy="27350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79140929" name="直接箭头连接符 679"/>
                            <wps:cNvCnPr/>
                            <wps:spPr>
                              <a:xfrm flipH="1">
                                <a:off x="149659" y="908303"/>
                                <a:ext cx="583118" cy="336711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1721163" name="直接箭头连接符 679"/>
                            <wps:cNvCnPr/>
                            <wps:spPr>
                              <a:xfrm>
                                <a:off x="144801" y="911110"/>
                                <a:ext cx="0" cy="3429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831138832" name="弧形 681"/>
                          <wps:cNvSpPr/>
                          <wps:spPr>
                            <a:xfrm rot="4364053">
                              <a:off x="702248" y="864191"/>
                              <a:ext cx="129924" cy="129924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4406113" name="弧形 681"/>
                          <wps:cNvSpPr/>
                          <wps:spPr>
                            <a:xfrm rot="20685239">
                              <a:off x="100607" y="1148853"/>
                              <a:ext cx="129924" cy="129924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73108613" name="弧形 685"/>
                        <wps:cNvSpPr/>
                        <wps:spPr>
                          <a:xfrm>
                            <a:off x="161730" y="549470"/>
                            <a:ext cx="586316" cy="330478"/>
                          </a:xfrm>
                          <a:custGeom>
                            <a:avLst/>
                            <a:gdLst>
                              <a:gd name="csX0" fmla="*/ 677862 w 1355725"/>
                              <a:gd name="csY0" fmla="*/ 0 h 1355725"/>
                              <a:gd name="csX1" fmla="*/ 1256190 w 1355725"/>
                              <a:gd name="csY1" fmla="*/ 324260 h 1355725"/>
                              <a:gd name="csX2" fmla="*/ 677863 w 1355725"/>
                              <a:gd name="csY2" fmla="*/ 677863 h 1355725"/>
                              <a:gd name="csX3" fmla="*/ 677862 w 1355725"/>
                              <a:gd name="csY3" fmla="*/ 0 h 1355725"/>
                              <a:gd name="csX0" fmla="*/ 677862 w 1355725"/>
                              <a:gd name="csY0" fmla="*/ 0 h 1355725"/>
                              <a:gd name="csX1" fmla="*/ 1256190 w 1355725"/>
                              <a:gd name="csY1" fmla="*/ 324260 h 1355725"/>
                              <a:gd name="csX0" fmla="*/ 0 w 578328"/>
                              <a:gd name="csY0" fmla="*/ 0 h 324260"/>
                              <a:gd name="csX1" fmla="*/ 578328 w 578328"/>
                              <a:gd name="csY1" fmla="*/ 324260 h 324260"/>
                              <a:gd name="csX2" fmla="*/ 0 w 578328"/>
                              <a:gd name="csY2" fmla="*/ 0 h 324260"/>
                              <a:gd name="csX0" fmla="*/ 0 w 578328"/>
                              <a:gd name="csY0" fmla="*/ 0 h 324260"/>
                              <a:gd name="csX1" fmla="*/ 578328 w 578328"/>
                              <a:gd name="csY1" fmla="*/ 324260 h 32426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78328" h="324260" stroke="0" extrusionOk="0">
                                <a:moveTo>
                                  <a:pt x="0" y="0"/>
                                </a:moveTo>
                                <a:cubicBezTo>
                                  <a:pt x="236090" y="0"/>
                                  <a:pt x="455173" y="122837"/>
                                  <a:pt x="578328" y="324260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  <a:path w="578328" h="324260" fill="none">
                                <a:moveTo>
                                  <a:pt x="0" y="0"/>
                                </a:moveTo>
                                <a:cubicBezTo>
                                  <a:pt x="236090" y="0"/>
                                  <a:pt x="455173" y="122837"/>
                                  <a:pt x="578328" y="324260"/>
                                </a:cubicBezTo>
                              </a:path>
                            </a:pathLst>
                          </a:cu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8669B4" id="组合 704" o:spid="_x0000_s1910" style="position:absolute;left:0;text-align:left;margin-left:314.8pt;margin-top:8.2pt;width:102.2pt;height:98.55pt;z-index:251785216;mso-position-horizontal-relative:text;mso-position-vertical-relative:text" coordsize="12979,12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">
                <v:group id="组合 682" o:spid="_x0000_s1911" style="position:absolute;width:12979;height:12515" coordorigin="-107,268" coordsize="12983,12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">
                  <v:group id="组合 680" o:spid="_x0000_s1912" style="position:absolute;left:-107;top:268;width:12982;height:12272" coordorigin="-107,268" coordsize="12983,12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">
                    <v:group id="组合 678" o:spid="_x0000_s1913" style="position:absolute;left:-107;top:268;width:12982;height:11248" coordorigin="2761,-1019" coordsize="12983,1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">
                      <v:rect id="Rectangle 481" o:spid="_x0000_s1914" style="position:absolute;left:2761;top:-1019;width:1324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B6B1A6C" w14:textId="0DAEC119" w:rsidR="001E4982" w:rsidRPr="003E39D7" w:rsidRDefault="001E4982" w:rsidP="001E4982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  <v:shape id="任意多边形: 形状 677" o:spid="_x0000_s1915" style="position:absolute;left:4317;top:-268;width:11262;height:8074;visibility:visible;mso-wrap-style:square;v-text-anchor:middle" coordsize="1431934,1048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" path="m,l,1048476r1431934,e" filled="f" strokecolor="#030e13 [484]" strokeweight=".5pt">
                        <v:stroke startarrow="block" startarrowwidth="narrow" endarrow="block" endarrowwidth="narrow" joinstyle="miter"/>
                        <v:path arrowok="t" o:connecttype="custom" o:connectlocs="0,0;0,807421;1126265,807421" o:connectangles="0,0,0"/>
                      </v:shape>
                      <v:rect id="Rectangle 481" o:spid="_x0000_s1916" style="position:absolute;left:14421;top:7516;width:132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5F7E10DF" w14:textId="0C15D879" w:rsidR="001E4982" w:rsidRPr="003E39D7" w:rsidRDefault="001E4982" w:rsidP="001E4982">
                              <w:pP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  <v:rect id="Rectangle 481" o:spid="_x0000_s1917" style="position:absolute;left:5435;top:1888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1424F6A7" w14:textId="0717ABB8" w:rsidR="001E4982" w:rsidRPr="001E4982" w:rsidRDefault="001E4982" w:rsidP="001E4982">
                              <w:pPr>
                                <w:rPr>
                                  <w:rFonts w:ascii="Book Antiqua" w:hAnsi="Book Antiqua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E4982">
                                <w:rPr>
                                  <w:rFonts w:ascii="Book Antiqua" w:hAnsi="Book Antiqua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rect>
                      <v:rect id="Rectangle 481" o:spid="_x0000_s1918" style="position:absolute;left:11053;top:7582;width:2416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05AF62C9" w14:textId="3C5C4F39" w:rsidR="00FF4AB9" w:rsidRDefault="00FF4AB9" w:rsidP="00F95209">
                              <w:r w:rsidRPr="00F95209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60</w:t>
                              </w:r>
                              <w:r w:rsidRPr="00F95209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v:textbox>
                      </v:rect>
                      <v:rect id="Rectangle 481" o:spid="_x0000_s1919" style="position:absolute;left:4413;top:8155;width:24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0997B5BE" w14:textId="77777777" w:rsidR="00F95209" w:rsidRDefault="00F95209" w:rsidP="00F95209">
                              <w:r w:rsidRPr="00F95209"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60</w:t>
                              </w:r>
                              <w:r w:rsidRPr="00F95209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v:textbox>
                      </v:rect>
                    </v:group>
                    <v:shape id="直接箭头连接符 679" o:spid="_x0000_s1920" type="#_x0000_t32" style="position:absolute;left:1463;top:5728;width:20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" strokecolor="black [3213]" strokeweight=".5pt">
                      <v:stroke endarrow="block" endarrowwidth="narrow" joinstyle="miter"/>
                    </v:shape>
                    <v:shape id="直接箭头连接符 679" o:spid="_x0000_s1921" type="#_x0000_t32" style="position:absolute;left:7375;top:9087;width:1579;height:27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" strokecolor="black [3213]" strokeweight=".5pt">
                      <v:stroke endarrow="block" endarrowwidth="narrow" joinstyle="miter"/>
                    </v:shape>
                    <v:shape id="直接箭头连接符 679" o:spid="_x0000_s1922" type="#_x0000_t32" style="position:absolute;left:1496;top:9083;width:5831;height:336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" strokecolor="black [3213]" strokeweight=".5pt">
                      <v:stroke dashstyle="dash" endarrowwidth="narrow" joinstyle="miter"/>
                    </v:shape>
                    <v:shape id="直接箭头连接符 679" o:spid="_x0000_s1923" type="#_x0000_t32" style="position:absolute;left:1448;top:9111;width:0;height:34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" strokecolor="black [3213]" strokeweight=".5pt">
                      <v:stroke dashstyle="dash" endarrowwidth="narrow" joinstyle="miter"/>
                    </v:shape>
                  </v:group>
                  <v:shape id="弧形 681" o:spid="_x0000_s1924" style="position:absolute;left:7022;top:8641;width:1300;height:1299;rotation:4766710fd;visibility:visible;mso-wrap-style:square;v-text-anchor:middle" coordsize="129924,129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" path="m64962,nsc100840,,129924,29084,129924,64962r-64962,l64962,xem64962,nfc100840,,129924,29084,129924,64962e" filled="f" strokecolor="black [3213]" strokeweight=".5pt">
                    <v:stroke joinstyle="miter"/>
                    <v:path arrowok="t" o:connecttype="custom" o:connectlocs="64962,0;129924,64962" o:connectangles="0,0"/>
                  </v:shape>
                  <v:shape id="弧形 681" o:spid="_x0000_s1925" style="position:absolute;left:1006;top:11488;width:1299;height:1299;rotation:-999163fd;visibility:visible;mso-wrap-style:square;v-text-anchor:middle" coordsize="129924,129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" path="m64962,nsc100840,,129924,29084,129924,64962r-64962,l64962,xem64962,nfc100840,,129924,29084,129924,64962e" filled="f" strokecolor="black [3213]" strokeweight=".5pt">
                    <v:stroke joinstyle="miter"/>
                    <v:path arrowok="t" o:connecttype="custom" o:connectlocs="64962,0;129924,64962" o:connectangles="0,0"/>
                  </v:shape>
                </v:group>
                <v:shape id="弧形 685" o:spid="_x0000_s1926" style="position:absolute;left:1617;top:5494;width:5863;height:3305;visibility:visible;mso-wrap-style:square;v-text-anchor:middle" coordsize="578328,324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" path="m,nsc236090,,455173,122837,578328,324260l,xem,nfc236090,,455173,122837,578328,324260e" filled="f" strokecolor="black [3213]">
                  <v:stroke joinstyle="miter"/>
                  <v:path arrowok="t" o:connecttype="custom" o:connectlocs="0,0;586316,330478" o:connectangles="0,0"/>
                </v:shape>
              </v:group>
            </w:pict>
          </mc:Fallback>
        </mc:AlternateContent>
      </w:r>
      <w:r w:rsidR="00CA14D3">
        <w:rPr>
          <w:rFonts w:hint="eastAsia"/>
        </w:rPr>
        <w:t>有：</w:t>
      </w:r>
      <w:r w:rsidR="00CA14D3" w:rsidRPr="00702A59">
        <w:rPr>
          <w:i/>
          <w:iCs/>
        </w:rPr>
        <w:t>R</w:t>
      </w:r>
      <w:r w:rsidR="00702A59">
        <w:rPr>
          <w:rFonts w:hint="eastAsia"/>
        </w:rPr>
        <w:t xml:space="preserve"> </w:t>
      </w:r>
      <w:r w:rsidR="00CA14D3">
        <w:t>=</w:t>
      </w:r>
      <w:r w:rsidR="00702A59">
        <w:rPr>
          <w:rFonts w:hint="eastAsia"/>
        </w:rPr>
        <w:t xml:space="preserve"> </w:t>
      </w:r>
      <w:r w:rsidR="00CA14D3" w:rsidRPr="00702A59">
        <w:rPr>
          <w:i/>
          <w:iCs/>
        </w:rPr>
        <w:t>R</w:t>
      </w:r>
      <w:r w:rsidR="00CA14D3">
        <w:t>cos60</w:t>
      </w:r>
      <w:r w:rsidR="00702A59">
        <w:rPr>
          <w:rFonts w:cs="Times New Roman"/>
        </w:rPr>
        <w:t>°</w:t>
      </w:r>
      <w:r w:rsidR="00702A59">
        <w:rPr>
          <w:rFonts w:hint="eastAsia"/>
        </w:rPr>
        <w:t xml:space="preserve"> </w:t>
      </w:r>
      <w:r w:rsidR="00CA14D3">
        <w:t>+</w:t>
      </w:r>
      <w:r w:rsidR="00702A59">
        <w:rPr>
          <w:rFonts w:hint="eastAsia"/>
        </w:rPr>
        <w:t xml:space="preserve"> </w:t>
      </w:r>
      <w:r w:rsidR="00CA14D3" w:rsidRPr="00702A59">
        <w:rPr>
          <w:i/>
          <w:iCs/>
        </w:rPr>
        <w:t>a</w:t>
      </w:r>
      <w:r w:rsidR="00CA14D3">
        <w:t>，</w:t>
      </w:r>
      <w:r w:rsidR="00CA14D3">
        <w:rPr>
          <w:rFonts w:hint="eastAsia"/>
        </w:rPr>
        <w:t>解得</w:t>
      </w:r>
      <w:r w:rsidR="00CA14D3" w:rsidRPr="00702A59">
        <w:rPr>
          <w:i/>
          <w:iCs/>
        </w:rPr>
        <w:t>R</w:t>
      </w:r>
      <w:r w:rsidR="00702A59">
        <w:rPr>
          <w:rFonts w:hint="eastAsia"/>
        </w:rPr>
        <w:t xml:space="preserve"> </w:t>
      </w:r>
      <w:r w:rsidR="00CA14D3">
        <w:t>=</w:t>
      </w:r>
      <w:r w:rsidR="00702A59">
        <w:rPr>
          <w:rFonts w:hint="eastAsia"/>
        </w:rPr>
        <w:t xml:space="preserve"> </w:t>
      </w:r>
      <w:r w:rsidR="00CA14D3">
        <w:t>2</w:t>
      </w:r>
      <w:r w:rsidR="00CA14D3" w:rsidRPr="00702A59">
        <w:rPr>
          <w:i/>
          <w:iCs/>
        </w:rPr>
        <w:t>a</w:t>
      </w:r>
    </w:p>
    <w:p w14:paraId="679ECF5E" w14:textId="4F68FCF1" w:rsidR="00CA14D3" w:rsidRDefault="00CA14D3" w:rsidP="00F95209">
      <w:r>
        <w:rPr>
          <w:rFonts w:hint="eastAsia"/>
        </w:rPr>
        <w:t>由洛伦兹力提供粒子做圆周运动的向心力有：</w:t>
      </w:r>
      <w:r w:rsidRPr="00120322">
        <w:rPr>
          <w:i/>
          <w:iCs/>
        </w:rPr>
        <w:t>m</w:t>
      </w:r>
      <w:r w:rsidR="00120322">
        <w:fldChar w:fldCharType="begin"/>
      </w:r>
      <w:r w:rsidR="00120322">
        <w:instrText xml:space="preserve"> </w:instrText>
      </w:r>
      <w:r w:rsidR="00120322">
        <w:rPr>
          <w:rFonts w:hint="eastAsia"/>
        </w:rPr>
        <w:instrText>EQ \F(</w:instrText>
      </w:r>
      <w:r w:rsidR="00120322" w:rsidRPr="00120322">
        <w:rPr>
          <w:rFonts w:ascii="Book Antiqua" w:hAnsi="Book Antiqua"/>
          <w:i/>
          <w:iCs/>
        </w:rPr>
        <w:instrText>v</w:instrText>
      </w:r>
      <w:r w:rsidR="00120322">
        <w:rPr>
          <w:rFonts w:hint="eastAsia"/>
          <w:vertAlign w:val="superscript"/>
        </w:rPr>
        <w:instrText>2</w:instrText>
      </w:r>
      <w:r w:rsidR="00120322">
        <w:rPr>
          <w:rFonts w:hint="eastAsia"/>
        </w:rPr>
        <w:instrText>,</w:instrText>
      </w:r>
      <w:r w:rsidR="00120322" w:rsidRPr="00120322">
        <w:rPr>
          <w:rFonts w:hint="eastAsia"/>
          <w:i/>
          <w:iCs/>
        </w:rPr>
        <w:instrText>R</w:instrText>
      </w:r>
      <w:r w:rsidR="00120322">
        <w:rPr>
          <w:rFonts w:hint="eastAsia"/>
        </w:rPr>
        <w:instrText>)</w:instrText>
      </w:r>
      <w:r w:rsidR="00120322">
        <w:instrText xml:space="preserve"> </w:instrText>
      </w:r>
      <w:r w:rsidR="00120322">
        <w:fldChar w:fldCharType="separate"/>
      </w:r>
      <w:r w:rsidR="00120322">
        <w:fldChar w:fldCharType="end"/>
      </w:r>
      <w:r>
        <w:t>=</w:t>
      </w:r>
      <w:r w:rsidR="00120322">
        <w:rPr>
          <w:rFonts w:hint="eastAsia"/>
        </w:rPr>
        <w:t xml:space="preserve"> </w:t>
      </w:r>
      <w:r w:rsidRPr="00120322">
        <w:rPr>
          <w:i/>
          <w:iCs/>
        </w:rPr>
        <w:t>q</w:t>
      </w:r>
      <w:r w:rsidRPr="00120322">
        <w:rPr>
          <w:rFonts w:ascii="Book Antiqua" w:hAnsi="Book Antiqua"/>
          <w:i/>
          <w:iCs/>
        </w:rPr>
        <w:t>v</w:t>
      </w:r>
      <w:r w:rsidRPr="00120322">
        <w:rPr>
          <w:i/>
          <w:iCs/>
        </w:rPr>
        <w:t>B</w:t>
      </w:r>
    </w:p>
    <w:p w14:paraId="2140742B" w14:textId="77777777" w:rsidR="00FC7EA1" w:rsidRDefault="00CA14D3" w:rsidP="00F95209">
      <w:r>
        <w:rPr>
          <w:rFonts w:hint="eastAsia"/>
        </w:rPr>
        <w:t>可得</w:t>
      </w:r>
      <w:r w:rsidRPr="00120322">
        <w:rPr>
          <w:rFonts w:hint="eastAsia"/>
          <w:i/>
          <w:iCs/>
        </w:rPr>
        <w:t>R</w:t>
      </w:r>
      <w:r w:rsidR="00120322">
        <w:rPr>
          <w:rFonts w:hint="eastAsia"/>
        </w:rPr>
        <w:t xml:space="preserve"> </w:t>
      </w:r>
      <w:r>
        <w:rPr>
          <w:rFonts w:hint="eastAsia"/>
        </w:rPr>
        <w:t>=</w:t>
      </w:r>
      <w:r w:rsidR="00120322">
        <w:rPr>
          <w:rFonts w:hint="eastAsia"/>
        </w:rPr>
        <w:t xml:space="preserve"> </w:t>
      </w:r>
      <w:r w:rsidR="00120322">
        <w:fldChar w:fldCharType="begin"/>
      </w:r>
      <w:r w:rsidR="00120322">
        <w:instrText xml:space="preserve"> </w:instrText>
      </w:r>
      <w:r w:rsidR="00120322">
        <w:rPr>
          <w:rFonts w:hint="eastAsia"/>
        </w:rPr>
        <w:instrText>EQ \F(</w:instrText>
      </w:r>
      <w:r w:rsidR="00120322" w:rsidRPr="00120322">
        <w:rPr>
          <w:rFonts w:hint="eastAsia"/>
          <w:i/>
          <w:iCs/>
        </w:rPr>
        <w:instrText>m</w:instrText>
      </w:r>
      <w:r w:rsidR="00120322" w:rsidRPr="00120322">
        <w:rPr>
          <w:rFonts w:ascii="Book Antiqua" w:hAnsi="Book Antiqua"/>
          <w:i/>
          <w:iCs/>
        </w:rPr>
        <w:instrText>v</w:instrText>
      </w:r>
      <w:r w:rsidR="00120322">
        <w:rPr>
          <w:rFonts w:hint="eastAsia"/>
        </w:rPr>
        <w:instrText>,</w:instrText>
      </w:r>
      <w:r w:rsidR="00120322" w:rsidRPr="00120322">
        <w:rPr>
          <w:rFonts w:hint="eastAsia"/>
          <w:i/>
          <w:iCs/>
        </w:rPr>
        <w:instrText>qB</w:instrText>
      </w:r>
      <w:r w:rsidR="00120322">
        <w:rPr>
          <w:rFonts w:hint="eastAsia"/>
        </w:rPr>
        <w:instrText>)</w:instrText>
      </w:r>
      <w:r w:rsidR="00120322">
        <w:instrText xml:space="preserve"> </w:instrText>
      </w:r>
      <w:r w:rsidR="00120322">
        <w:fldChar w:fldCharType="separate"/>
      </w:r>
      <w:r w:rsidR="00120322">
        <w:fldChar w:fldCharType="end"/>
      </w:r>
    </w:p>
    <w:p w14:paraId="0470F69B" w14:textId="40B56545" w:rsidR="00CA14D3" w:rsidRDefault="00CA14D3" w:rsidP="00F95209">
      <w:r>
        <w:rPr>
          <w:rFonts w:hint="eastAsia"/>
        </w:rPr>
        <w:t>又</w:t>
      </w:r>
      <w:r w:rsidRPr="00120322">
        <w:rPr>
          <w:rFonts w:hint="eastAsia"/>
          <w:i/>
          <w:iCs/>
        </w:rPr>
        <w:t>R</w:t>
      </w:r>
      <w:r w:rsidR="00120322">
        <w:rPr>
          <w:rFonts w:hint="eastAsia"/>
        </w:rPr>
        <w:t xml:space="preserve"> </w:t>
      </w:r>
      <w:r>
        <w:rPr>
          <w:rFonts w:hint="eastAsia"/>
        </w:rPr>
        <w:t>=</w:t>
      </w:r>
      <w:r w:rsidR="00120322">
        <w:rPr>
          <w:rFonts w:hint="eastAsia"/>
        </w:rPr>
        <w:t xml:space="preserve"> </w:t>
      </w:r>
      <w:r>
        <w:rPr>
          <w:rFonts w:hint="eastAsia"/>
        </w:rPr>
        <w:t>2</w:t>
      </w:r>
      <w:r w:rsidRPr="00120322">
        <w:rPr>
          <w:rFonts w:hint="eastAsia"/>
          <w:i/>
          <w:iCs/>
        </w:rPr>
        <w:t>a</w:t>
      </w:r>
      <w:r>
        <w:rPr>
          <w:rFonts w:hint="eastAsia"/>
        </w:rPr>
        <w:t>，因此粒子的比荷：</w:t>
      </w:r>
      <w:r w:rsidR="00120322">
        <w:fldChar w:fldCharType="begin"/>
      </w:r>
      <w:r w:rsidR="00120322">
        <w:instrText xml:space="preserve"> </w:instrText>
      </w:r>
      <w:r w:rsidR="00120322">
        <w:rPr>
          <w:rFonts w:hint="eastAsia"/>
        </w:rPr>
        <w:instrText>EQ \F(</w:instrText>
      </w:r>
      <w:r w:rsidR="00120322">
        <w:rPr>
          <w:rFonts w:hint="eastAsia"/>
          <w:i/>
          <w:iCs/>
        </w:rPr>
        <w:instrText>q</w:instrText>
      </w:r>
      <w:r w:rsidR="00120322">
        <w:rPr>
          <w:rFonts w:hint="eastAsia"/>
        </w:rPr>
        <w:instrText>,</w:instrText>
      </w:r>
      <w:r w:rsidR="00120322">
        <w:rPr>
          <w:rFonts w:hint="eastAsia"/>
          <w:i/>
          <w:iCs/>
        </w:rPr>
        <w:instrText>m</w:instrText>
      </w:r>
      <w:r w:rsidR="00120322">
        <w:rPr>
          <w:rFonts w:hint="eastAsia"/>
        </w:rPr>
        <w:instrText>)</w:instrText>
      </w:r>
      <w:r w:rsidR="00120322">
        <w:instrText xml:space="preserve"> </w:instrText>
      </w:r>
      <w:r w:rsidR="00120322">
        <w:fldChar w:fldCharType="separate"/>
      </w:r>
      <w:r w:rsidR="00120322">
        <w:fldChar w:fldCharType="end"/>
      </w:r>
      <w:r>
        <w:rPr>
          <w:rFonts w:hint="eastAsia"/>
        </w:rPr>
        <w:t>=</w:t>
      </w:r>
      <w:r w:rsidR="00120322">
        <w:rPr>
          <w:rFonts w:hint="eastAsia"/>
        </w:rPr>
        <w:t xml:space="preserve"> </w:t>
      </w:r>
      <w:r w:rsidR="00120322">
        <w:fldChar w:fldCharType="begin"/>
      </w:r>
      <w:r w:rsidR="00120322">
        <w:instrText xml:space="preserve"> </w:instrText>
      </w:r>
      <w:r w:rsidR="00120322">
        <w:rPr>
          <w:rFonts w:hint="eastAsia"/>
        </w:rPr>
        <w:instrText>EQ \F(</w:instrText>
      </w:r>
      <w:r w:rsidR="00120322" w:rsidRPr="00120322">
        <w:rPr>
          <w:rFonts w:ascii="Book Antiqua" w:hAnsi="Book Antiqua"/>
          <w:i/>
          <w:iCs/>
        </w:rPr>
        <w:instrText>v</w:instrText>
      </w:r>
      <w:r w:rsidR="00120322">
        <w:rPr>
          <w:rFonts w:hint="eastAsia"/>
        </w:rPr>
        <w:instrText>,2</w:instrText>
      </w:r>
      <w:r w:rsidR="00120322" w:rsidRPr="00120322">
        <w:rPr>
          <w:rFonts w:hint="eastAsia"/>
          <w:i/>
          <w:iCs/>
        </w:rPr>
        <w:instrText>Ba</w:instrText>
      </w:r>
      <w:r w:rsidR="00120322">
        <w:rPr>
          <w:rFonts w:hint="eastAsia"/>
        </w:rPr>
        <w:instrText>)</w:instrText>
      </w:r>
      <w:r w:rsidR="00120322">
        <w:instrText xml:space="preserve"> </w:instrText>
      </w:r>
      <w:r w:rsidR="00120322">
        <w:fldChar w:fldCharType="separate"/>
      </w:r>
      <w:r w:rsidR="00120322">
        <w:fldChar w:fldCharType="end"/>
      </w:r>
    </w:p>
    <w:p w14:paraId="055B1AA5" w14:textId="7284AF76" w:rsidR="00650771" w:rsidRDefault="00CA14D3" w:rsidP="00CA14D3">
      <w:pPr>
        <w:rPr>
          <w:rFonts w:cs="Times New Roman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①</w:t>
      </w:r>
      <w:r>
        <w:rPr>
          <w:rFonts w:hint="eastAsia"/>
        </w:rPr>
        <w:t>A</w:t>
      </w:r>
      <w:r w:rsidR="00120322">
        <w:tab/>
      </w:r>
      <w:r>
        <w:rPr>
          <w:rFonts w:hint="eastAsia"/>
        </w:rPr>
        <w:t>②</w:t>
      </w:r>
      <w:r w:rsidR="00120322">
        <w:rPr>
          <w:rFonts w:hint="eastAsia"/>
        </w:rPr>
        <w:t xml:space="preserve"> </w:t>
      </w:r>
      <w:r w:rsidR="00120322">
        <w:rPr>
          <w:rFonts w:cs="Times New Roman"/>
        </w:rPr>
        <w:t>−</w:t>
      </w:r>
      <w:r w:rsidR="00120322">
        <w:rPr>
          <w:rFonts w:cs="Times New Roman" w:hint="eastAsia"/>
        </w:rPr>
        <w:t xml:space="preserve"> </w:t>
      </w:r>
      <w:r w:rsidRPr="00120322">
        <w:rPr>
          <w:rFonts w:hint="eastAsia"/>
          <w:i/>
          <w:iCs/>
        </w:rPr>
        <w:t>Ba</w:t>
      </w:r>
      <w:r w:rsidRPr="00120322">
        <w:rPr>
          <w:rFonts w:ascii="Book Antiqua" w:hAnsi="Book Antiqua"/>
          <w:i/>
          <w:iCs/>
        </w:rPr>
        <w:t>v</w:t>
      </w:r>
    </w:p>
    <w:p w14:paraId="674C4404" w14:textId="77777777" w:rsidR="00650771" w:rsidRDefault="00650771">
      <w:pPr>
        <w:widowControl/>
        <w:spacing w:after="160" w:line="278" w:lineRule="auto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14:paraId="55D8A026" w14:textId="2C736304" w:rsidR="00237C9D" w:rsidRDefault="00650771" w:rsidP="00650771">
      <w:pPr>
        <w:pStyle w:val="1"/>
      </w:pPr>
      <w:r>
        <w:rPr>
          <w:rFonts w:hint="eastAsia"/>
        </w:rPr>
        <w:lastRenderedPageBreak/>
        <w:t>解析</w:t>
      </w:r>
    </w:p>
    <w:p w14:paraId="170BA62A" w14:textId="77777777" w:rsidR="00650771" w:rsidRPr="00650771" w:rsidRDefault="00650771" w:rsidP="00650771">
      <w:r w:rsidRPr="00650771">
        <w:t>1</w:t>
      </w:r>
      <w:r w:rsidRPr="00650771">
        <w:rPr>
          <w:rFonts w:hint="eastAsia"/>
        </w:rPr>
        <w:t>．</w:t>
      </w:r>
      <w:r w:rsidRPr="00650771">
        <w:t xml:space="preserve">     A     C    2</w:t>
      </w:r>
      <w:r w:rsidRPr="00650771">
        <w:rPr>
          <w:rFonts w:hint="eastAsia"/>
        </w:rPr>
        <w:t>．</w:t>
      </w:r>
      <w:r w:rsidRPr="00650771">
        <w:t xml:space="preserve">     B     3.17     D</w:t>
      </w:r>
    </w:p>
    <w:p w14:paraId="34F25953" w14:textId="77777777" w:rsidR="00650771" w:rsidRPr="00650771" w:rsidRDefault="00650771" w:rsidP="00650771">
      <w:r w:rsidRPr="00650771">
        <w:rPr>
          <w:rFonts w:hint="eastAsia"/>
        </w:rPr>
        <w:t>【解析】</w:t>
      </w:r>
      <w:r w:rsidRPr="00650771">
        <w:t>1</w:t>
      </w:r>
      <w:r w:rsidRPr="00650771">
        <w:rPr>
          <w:rFonts w:hint="eastAsia"/>
        </w:rPr>
        <w:t>．（</w:t>
      </w:r>
      <w:r w:rsidRPr="00650771">
        <w:t>1</w:t>
      </w:r>
      <w:r w:rsidRPr="00650771">
        <w:rPr>
          <w:rFonts w:hint="eastAsia"/>
        </w:rPr>
        <w:t>）滑片</w:t>
      </w:r>
      <w:r w:rsidRPr="00650771">
        <w:t>P</w:t>
      </w:r>
      <w:r w:rsidRPr="00650771">
        <w:rPr>
          <w:rFonts w:hint="eastAsia"/>
        </w:rPr>
        <w:t>向左滑动时，线圈</w:t>
      </w:r>
      <w:r w:rsidRPr="00650771">
        <w:t>A</w:t>
      </w:r>
      <w:r w:rsidRPr="00650771">
        <w:rPr>
          <w:rFonts w:hint="eastAsia"/>
        </w:rPr>
        <w:t>电流增大，穿过线圈</w:t>
      </w:r>
      <w:r w:rsidRPr="00650771">
        <w:t>B</w:t>
      </w:r>
      <w:r w:rsidRPr="00650771">
        <w:rPr>
          <w:rFonts w:hint="eastAsia"/>
        </w:rPr>
        <w:t>的磁通量增加，灵敏电流计右偏。滑片向右滑动时，线圈</w:t>
      </w:r>
      <w:r w:rsidRPr="00650771">
        <w:t>A</w:t>
      </w:r>
      <w:r w:rsidRPr="00650771">
        <w:rPr>
          <w:rFonts w:hint="eastAsia"/>
        </w:rPr>
        <w:t>电流减小，穿过</w:t>
      </w:r>
      <w:r w:rsidRPr="00650771">
        <w:t>B</w:t>
      </w:r>
      <w:r w:rsidRPr="00650771">
        <w:rPr>
          <w:rFonts w:hint="eastAsia"/>
        </w:rPr>
        <w:t>的磁通量减少，磁通量变化趋势与向左滑动相反，感应电流方向相反，因此指针向左偏转，选</w:t>
      </w:r>
      <w:r w:rsidRPr="00650771">
        <w:t>A</w:t>
      </w:r>
      <w:r w:rsidRPr="00650771">
        <w:rPr>
          <w:rFonts w:hint="eastAsia"/>
        </w:rPr>
        <w:t>。</w:t>
      </w:r>
    </w:p>
    <w:p w14:paraId="5059843E" w14:textId="77777777" w:rsidR="00650771" w:rsidRPr="00650771" w:rsidRDefault="00650771" w:rsidP="00650771">
      <w:r w:rsidRPr="00650771">
        <w:rPr>
          <w:rFonts w:hint="eastAsia"/>
        </w:rPr>
        <w:t>（</w:t>
      </w:r>
      <w:r w:rsidRPr="00650771">
        <w:t>2</w:t>
      </w:r>
      <w:r w:rsidRPr="00650771">
        <w:rPr>
          <w:rFonts w:hint="eastAsia"/>
        </w:rPr>
        <w:t>）换用</w:t>
      </w:r>
      <w:r w:rsidRPr="00650771">
        <w:t>1Hz</w:t>
      </w:r>
      <w:r w:rsidRPr="00650771">
        <w:rPr>
          <w:rFonts w:hint="eastAsia"/>
        </w:rPr>
        <w:t>正弦交流电源后，线圈</w:t>
      </w:r>
      <w:r w:rsidRPr="00650771">
        <w:t>A</w:t>
      </w:r>
      <w:r w:rsidRPr="00650771">
        <w:rPr>
          <w:rFonts w:hint="eastAsia"/>
        </w:rPr>
        <w:t>的电流大小、方向周期性变化，穿过</w:t>
      </w:r>
      <w:r w:rsidRPr="00650771">
        <w:t>B</w:t>
      </w:r>
      <w:r w:rsidRPr="00650771">
        <w:rPr>
          <w:rFonts w:hint="eastAsia"/>
        </w:rPr>
        <w:t>的磁通量大小、方向也周期性变化，</w:t>
      </w:r>
      <w:r w:rsidRPr="00650771">
        <w:t>B</w:t>
      </w:r>
      <w:r w:rsidRPr="00650771">
        <w:rPr>
          <w:rFonts w:hint="eastAsia"/>
        </w:rPr>
        <w:t>中感应电流方向周期性变化，因此灵敏电流计指针来回摆动，选</w:t>
      </w:r>
      <w:r w:rsidRPr="00650771">
        <w:t>C</w:t>
      </w:r>
      <w:r w:rsidRPr="00650771">
        <w:rPr>
          <w:rFonts w:hint="eastAsia"/>
        </w:rPr>
        <w:t>。</w:t>
      </w:r>
    </w:p>
    <w:p w14:paraId="1533161E" w14:textId="77777777" w:rsidR="00650771" w:rsidRPr="00650771" w:rsidRDefault="00650771" w:rsidP="00650771">
      <w:r w:rsidRPr="00650771">
        <w:t>2</w:t>
      </w:r>
      <w:r w:rsidRPr="00650771">
        <w:rPr>
          <w:rFonts w:hint="eastAsia"/>
        </w:rPr>
        <w:t>．（</w:t>
      </w:r>
      <w:r w:rsidRPr="00650771">
        <w:t>1</w:t>
      </w:r>
      <w:r w:rsidRPr="00650771">
        <w:rPr>
          <w:rFonts w:hint="eastAsia"/>
        </w:rPr>
        <w:t>）由电路图可知，方框</w:t>
      </w:r>
      <w:r w:rsidRPr="00650771">
        <w:t>A</w:t>
      </w:r>
      <w:r w:rsidRPr="00650771">
        <w:rPr>
          <w:rFonts w:hint="eastAsia"/>
        </w:rPr>
        <w:t>并联在电路两端，因此是电压传感器，测量的物理量是电压，选</w:t>
      </w:r>
      <w:r w:rsidRPr="00650771">
        <w:t>B</w:t>
      </w:r>
      <w:r w:rsidRPr="00650771">
        <w:rPr>
          <w:rFonts w:hint="eastAsia"/>
        </w:rPr>
        <w:t>。</w:t>
      </w:r>
    </w:p>
    <w:p w14:paraId="63E43D56" w14:textId="7F8978DA" w:rsidR="00650771" w:rsidRPr="00650771" w:rsidRDefault="00650771" w:rsidP="00650771">
      <w:r w:rsidRPr="00650771">
        <w:rPr>
          <w:rFonts w:hint="eastAsia"/>
        </w:rPr>
        <w:t>（</w:t>
      </w:r>
      <w:r w:rsidRPr="00650771">
        <w:t>2</w:t>
      </w:r>
      <w:r w:rsidRPr="00650771">
        <w:rPr>
          <w:rFonts w:hint="eastAsia"/>
        </w:rPr>
        <w:t>）根据闭合电路欧姆定律</w:t>
      </w:r>
      <w:r w:rsidRPr="00650771">
        <w:t xml:space="preserve"> </w:t>
      </w:r>
      <w:r w:rsidRPr="00650771">
        <w:object w:dxaOrig="951" w:dyaOrig="249" w14:anchorId="75B88264">
          <v:shape id="_x0000_i1025" type="#_x0000_t75" alt="eqId8b15d4c635a19b763df5a0e98dab0d6e" style="width:47.3pt;height:12.35pt" o:ole="">
            <v:imagedata r:id="rId16" o:title="eqId8b15d4c635a19b763df5a0e98dab0d6e"/>
          </v:shape>
          <o:OLEObject Type="Embed" ProgID="Equation.DSMT4" ShapeID="_x0000_i1025" DrawAspect="Content" ObjectID="_1836326471" r:id="rId17"/>
        </w:object>
      </w:r>
    </w:p>
    <w:p w14:paraId="4611EE2C" w14:textId="77777777" w:rsidR="00650771" w:rsidRPr="00650771" w:rsidRDefault="00650771" w:rsidP="00650771">
      <w:r w:rsidRPr="00650771">
        <w:object w:dxaOrig="514" w:dyaOrig="249" w14:anchorId="426F3C60">
          <v:shape id="_x0000_i1026" type="#_x0000_t75" alt="eqId92d0d93fbd6520709868696f2697d6c7" style="width:25.7pt;height:12.35pt" o:ole="">
            <v:imagedata r:id="rId18" o:title="eqId92d0d93fbd6520709868696f2697d6c7"/>
          </v:shape>
          <o:OLEObject Type="Embed" ProgID="Equation.DSMT4" ShapeID="_x0000_i1026" DrawAspect="Content" ObjectID="_1836326472" r:id="rId19"/>
        </w:object>
      </w:r>
      <w:r w:rsidRPr="00650771">
        <w:t xml:space="preserve"> </w:t>
      </w:r>
      <w:r w:rsidRPr="00650771">
        <w:rPr>
          <w:rFonts w:hint="eastAsia"/>
        </w:rPr>
        <w:t>图线的纵截距为电动势。对图中描点连线计算可得，电动势</w:t>
      </w:r>
      <w:r w:rsidRPr="00650771">
        <w:t xml:space="preserve"> </w:t>
      </w:r>
      <w:r w:rsidRPr="00650771">
        <w:object w:dxaOrig="951" w:dyaOrig="249" w14:anchorId="406C0711">
          <v:shape id="_x0000_i1027" type="#_x0000_t75" alt="eqId240fd622726b0235bee543620b6b30df" style="width:47.3pt;height:12.35pt" o:ole="">
            <v:imagedata r:id="rId20" o:title="eqId240fd622726b0235bee543620b6b30df"/>
          </v:shape>
          <o:OLEObject Type="Embed" ProgID="Equation.DSMT4" ShapeID="_x0000_i1027" DrawAspect="Content" ObjectID="_1836326473" r:id="rId21"/>
        </w:object>
      </w:r>
      <w:r w:rsidRPr="00650771">
        <w:rPr>
          <w:rFonts w:hint="eastAsia"/>
        </w:rPr>
        <w:t>。</w:t>
      </w:r>
    </w:p>
    <w:p w14:paraId="38EAF756" w14:textId="7F8F8551" w:rsidR="00650771" w:rsidRPr="00650771" w:rsidRDefault="00650771" w:rsidP="00650771">
      <w:r w:rsidRPr="00650771">
        <w:rPr>
          <w:rFonts w:hint="eastAsia"/>
        </w:rPr>
        <w:t>滑片从</w:t>
      </w:r>
      <w:r w:rsidRPr="00650771">
        <w:rPr>
          <w:i/>
        </w:rPr>
        <w:t>b</w:t>
      </w:r>
      <w:r w:rsidRPr="00650771">
        <w:rPr>
          <w:rFonts w:hint="eastAsia"/>
        </w:rPr>
        <w:t>向</w:t>
      </w:r>
      <w:r w:rsidRPr="00650771">
        <w:rPr>
          <w:i/>
        </w:rPr>
        <w:t>a</w:t>
      </w:r>
      <w:r w:rsidRPr="00650771">
        <w:rPr>
          <w:rFonts w:hint="eastAsia"/>
        </w:rPr>
        <w:t>移动，接入滑动变阻器阻值逐渐减小，第</w:t>
      </w:r>
      <w:r w:rsidRPr="00650771">
        <w:t>1</w:t>
      </w:r>
      <w:r w:rsidRPr="00650771">
        <w:rPr>
          <w:rFonts w:hint="eastAsia"/>
        </w:rPr>
        <w:t>组对应电流最小，接入电阻最大。根据</w:t>
      </w:r>
      <w:r w:rsidRPr="00650771">
        <w:object w:dxaOrig="1286" w:dyaOrig="317" w14:anchorId="0B57E900">
          <v:shape id="_x0000_i1028" type="#_x0000_t75" alt="eqId938146eae699824a84265d35608766bc" style="width:64.45pt;height:16.1pt" o:ole="">
            <v:imagedata r:id="rId22" o:title="eqId938146eae699824a84265d35608766bc"/>
          </v:shape>
          <o:OLEObject Type="Embed" ProgID="Equation.DSMT4" ShapeID="_x0000_i1028" DrawAspect="Content" ObjectID="_1836326474" r:id="rId23"/>
        </w:object>
      </w:r>
    </w:p>
    <w:p w14:paraId="291F608E" w14:textId="77777777" w:rsidR="00650771" w:rsidRPr="00650771" w:rsidRDefault="00650771" w:rsidP="00650771">
      <w:r w:rsidRPr="00650771">
        <w:rPr>
          <w:rFonts w:hint="eastAsia"/>
        </w:rPr>
        <w:t>得</w:t>
      </w:r>
      <w:r w:rsidRPr="00650771">
        <w:t xml:space="preserve"> </w:t>
      </w:r>
      <w:r w:rsidRPr="00650771">
        <w:object w:dxaOrig="1071" w:dyaOrig="540" w14:anchorId="469265F6">
          <v:shape id="_x0000_i1029" type="#_x0000_t75" alt="eqId131441e29539d430eccbb61b3555b4b0" style="width:53.5pt;height:27.1pt" o:ole="">
            <v:imagedata r:id="rId24" o:title="eqId131441e29539d430eccbb61b3555b4b0"/>
          </v:shape>
          <o:OLEObject Type="Embed" ProgID="Equation.DSMT4" ShapeID="_x0000_i1029" DrawAspect="Content" ObjectID="_1836326475" r:id="rId25"/>
        </w:object>
      </w:r>
      <w:r w:rsidRPr="00650771">
        <w:rPr>
          <w:rFonts w:hint="eastAsia"/>
        </w:rPr>
        <w:t>：</w:t>
      </w:r>
    </w:p>
    <w:p w14:paraId="33C7F7E9" w14:textId="77777777" w:rsidR="00650771" w:rsidRPr="00650771" w:rsidRDefault="00650771" w:rsidP="00650771">
      <w:r w:rsidRPr="00650771">
        <w:rPr>
          <w:rFonts w:hint="eastAsia"/>
        </w:rPr>
        <w:t>第</w:t>
      </w:r>
      <w:r w:rsidRPr="00650771">
        <w:t>1</w:t>
      </w:r>
      <w:r w:rsidRPr="00650771">
        <w:rPr>
          <w:rFonts w:hint="eastAsia"/>
        </w:rPr>
        <w:t>组：</w:t>
      </w:r>
      <w:r w:rsidRPr="00650771">
        <w:object w:dxaOrig="1971" w:dyaOrig="317" w14:anchorId="795E7AB6">
          <v:shape id="_x0000_i1030" type="#_x0000_t75" alt="eqIdabf8731fceaae9d472a7d56448c37f85" style="width:98.4pt;height:16.1pt" o:ole="">
            <v:imagedata r:id="rId26" o:title="eqIdabf8731fceaae9d472a7d56448c37f85"/>
          </v:shape>
          <o:OLEObject Type="Embed" ProgID="Equation.DSMT4" ShapeID="_x0000_i1030" DrawAspect="Content" ObjectID="_1836326476" r:id="rId27"/>
        </w:object>
      </w:r>
    </w:p>
    <w:p w14:paraId="197E74B2" w14:textId="77777777" w:rsidR="00650771" w:rsidRPr="00650771" w:rsidRDefault="00650771" w:rsidP="00650771">
      <w:r w:rsidRPr="00650771">
        <w:rPr>
          <w:rFonts w:hint="eastAsia"/>
        </w:rPr>
        <w:t>得</w:t>
      </w:r>
      <w:r w:rsidRPr="00650771">
        <w:object w:dxaOrig="1106" w:dyaOrig="317" w14:anchorId="38968AFC">
          <v:shape id="_x0000_i1031" type="#_x0000_t75" alt="eqIddde1ea0788a38e9f4fb607a93711adba" style="width:55.55pt;height:16.1pt" o:ole="">
            <v:imagedata r:id="rId28" o:title="eqIddde1ea0788a38e9f4fb607a93711adba"/>
          </v:shape>
          <o:OLEObject Type="Embed" ProgID="Equation.DSMT4" ShapeID="_x0000_i1031" DrawAspect="Content" ObjectID="_1836326477" r:id="rId29"/>
        </w:object>
      </w:r>
    </w:p>
    <w:p w14:paraId="234F9C58" w14:textId="77777777" w:rsidR="00650771" w:rsidRPr="00650771" w:rsidRDefault="00650771" w:rsidP="00650771">
      <w:r w:rsidRPr="00650771">
        <w:rPr>
          <w:rFonts w:hint="eastAsia"/>
        </w:rPr>
        <w:t>第</w:t>
      </w:r>
      <w:r w:rsidRPr="00650771">
        <w:t>2</w:t>
      </w:r>
      <w:r w:rsidRPr="00650771">
        <w:rPr>
          <w:rFonts w:hint="eastAsia"/>
        </w:rPr>
        <w:t>组：</w:t>
      </w:r>
      <w:r w:rsidRPr="00650771">
        <w:object w:dxaOrig="2040" w:dyaOrig="317" w14:anchorId="025EAA8F">
          <v:shape id="_x0000_i1032" type="#_x0000_t75" alt="eqId1709688e03d7730073320b9ade449169" style="width:102.15pt;height:16.1pt" o:ole="">
            <v:imagedata r:id="rId30" o:title="eqId1709688e03d7730073320b9ade449169"/>
          </v:shape>
          <o:OLEObject Type="Embed" ProgID="Equation.DSMT4" ShapeID="_x0000_i1032" DrawAspect="Content" ObjectID="_1836326478" r:id="rId31"/>
        </w:object>
      </w:r>
    </w:p>
    <w:p w14:paraId="402DA0FA" w14:textId="77777777" w:rsidR="00650771" w:rsidRPr="00650771" w:rsidRDefault="00650771" w:rsidP="00650771">
      <w:r w:rsidRPr="00650771">
        <w:rPr>
          <w:rFonts w:hint="eastAsia"/>
        </w:rPr>
        <w:t>得</w:t>
      </w:r>
      <w:r w:rsidRPr="00650771">
        <w:object w:dxaOrig="1037" w:dyaOrig="317" w14:anchorId="04C1EE98">
          <v:shape id="_x0000_i1033" type="#_x0000_t75" alt="eqIdb55fc7ac7043f337dd54537e18a51a03" style="width:52.1pt;height:16.1pt" o:ole="">
            <v:imagedata r:id="rId32" o:title="eqIdb55fc7ac7043f337dd54537e18a51a03"/>
          </v:shape>
          <o:OLEObject Type="Embed" ProgID="Equation.DSMT4" ShapeID="_x0000_i1033" DrawAspect="Content" ObjectID="_1836326479" r:id="rId33"/>
        </w:object>
      </w:r>
    </w:p>
    <w:p w14:paraId="31857BD3" w14:textId="77777777" w:rsidR="00650771" w:rsidRPr="00650771" w:rsidRDefault="00650771" w:rsidP="00650771">
      <w:r w:rsidRPr="00650771">
        <w:rPr>
          <w:rFonts w:hint="eastAsia"/>
        </w:rPr>
        <w:t>滑动变阻器总阻值</w:t>
      </w:r>
      <w:r w:rsidRPr="00650771">
        <w:t xml:space="preserve"> </w:t>
      </w:r>
      <w:r w:rsidRPr="00650771">
        <w:object w:dxaOrig="403" w:dyaOrig="249" w14:anchorId="1EEAEB01">
          <v:shape id="_x0000_i1034" type="#_x0000_t75" alt="eqId14dddba6a6b909aea5d71f27ba990447" style="width:19.9pt;height:12.35pt" o:ole="">
            <v:imagedata r:id="rId34" o:title="eqId14dddba6a6b909aea5d71f27ba990447"/>
          </v:shape>
          <o:OLEObject Type="Embed" ProgID="Equation.DSMT4" ShapeID="_x0000_i1034" DrawAspect="Content" ObjectID="_1836326480" r:id="rId35"/>
        </w:object>
      </w:r>
      <w:r w:rsidRPr="00650771">
        <w:rPr>
          <w:rFonts w:hint="eastAsia"/>
        </w:rPr>
        <w:t>，电阻与长度成正比，滑过的长度占比：</w:t>
      </w:r>
      <w:r w:rsidRPr="00650771">
        <w:t xml:space="preserve"> </w:t>
      </w:r>
      <w:r w:rsidRPr="00650771">
        <w:object w:dxaOrig="1886" w:dyaOrig="634" w14:anchorId="35464F29">
          <v:shape id="_x0000_i1035" type="#_x0000_t75" alt="eqId2e50f1169b4eabd2b81de0c952b53de5" style="width:94.3pt;height:31.9pt" o:ole="">
            <v:imagedata r:id="rId36" o:title="eqId2e50f1169b4eabd2b81de0c952b53de5"/>
          </v:shape>
          <o:OLEObject Type="Embed" ProgID="Equation.DSMT4" ShapeID="_x0000_i1035" DrawAspect="Content" ObjectID="_1836326481" r:id="rId37"/>
        </w:object>
      </w:r>
    </w:p>
    <w:p w14:paraId="68EC21CB" w14:textId="77777777" w:rsidR="00650771" w:rsidRPr="00650771" w:rsidRDefault="00650771" w:rsidP="00650771">
      <w:r w:rsidRPr="00650771">
        <w:rPr>
          <w:rFonts w:hint="eastAsia"/>
        </w:rPr>
        <w:t>因此选</w:t>
      </w:r>
      <w:r w:rsidRPr="00650771">
        <w:t>D</w:t>
      </w:r>
      <w:r w:rsidRPr="00650771">
        <w:rPr>
          <w:rFonts w:hint="eastAsia"/>
        </w:rPr>
        <w:t>。</w:t>
      </w:r>
    </w:p>
    <w:p w14:paraId="45D96846" w14:textId="77777777" w:rsidR="00650771" w:rsidRPr="00650771" w:rsidRDefault="00650771" w:rsidP="00650771">
      <w:r w:rsidRPr="00650771">
        <w:t>3</w:t>
      </w:r>
      <w:r w:rsidRPr="00650771">
        <w:rPr>
          <w:rFonts w:hint="eastAsia"/>
        </w:rPr>
        <w:t>．能产生电火花，理由见解析</w:t>
      </w:r>
      <w:r w:rsidRPr="00650771">
        <w:t xml:space="preserve">    4</w:t>
      </w:r>
      <w:r w:rsidRPr="00650771">
        <w:rPr>
          <w:rFonts w:hint="eastAsia"/>
        </w:rPr>
        <w:t>．</w:t>
      </w:r>
      <w:r w:rsidRPr="00650771">
        <w:t>B    5</w:t>
      </w:r>
      <w:r w:rsidRPr="00650771">
        <w:rPr>
          <w:rFonts w:hint="eastAsia"/>
        </w:rPr>
        <w:t>．</w:t>
      </w:r>
      <w:r w:rsidRPr="00650771">
        <w:t xml:space="preserve">     450     2.25     </w:t>
      </w:r>
      <w:r w:rsidRPr="00650771">
        <w:object w:dxaOrig="1457" w:dyaOrig="326" w14:anchorId="65579F43">
          <v:shape id="_x0000_i1036" type="#_x0000_t75" alt="eqId9aa8accbc16cb6b843469731a1641cfc" style="width:73.05pt;height:16.1pt" o:ole="">
            <v:imagedata r:id="rId38" o:title="eqId9aa8accbc16cb6b843469731a1641cfc"/>
          </v:shape>
          <o:OLEObject Type="Embed" ProgID="Equation.DSMT4" ShapeID="_x0000_i1036" DrawAspect="Content" ObjectID="_1836326482" r:id="rId39"/>
        </w:object>
      </w:r>
      <w:r w:rsidRPr="00650771">
        <w:t xml:space="preserve">     BD##DB</w:t>
      </w:r>
    </w:p>
    <w:p w14:paraId="4082251D" w14:textId="77777777" w:rsidR="00650771" w:rsidRPr="00650771" w:rsidRDefault="00650771" w:rsidP="00650771">
      <w:r w:rsidRPr="00650771">
        <w:rPr>
          <w:rFonts w:hint="eastAsia"/>
        </w:rPr>
        <w:t>【解析】</w:t>
      </w:r>
      <w:r w:rsidRPr="00650771">
        <w:t>3</w:t>
      </w:r>
      <w:r w:rsidRPr="00650771">
        <w:rPr>
          <w:rFonts w:hint="eastAsia"/>
        </w:rPr>
        <w:t>．能产生电火花，由理想变压器电压关系</w:t>
      </w:r>
      <w:r w:rsidRPr="00650771">
        <w:object w:dxaOrig="771" w:dyaOrig="600" w14:anchorId="6D85BAD8">
          <v:shape id="_x0000_i1037" type="#_x0000_t75" alt="eqId3fd3d36dde929c3e516b49d2a1537dcb" style="width:38.4pt;height:29.85pt" o:ole="">
            <v:imagedata r:id="rId40" o:title="eqId3fd3d36dde929c3e516b49d2a1537dcb"/>
          </v:shape>
          <o:OLEObject Type="Embed" ProgID="Equation.DSMT4" ShapeID="_x0000_i1037" DrawAspect="Content" ObjectID="_1836326483" r:id="rId41"/>
        </w:object>
      </w:r>
    </w:p>
    <w:p w14:paraId="5BD6A1A6" w14:textId="77777777" w:rsidR="00650771" w:rsidRPr="00650771" w:rsidRDefault="00650771" w:rsidP="00650771">
      <w:r w:rsidRPr="00650771">
        <w:rPr>
          <w:rFonts w:hint="eastAsia"/>
        </w:rPr>
        <w:t>可得</w:t>
      </w:r>
      <w:r w:rsidRPr="00650771">
        <w:object w:dxaOrig="2289" w:dyaOrig="600" w14:anchorId="3E5DEF66">
          <v:shape id="_x0000_i1038" type="#_x0000_t75" alt="eqId5a535b68a1ce92c734e57ad44795b283" style="width:114.15pt;height:29.85pt" o:ole="">
            <v:imagedata r:id="rId42" o:title="eqId5a535b68a1ce92c734e57ad44795b283"/>
          </v:shape>
          <o:OLEObject Type="Embed" ProgID="Equation.DSMT4" ShapeID="_x0000_i1038" DrawAspect="Content" ObjectID="_1836326484" r:id="rId43"/>
        </w:object>
      </w:r>
    </w:p>
    <w:p w14:paraId="54044E85" w14:textId="77777777" w:rsidR="00650771" w:rsidRPr="00650771" w:rsidRDefault="00650771" w:rsidP="00650771">
      <w:r w:rsidRPr="00650771">
        <w:rPr>
          <w:rFonts w:hint="eastAsia"/>
        </w:rPr>
        <w:t>故能产生电火花。</w:t>
      </w:r>
    </w:p>
    <w:p w14:paraId="44452FC3" w14:textId="77777777" w:rsidR="00650771" w:rsidRPr="00650771" w:rsidRDefault="00650771" w:rsidP="00650771">
      <w:r w:rsidRPr="00650771">
        <w:t>4</w:t>
      </w:r>
      <w:r w:rsidRPr="00650771">
        <w:rPr>
          <w:rFonts w:hint="eastAsia"/>
        </w:rPr>
        <w:t>．根据题意可知，闭合开关</w:t>
      </w:r>
      <w:r w:rsidRPr="00650771">
        <w:t>S</w:t>
      </w:r>
      <w:r w:rsidRPr="00650771">
        <w:rPr>
          <w:rFonts w:hint="eastAsia"/>
        </w:rPr>
        <w:t>后，由于自感现象，通过线圈</w:t>
      </w:r>
      <w:r w:rsidRPr="00650771">
        <w:t>L</w:t>
      </w:r>
      <w:r w:rsidRPr="00650771">
        <w:rPr>
          <w:rFonts w:hint="eastAsia"/>
        </w:rPr>
        <w:t>的电流从</w:t>
      </w:r>
      <w:r w:rsidRPr="00650771">
        <w:t>0</w:t>
      </w:r>
      <w:r w:rsidRPr="00650771">
        <w:rPr>
          <w:rFonts w:hint="eastAsia"/>
        </w:rPr>
        <w:t>开始，逐渐增大，当稳定后，达到最大值并保持不变。</w:t>
      </w:r>
    </w:p>
    <w:p w14:paraId="2D4637D0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B</w:t>
      </w:r>
      <w:r w:rsidRPr="00650771">
        <w:rPr>
          <w:rFonts w:hint="eastAsia"/>
        </w:rPr>
        <w:t>。</w:t>
      </w:r>
    </w:p>
    <w:p w14:paraId="79D7F695" w14:textId="77777777" w:rsidR="00650771" w:rsidRPr="00650771" w:rsidRDefault="00650771" w:rsidP="00650771">
      <w:r w:rsidRPr="00650771">
        <w:t>5</w:t>
      </w:r>
      <w:r w:rsidRPr="00650771">
        <w:rPr>
          <w:rFonts w:hint="eastAsia"/>
        </w:rPr>
        <w:t>．（</w:t>
      </w:r>
      <w:r w:rsidRPr="00650771">
        <w:t>1</w:t>
      </w:r>
      <w:r w:rsidRPr="00650771">
        <w:rPr>
          <w:rFonts w:hint="eastAsia"/>
        </w:rPr>
        <w:t>）</w:t>
      </w:r>
      <w:r w:rsidRPr="00650771">
        <w:t>[1]</w:t>
      </w:r>
      <w:r w:rsidRPr="00650771">
        <w:rPr>
          <w:rFonts w:hint="eastAsia"/>
        </w:rPr>
        <w:t>根据题意，闭合开关</w:t>
      </w:r>
      <w:r w:rsidRPr="00650771">
        <w:t>S</w:t>
      </w:r>
      <w:r w:rsidRPr="00650771">
        <w:rPr>
          <w:rFonts w:hint="eastAsia"/>
        </w:rPr>
        <w:t>，电流恒定后，由闭合电路欧姆定律可得，通过电阻</w:t>
      </w:r>
      <w:r w:rsidRPr="00650771">
        <w:rPr>
          <w:i/>
        </w:rPr>
        <w:t>R</w:t>
      </w:r>
      <w:r w:rsidRPr="00650771">
        <w:rPr>
          <w:rFonts w:hint="eastAsia"/>
        </w:rPr>
        <w:t>的</w:t>
      </w:r>
      <w:r w:rsidRPr="00650771">
        <w:rPr>
          <w:rFonts w:hint="eastAsia"/>
        </w:rPr>
        <w:lastRenderedPageBreak/>
        <w:t>电流为</w:t>
      </w:r>
      <w:r w:rsidRPr="00650771">
        <w:object w:dxaOrig="2837" w:dyaOrig="591" w14:anchorId="34B5EA81">
          <v:shape id="_x0000_i1039" type="#_x0000_t75" alt="eqIdc63b86d0f18daaaa4457a60ce058b9ba" style="width:141.6pt;height:29.5pt" o:ole="">
            <v:imagedata r:id="rId44" o:title="eqIdc63b86d0f18daaaa4457a60ce058b9ba"/>
          </v:shape>
          <o:OLEObject Type="Embed" ProgID="Equation.DSMT4" ShapeID="_x0000_i1039" DrawAspect="Content" ObjectID="_1836326485" r:id="rId45"/>
        </w:object>
      </w:r>
      <w:r w:rsidRPr="00650771">
        <w:rPr>
          <w:rFonts w:hint="eastAsia"/>
        </w:rPr>
        <w:t>。</w:t>
      </w:r>
    </w:p>
    <w:p w14:paraId="6D1BB207" w14:textId="77777777" w:rsidR="00650771" w:rsidRPr="00650771" w:rsidRDefault="00650771" w:rsidP="00650771">
      <w:r w:rsidRPr="00650771">
        <w:t>[2]</w:t>
      </w:r>
      <w:r w:rsidRPr="00650771">
        <w:rPr>
          <w:rFonts w:hint="eastAsia"/>
        </w:rPr>
        <w:t>电容器两端电压为</w:t>
      </w:r>
      <w:r w:rsidRPr="00650771">
        <w:object w:dxaOrig="1586" w:dyaOrig="317" w14:anchorId="41F23785">
          <v:shape id="_x0000_i1040" type="#_x0000_t75" alt="eqIdf8934a1a8067474ca8fbcbd2f90be046" style="width:79.55pt;height:16.1pt" o:ole="">
            <v:imagedata r:id="rId46" o:title="eqIdf8934a1a8067474ca8fbcbd2f90be046"/>
          </v:shape>
          <o:OLEObject Type="Embed" ProgID="Equation.DSMT4" ShapeID="_x0000_i1040" DrawAspect="Content" ObjectID="_1836326486" r:id="rId47"/>
        </w:object>
      </w:r>
    </w:p>
    <w:p w14:paraId="5A89B924" w14:textId="77777777" w:rsidR="00650771" w:rsidRPr="00650771" w:rsidRDefault="00650771" w:rsidP="00650771">
      <w:r w:rsidRPr="00650771">
        <w:rPr>
          <w:rFonts w:hint="eastAsia"/>
        </w:rPr>
        <w:t>电容器极板上的电荷量为</w:t>
      </w:r>
      <w:r w:rsidRPr="00650771">
        <w:object w:dxaOrig="1569" w:dyaOrig="283" w14:anchorId="0448CF4C">
          <v:shape id="_x0000_i1041" type="#_x0000_t75" alt="eqId581a2d8e891d00c84229f042a991b483" style="width:78.5pt;height:14.05pt" o:ole="">
            <v:imagedata r:id="rId48" o:title="eqId581a2d8e891d00c84229f042a991b483"/>
          </v:shape>
          <o:OLEObject Type="Embed" ProgID="Equation.DSMT4" ShapeID="_x0000_i1041" DrawAspect="Content" ObjectID="_1836326487" r:id="rId49"/>
        </w:object>
      </w:r>
      <w:r w:rsidRPr="00650771">
        <w:rPr>
          <w:rFonts w:hint="eastAsia"/>
        </w:rPr>
        <w:t>。</w:t>
      </w:r>
    </w:p>
    <w:p w14:paraId="70908AFE" w14:textId="77777777" w:rsidR="00650771" w:rsidRPr="00650771" w:rsidRDefault="00650771" w:rsidP="00650771">
      <w:r w:rsidRPr="00650771">
        <w:rPr>
          <w:rFonts w:hint="eastAsia"/>
        </w:rPr>
        <w:t>（</w:t>
      </w:r>
      <w:r w:rsidRPr="00650771">
        <w:t>2</w:t>
      </w:r>
      <w:r w:rsidRPr="00650771">
        <w:rPr>
          <w:rFonts w:hint="eastAsia"/>
        </w:rPr>
        <w:t>）</w:t>
      </w:r>
      <w:r w:rsidRPr="00650771">
        <w:t>[3]</w:t>
      </w:r>
      <w:r w:rsidRPr="00650771">
        <w:rPr>
          <w:rFonts w:hint="eastAsia"/>
        </w:rPr>
        <w:t>根据题意，由公式</w:t>
      </w:r>
      <w:r w:rsidRPr="00650771">
        <w:object w:dxaOrig="2271" w:dyaOrig="883" w14:anchorId="78455240">
          <v:shape id="_x0000_i1042" type="#_x0000_t75" alt="eqId66b02d9808a4f37cdeb7dcb55f8e81d4" style="width:113.5pt;height:44.25pt" o:ole="">
            <v:imagedata r:id="rId50" o:title="eqId66b02d9808a4f37cdeb7dcb55f8e81d4"/>
          </v:shape>
          <o:OLEObject Type="Embed" ProgID="Equation.DSMT4" ShapeID="_x0000_i1042" DrawAspect="Content" ObjectID="_1836326488" r:id="rId51"/>
        </w:object>
      </w:r>
    </w:p>
    <w:p w14:paraId="74312835" w14:textId="77777777" w:rsidR="00650771" w:rsidRPr="00650771" w:rsidRDefault="00650771" w:rsidP="00650771">
      <w:r w:rsidRPr="00650771">
        <w:rPr>
          <w:rFonts w:hint="eastAsia"/>
        </w:rPr>
        <w:t>可得，电容的单位用国际单位制中的基本单位表示为</w:t>
      </w:r>
      <w:r w:rsidRPr="00650771">
        <w:object w:dxaOrig="1457" w:dyaOrig="326" w14:anchorId="16715192">
          <v:shape id="_x0000_i1043" type="#_x0000_t75" alt="eqId9aa8accbc16cb6b843469731a1641cfc" style="width:73.05pt;height:16.1pt" o:ole="">
            <v:imagedata r:id="rId38" o:title="eqId9aa8accbc16cb6b843469731a1641cfc"/>
          </v:shape>
          <o:OLEObject Type="Embed" ProgID="Equation.DSMT4" ShapeID="_x0000_i1043" DrawAspect="Content" ObjectID="_1836326489" r:id="rId52"/>
        </w:object>
      </w:r>
      <w:r w:rsidRPr="00650771">
        <w:rPr>
          <w:rFonts w:hint="eastAsia"/>
        </w:rPr>
        <w:t>。</w:t>
      </w:r>
    </w:p>
    <w:p w14:paraId="1CE075DD" w14:textId="77777777" w:rsidR="00650771" w:rsidRPr="00650771" w:rsidRDefault="00650771" w:rsidP="00650771">
      <w:r w:rsidRPr="00650771">
        <w:rPr>
          <w:rFonts w:hint="eastAsia"/>
        </w:rPr>
        <w:t>（</w:t>
      </w:r>
      <w:r w:rsidRPr="00650771">
        <w:t>3</w:t>
      </w:r>
      <w:r w:rsidRPr="00650771">
        <w:rPr>
          <w:rFonts w:hint="eastAsia"/>
        </w:rPr>
        <w:t>）</w:t>
      </w:r>
      <w:r w:rsidRPr="00650771">
        <w:t>[4]CD</w:t>
      </w:r>
      <w:r w:rsidRPr="00650771">
        <w:rPr>
          <w:rFonts w:hint="eastAsia"/>
        </w:rPr>
        <w:t>．小灯泡</w:t>
      </w:r>
      <w:r w:rsidRPr="00650771">
        <w:t>L</w:t>
      </w:r>
      <w:r w:rsidRPr="00650771">
        <w:rPr>
          <w:rFonts w:hint="eastAsia"/>
        </w:rPr>
        <w:t>的电阻</w:t>
      </w:r>
      <w:r w:rsidRPr="00650771">
        <w:rPr>
          <w:i/>
        </w:rPr>
        <w:t>R</w:t>
      </w:r>
      <w:r w:rsidRPr="00650771">
        <w:rPr>
          <w:i/>
          <w:vertAlign w:val="subscript"/>
        </w:rPr>
        <w:t>L</w:t>
      </w:r>
      <w:r w:rsidRPr="00650771">
        <w:rPr>
          <w:rFonts w:hint="eastAsia"/>
        </w:rPr>
        <w:t>随着灯丝温度升高逐渐增大，由闭合电路欧姆定律可得，干路电流减小，则小灯泡</w:t>
      </w:r>
      <w:r w:rsidRPr="00650771">
        <w:t>L</w:t>
      </w:r>
      <w:r w:rsidRPr="00650771">
        <w:rPr>
          <w:rFonts w:hint="eastAsia"/>
        </w:rPr>
        <w:t>的电压增大，即电容两端的电压</w:t>
      </w:r>
      <w:r w:rsidRPr="00650771">
        <w:rPr>
          <w:i/>
        </w:rPr>
        <w:t>U</w:t>
      </w:r>
      <w:r w:rsidRPr="00650771">
        <w:rPr>
          <w:i/>
          <w:vertAlign w:val="subscript"/>
        </w:rPr>
        <w:t>c</w:t>
      </w:r>
      <w:r w:rsidRPr="00650771">
        <w:rPr>
          <w:rFonts w:hint="eastAsia"/>
        </w:rPr>
        <w:t>增大，故</w:t>
      </w:r>
      <w:r w:rsidRPr="00650771">
        <w:t>C</w:t>
      </w:r>
      <w:r w:rsidRPr="00650771">
        <w:rPr>
          <w:rFonts w:hint="eastAsia"/>
        </w:rPr>
        <w:t>错误，</w:t>
      </w:r>
      <w:r w:rsidRPr="00650771">
        <w:t>D</w:t>
      </w:r>
      <w:r w:rsidRPr="00650771">
        <w:rPr>
          <w:rFonts w:hint="eastAsia"/>
        </w:rPr>
        <w:t>正确；</w:t>
      </w:r>
    </w:p>
    <w:p w14:paraId="6A165575" w14:textId="77777777" w:rsidR="00650771" w:rsidRPr="00650771" w:rsidRDefault="00650771" w:rsidP="00650771">
      <w:r w:rsidRPr="00650771">
        <w:t>AB</w:t>
      </w:r>
      <w:r w:rsidRPr="00650771">
        <w:rPr>
          <w:rFonts w:hint="eastAsia"/>
        </w:rPr>
        <w:t>．由公式</w:t>
      </w:r>
      <w:r w:rsidRPr="00650771">
        <w:object w:dxaOrig="737" w:dyaOrig="274" w14:anchorId="14530C4F">
          <v:shape id="_x0000_i1044" type="#_x0000_t75" alt="eqId95ff59d04787e54560d9fd6e6ea010c5" style="width:37.05pt;height:13.7pt" o:ole="">
            <v:imagedata r:id="rId53" o:title="eqId95ff59d04787e54560d9fd6e6ea010c5"/>
          </v:shape>
          <o:OLEObject Type="Embed" ProgID="Equation.DSMT4" ShapeID="_x0000_i1044" DrawAspect="Content" ObjectID="_1836326490" r:id="rId54"/>
        </w:object>
      </w:r>
      <w:r w:rsidRPr="00650771">
        <w:rPr>
          <w:rFonts w:hint="eastAsia"/>
        </w:rPr>
        <w:t>可知，由于电容两端的电压</w:t>
      </w:r>
      <w:r w:rsidRPr="00650771">
        <w:rPr>
          <w:i/>
        </w:rPr>
        <w:t>U</w:t>
      </w:r>
      <w:r w:rsidRPr="00650771">
        <w:rPr>
          <w:i/>
          <w:vertAlign w:val="subscript"/>
        </w:rPr>
        <w:t>c</w:t>
      </w:r>
      <w:r w:rsidRPr="00650771">
        <w:rPr>
          <w:rFonts w:hint="eastAsia"/>
        </w:rPr>
        <w:t>增大，则电容所带的电荷量</w:t>
      </w:r>
      <w:r w:rsidRPr="00650771">
        <w:rPr>
          <w:i/>
        </w:rPr>
        <w:t>Q</w:t>
      </w:r>
      <w:r w:rsidRPr="00650771">
        <w:rPr>
          <w:rFonts w:hint="eastAsia"/>
        </w:rPr>
        <w:t>增大，故</w:t>
      </w:r>
      <w:r w:rsidRPr="00650771">
        <w:t>A</w:t>
      </w:r>
      <w:r w:rsidRPr="00650771">
        <w:rPr>
          <w:rFonts w:hint="eastAsia"/>
        </w:rPr>
        <w:t>错误，</w:t>
      </w:r>
      <w:r w:rsidRPr="00650771">
        <w:t>B</w:t>
      </w:r>
      <w:r w:rsidRPr="00650771">
        <w:rPr>
          <w:rFonts w:hint="eastAsia"/>
        </w:rPr>
        <w:t>正确。</w:t>
      </w:r>
    </w:p>
    <w:p w14:paraId="75D94FDA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BD</w:t>
      </w:r>
      <w:r w:rsidRPr="00650771">
        <w:rPr>
          <w:rFonts w:hint="eastAsia"/>
        </w:rPr>
        <w:t>。</w:t>
      </w:r>
    </w:p>
    <w:p w14:paraId="2CD9630B" w14:textId="77777777" w:rsidR="00650771" w:rsidRPr="00650771" w:rsidRDefault="00650771" w:rsidP="00650771">
      <w:r w:rsidRPr="00650771">
        <w:t>6</w:t>
      </w:r>
      <w:r w:rsidRPr="00650771">
        <w:rPr>
          <w:rFonts w:hint="eastAsia"/>
        </w:rPr>
        <w:t>．</w:t>
      </w:r>
      <w:r w:rsidRPr="00650771">
        <w:t>C    7</w:t>
      </w:r>
      <w:r w:rsidRPr="00650771">
        <w:rPr>
          <w:rFonts w:hint="eastAsia"/>
        </w:rPr>
        <w:t>．</w:t>
      </w:r>
      <w:r w:rsidRPr="00650771">
        <w:t xml:space="preserve">     0.65     2.5    8</w:t>
      </w:r>
      <w:r w:rsidRPr="00650771">
        <w:rPr>
          <w:rFonts w:hint="eastAsia"/>
        </w:rPr>
        <w:t>．</w:t>
      </w:r>
      <w:r w:rsidRPr="00650771">
        <w:t xml:space="preserve">     </w:t>
      </w:r>
      <w:r w:rsidRPr="00650771">
        <w:rPr>
          <w:rFonts w:hint="eastAsia"/>
        </w:rPr>
        <w:t>光强分布</w:t>
      </w:r>
      <w:r w:rsidRPr="00650771">
        <w:t xml:space="preserve">     </w:t>
      </w:r>
      <w:r w:rsidRPr="00650771">
        <w:object w:dxaOrig="669" w:dyaOrig="266" w14:anchorId="510BE400">
          <v:shape id="_x0000_i1045" type="#_x0000_t75" alt="eqId7248305a96d3e8cf7ceb2fceb35b2e29" style="width:33.6pt;height:13.35pt" o:ole="">
            <v:imagedata r:id="rId55" o:title="eqId7248305a96d3e8cf7ceb2fceb35b2e29"/>
          </v:shape>
          <o:OLEObject Type="Embed" ProgID="Equation.DSMT4" ShapeID="_x0000_i1045" DrawAspect="Content" ObjectID="_1836326491" r:id="rId56"/>
        </w:object>
      </w:r>
      <w:r w:rsidRPr="00650771">
        <w:t xml:space="preserve">    9</w:t>
      </w:r>
      <w:r w:rsidRPr="00650771">
        <w:rPr>
          <w:rFonts w:hint="eastAsia"/>
        </w:rPr>
        <w:t>．</w:t>
      </w:r>
      <w:r w:rsidRPr="00650771">
        <w:t xml:space="preserve">     </w:t>
      </w:r>
      <w:r w:rsidRPr="00650771">
        <w:object w:dxaOrig="720" w:dyaOrig="274" w14:anchorId="5036C1C5">
          <v:shape id="_x0000_i1046" type="#_x0000_t75" alt="eqId3cbc7f1711f4d872e757cdf1c4f3d4a2" style="width:36pt;height:13.7pt" o:ole="">
            <v:imagedata r:id="rId57" o:title="eqId3cbc7f1711f4d872e757cdf1c4f3d4a2"/>
          </v:shape>
          <o:OLEObject Type="Embed" ProgID="Equation.DSMT4" ShapeID="_x0000_i1046" DrawAspect="Content" ObjectID="_1836326492" r:id="rId58"/>
        </w:object>
      </w:r>
      <w:r w:rsidRPr="00650771">
        <w:t xml:space="preserve">     </w:t>
      </w:r>
      <w:r w:rsidRPr="00650771">
        <w:object w:dxaOrig="566" w:dyaOrig="274" w14:anchorId="5FB48060">
          <v:shape id="_x0000_i1047" type="#_x0000_t75" alt="eqId91b64fa4de733ae270733c1858874f91" style="width:28.45pt;height:13.7pt" o:ole="">
            <v:imagedata r:id="rId59" o:title="eqId91b64fa4de733ae270733c1858874f91"/>
          </v:shape>
          <o:OLEObject Type="Embed" ProgID="Equation.DSMT4" ShapeID="_x0000_i1047" DrawAspect="Content" ObjectID="_1836326493" r:id="rId60"/>
        </w:object>
      </w:r>
    </w:p>
    <w:p w14:paraId="2AB978C9" w14:textId="77777777" w:rsidR="00650771" w:rsidRPr="00650771" w:rsidRDefault="00650771" w:rsidP="00650771">
      <w:r w:rsidRPr="00650771">
        <w:rPr>
          <w:rFonts w:hint="eastAsia"/>
        </w:rPr>
        <w:t>【解析】</w:t>
      </w:r>
      <w:r w:rsidRPr="00650771">
        <w:t>6</w:t>
      </w:r>
      <w:r w:rsidRPr="00650771">
        <w:rPr>
          <w:rFonts w:hint="eastAsia"/>
        </w:rPr>
        <w:t>．光的偏振现象是横波的特有性质，说明光波是一种横波，其振动方向与传播方向垂直。</w:t>
      </w:r>
    </w:p>
    <w:p w14:paraId="285B7E0E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C</w:t>
      </w:r>
      <w:r w:rsidRPr="00650771">
        <w:rPr>
          <w:rFonts w:hint="eastAsia"/>
        </w:rPr>
        <w:t>。</w:t>
      </w:r>
    </w:p>
    <w:p w14:paraId="58FF9A0E" w14:textId="77777777" w:rsidR="00650771" w:rsidRPr="00650771" w:rsidRDefault="00650771" w:rsidP="00650771">
      <w:r w:rsidRPr="00650771">
        <w:t>7</w:t>
      </w:r>
      <w:r w:rsidRPr="00650771">
        <w:rPr>
          <w:rFonts w:hint="eastAsia"/>
        </w:rPr>
        <w:t>．</w:t>
      </w:r>
      <w:r w:rsidRPr="00650771">
        <w:t>[1]</w:t>
      </w:r>
      <w:r w:rsidRPr="00650771">
        <w:rPr>
          <w:rFonts w:hint="eastAsia"/>
        </w:rPr>
        <w:t>微型显示器的总功率</w:t>
      </w:r>
      <w:r w:rsidRPr="00650771">
        <w:object w:dxaOrig="2743" w:dyaOrig="317" w14:anchorId="2AADCC9A">
          <v:shape id="_x0000_i1048" type="#_x0000_t75" alt="eqId30923badaaf05f6abb5d8b124c9a3fb8" style="width:137.15pt;height:16.1pt" o:ole="">
            <v:imagedata r:id="rId61" o:title="eqId30923badaaf05f6abb5d8b124c9a3fb8"/>
          </v:shape>
          <o:OLEObject Type="Embed" ProgID="Equation.DSMT4" ShapeID="_x0000_i1048" DrawAspect="Content" ObjectID="_1836326494" r:id="rId62"/>
        </w:object>
      </w:r>
    </w:p>
    <w:p w14:paraId="60C5E30D" w14:textId="77777777" w:rsidR="00650771" w:rsidRPr="00650771" w:rsidRDefault="00650771" w:rsidP="00650771">
      <w:r w:rsidRPr="00650771">
        <w:rPr>
          <w:rFonts w:hint="eastAsia"/>
        </w:rPr>
        <w:t>发光效率为</w:t>
      </w:r>
      <w:r w:rsidRPr="00650771">
        <w:t>15%</w:t>
      </w:r>
      <w:r w:rsidRPr="00650771">
        <w:rPr>
          <w:rFonts w:hint="eastAsia"/>
        </w:rPr>
        <w:t>，则发热效率为</w:t>
      </w:r>
      <w:r w:rsidRPr="00650771">
        <w:t>85%</w:t>
      </w:r>
      <w:r w:rsidRPr="00650771">
        <w:rPr>
          <w:rFonts w:hint="eastAsia"/>
        </w:rPr>
        <w:t>，发热功率</w:t>
      </w:r>
      <w:r w:rsidRPr="00650771">
        <w:object w:dxaOrig="2991" w:dyaOrig="317" w14:anchorId="688EEEBC">
          <v:shape id="_x0000_i1049" type="#_x0000_t75" alt="eqIda21fd77ef7c9454c265485c844396975" style="width:149.5pt;height:16.1pt" o:ole="">
            <v:imagedata r:id="rId63" o:title="eqIda21fd77ef7c9454c265485c844396975"/>
          </v:shape>
          <o:OLEObject Type="Embed" ProgID="Equation.DSMT4" ShapeID="_x0000_i1049" DrawAspect="Content" ObjectID="_1836326495" r:id="rId64"/>
        </w:object>
      </w:r>
    </w:p>
    <w:p w14:paraId="22A44D01" w14:textId="77777777" w:rsidR="00650771" w:rsidRPr="00650771" w:rsidRDefault="00650771" w:rsidP="00650771">
      <w:r w:rsidRPr="00650771">
        <w:t>[2]</w:t>
      </w:r>
      <w:r w:rsidRPr="00650771">
        <w:rPr>
          <w:rFonts w:hint="eastAsia"/>
        </w:rPr>
        <w:t>电池总电荷量</w:t>
      </w:r>
      <w:r w:rsidRPr="00650771">
        <w:object w:dxaOrig="1809" w:dyaOrig="274" w14:anchorId="4E698461">
          <v:shape id="_x0000_i1050" type="#_x0000_t75" alt="eqId84f284f09cfe6a99c608d3dcf1aafd8e" style="width:90.5pt;height:13.7pt" o:ole="">
            <v:imagedata r:id="rId65" o:title="eqId84f284f09cfe6a99c608d3dcf1aafd8e"/>
          </v:shape>
          <o:OLEObject Type="Embed" ProgID="Equation.DSMT4" ShapeID="_x0000_i1050" DrawAspect="Content" ObjectID="_1836326496" r:id="rId66"/>
        </w:object>
      </w:r>
    </w:p>
    <w:p w14:paraId="142AECB1" w14:textId="77777777" w:rsidR="00650771" w:rsidRPr="00650771" w:rsidRDefault="00650771" w:rsidP="00650771">
      <w:r w:rsidRPr="00650771">
        <w:rPr>
          <w:rFonts w:hint="eastAsia"/>
        </w:rPr>
        <w:t>工作电流</w:t>
      </w:r>
      <w:r w:rsidRPr="00650771">
        <w:object w:dxaOrig="806" w:dyaOrig="240" w14:anchorId="41084E29">
          <v:shape id="_x0000_i1051" type="#_x0000_t75" alt="eqIdc37cf17929b864ee5334ead3e0525b5f" style="width:40.1pt;height:12pt" o:ole="">
            <v:imagedata r:id="rId67" o:title="eqIdc37cf17929b864ee5334ead3e0525b5f"/>
          </v:shape>
          <o:OLEObject Type="Embed" ProgID="Equation.DSMT4" ShapeID="_x0000_i1051" DrawAspect="Content" ObjectID="_1836326497" r:id="rId68"/>
        </w:object>
      </w:r>
    </w:p>
    <w:p w14:paraId="4DC70729" w14:textId="77777777" w:rsidR="00650771" w:rsidRPr="00650771" w:rsidRDefault="00650771" w:rsidP="00650771">
      <w:r w:rsidRPr="00650771">
        <w:rPr>
          <w:rFonts w:hint="eastAsia"/>
        </w:rPr>
        <w:t>则持续工作时间</w:t>
      </w:r>
      <w:r w:rsidRPr="00650771">
        <w:object w:dxaOrig="1886" w:dyaOrig="540" w14:anchorId="76AB5B53">
          <v:shape id="_x0000_i1052" type="#_x0000_t75" alt="eqIda17f16d16bc9124f0d9842bef07fad24" style="width:94.3pt;height:27.1pt" o:ole="">
            <v:imagedata r:id="rId69" o:title="eqIda17f16d16bc9124f0d9842bef07fad24"/>
          </v:shape>
          <o:OLEObject Type="Embed" ProgID="Equation.DSMT4" ShapeID="_x0000_i1052" DrawAspect="Content" ObjectID="_1836326498" r:id="rId70"/>
        </w:object>
      </w:r>
    </w:p>
    <w:p w14:paraId="676A86F6" w14:textId="77777777" w:rsidR="00650771" w:rsidRPr="00650771" w:rsidRDefault="00650771" w:rsidP="00650771">
      <w:r w:rsidRPr="00650771">
        <w:t>8</w:t>
      </w:r>
      <w:r w:rsidRPr="00650771">
        <w:rPr>
          <w:rFonts w:hint="eastAsia"/>
        </w:rPr>
        <w:t>．</w:t>
      </w:r>
      <w:r w:rsidRPr="00650771">
        <w:t>[1]</w:t>
      </w:r>
      <w:r w:rsidRPr="00650771">
        <w:rPr>
          <w:rFonts w:hint="eastAsia"/>
        </w:rPr>
        <w:t>由实验装置可知，应放入光强分布传感器；</w:t>
      </w:r>
    </w:p>
    <w:p w14:paraId="7CC867C0" w14:textId="77777777" w:rsidR="00650771" w:rsidRPr="00650771" w:rsidRDefault="00650771" w:rsidP="00650771">
      <w:r w:rsidRPr="00650771">
        <w:t>[2]</w:t>
      </w:r>
      <w:r w:rsidRPr="00650771">
        <w:rPr>
          <w:rFonts w:hint="eastAsia"/>
        </w:rPr>
        <w:t>相邻条纹间距</w:t>
      </w:r>
      <w:r w:rsidRPr="00650771">
        <w:object w:dxaOrig="2340" w:dyaOrig="540" w14:anchorId="26DB7697">
          <v:shape id="_x0000_i1053" type="#_x0000_t75" alt="eqIdd6e891c09c2332ba7b9678b4eb1f38ff" style="width:116.9pt;height:27.1pt" o:ole="">
            <v:imagedata r:id="rId71" o:title="eqIdd6e891c09c2332ba7b9678b4eb1f38ff"/>
          </v:shape>
          <o:OLEObject Type="Embed" ProgID="Equation.DSMT4" ShapeID="_x0000_i1053" DrawAspect="Content" ObjectID="_1836326499" r:id="rId72"/>
        </w:object>
      </w:r>
    </w:p>
    <w:p w14:paraId="2F412F88" w14:textId="77777777" w:rsidR="00650771" w:rsidRPr="00650771" w:rsidRDefault="00650771" w:rsidP="00650771">
      <w:r w:rsidRPr="00650771">
        <w:rPr>
          <w:rFonts w:hint="eastAsia"/>
        </w:rPr>
        <w:t>由</w:t>
      </w:r>
      <w:r w:rsidRPr="00650771">
        <w:object w:dxaOrig="823" w:dyaOrig="531" w14:anchorId="4C614703">
          <v:shape id="_x0000_i1054" type="#_x0000_t75" alt="eqId9dc6157a188f76edbe61afdddf3637f8" style="width:41.15pt;height:26.4pt" o:ole="">
            <v:imagedata r:id="rId73" o:title="eqId9dc6157a188f76edbe61afdddf3637f8"/>
          </v:shape>
          <o:OLEObject Type="Embed" ProgID="Equation.DSMT4" ShapeID="_x0000_i1054" DrawAspect="Content" ObjectID="_1836326500" r:id="rId74"/>
        </w:object>
      </w:r>
    </w:p>
    <w:p w14:paraId="72C934C4" w14:textId="77777777" w:rsidR="00650771" w:rsidRPr="00650771" w:rsidRDefault="00650771" w:rsidP="00650771">
      <w:r w:rsidRPr="00650771">
        <w:rPr>
          <w:rFonts w:hint="eastAsia"/>
        </w:rPr>
        <w:t>可得波长</w:t>
      </w:r>
      <w:r w:rsidRPr="00650771">
        <w:object w:dxaOrig="5349" w:dyaOrig="583" w14:anchorId="4AEE14DB">
          <v:shape id="_x0000_i1055" type="#_x0000_t75" alt="eqId23c14baf6660dc07f54f6c185b37eb29" style="width:267.1pt;height:29.15pt" o:ole="">
            <v:imagedata r:id="rId75" o:title="eqId23c14baf6660dc07f54f6c185b37eb29"/>
          </v:shape>
          <o:OLEObject Type="Embed" ProgID="Equation.DSMT4" ShapeID="_x0000_i1055" DrawAspect="Content" ObjectID="_1836326501" r:id="rId76"/>
        </w:object>
      </w:r>
    </w:p>
    <w:p w14:paraId="2BFA4488" w14:textId="77777777" w:rsidR="00650771" w:rsidRPr="00650771" w:rsidRDefault="00650771" w:rsidP="00650771">
      <w:r w:rsidRPr="00650771">
        <w:t>9</w:t>
      </w:r>
      <w:r w:rsidRPr="00650771">
        <w:rPr>
          <w:rFonts w:hint="eastAsia"/>
        </w:rPr>
        <w:t>．</w:t>
      </w:r>
      <w:r w:rsidRPr="00650771">
        <w:t>[1]</w:t>
      </w:r>
      <w:r w:rsidRPr="00650771">
        <w:rPr>
          <w:rFonts w:hint="eastAsia"/>
        </w:rPr>
        <w:t>光在介质中的传播速度</w:t>
      </w:r>
      <w:r w:rsidRPr="00650771">
        <w:object w:dxaOrig="2957" w:dyaOrig="583" w14:anchorId="2AA2FC70">
          <v:shape id="_x0000_i1056" type="#_x0000_t75" alt="eqId46f8fd3ccd412865220f118d4604f96b" style="width:147.75pt;height:29.15pt" o:ole="">
            <v:imagedata r:id="rId77" o:title="eqId46f8fd3ccd412865220f118d4604f96b"/>
          </v:shape>
          <o:OLEObject Type="Embed" ProgID="Equation.DSMT4" ShapeID="_x0000_i1056" DrawAspect="Content" ObjectID="_1836326502" r:id="rId78"/>
        </w:object>
      </w:r>
    </w:p>
    <w:p w14:paraId="3B23DCAA" w14:textId="77777777" w:rsidR="00650771" w:rsidRPr="00650771" w:rsidRDefault="00650771" w:rsidP="00650771">
      <w:r w:rsidRPr="00650771">
        <w:lastRenderedPageBreak/>
        <w:t>[2]</w:t>
      </w:r>
      <w:r w:rsidRPr="00650771">
        <w:rPr>
          <w:rFonts w:hint="eastAsia"/>
        </w:rPr>
        <w:t>画出光路图如图所示</w:t>
      </w:r>
    </w:p>
    <w:p w14:paraId="69D535A1" w14:textId="0DECD9FB" w:rsidR="00650771" w:rsidRPr="00650771" w:rsidRDefault="00650771" w:rsidP="00650771">
      <w:r w:rsidRPr="00650771">
        <w:rPr>
          <w:noProof/>
        </w:rPr>
        <w:drawing>
          <wp:inline distT="0" distB="0" distL="0" distR="0" wp14:anchorId="49BB1739" wp14:editId="5BEB522C">
            <wp:extent cx="1731010" cy="1132205"/>
            <wp:effectExtent l="0" t="0" r="2540" b="0"/>
            <wp:docPr id="1173351655" name="图片 707" descr="@@@e383587e-7177-4823-a9a0-a276150e66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4275486" descr="@@@e383587e-7177-4823-a9a0-a276150e66b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010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75375" w14:textId="77777777" w:rsidR="00650771" w:rsidRPr="00650771" w:rsidRDefault="00650771" w:rsidP="00650771">
      <w:r w:rsidRPr="00650771">
        <w:rPr>
          <w:rFonts w:hint="eastAsia"/>
        </w:rPr>
        <w:t>由全反射条件可知</w:t>
      </w:r>
      <w:r w:rsidRPr="00650771">
        <w:object w:dxaOrig="917" w:dyaOrig="540" w14:anchorId="2976CAF0">
          <v:shape id="_x0000_i1057" type="#_x0000_t75" alt="eqIdf9b2ca46b734310b3c74a0362604e659" style="width:45.95pt;height:27.1pt" o:ole="">
            <v:imagedata r:id="rId80" o:title="eqIdf9b2ca46b734310b3c74a0362604e659"/>
          </v:shape>
          <o:OLEObject Type="Embed" ProgID="Equation.DSMT4" ShapeID="_x0000_i1057" DrawAspect="Content" ObjectID="_1836326503" r:id="rId81"/>
        </w:object>
      </w:r>
    </w:p>
    <w:p w14:paraId="03C96D8C" w14:textId="77777777" w:rsidR="00650771" w:rsidRPr="00650771" w:rsidRDefault="00650771" w:rsidP="00650771">
      <w:r w:rsidRPr="00650771">
        <w:rPr>
          <w:rFonts w:hint="eastAsia"/>
        </w:rPr>
        <w:t>所以</w:t>
      </w:r>
      <w:r w:rsidRPr="00650771">
        <w:object w:dxaOrig="1971" w:dyaOrig="540" w14:anchorId="4D541BE0">
          <v:shape id="_x0000_i1058" type="#_x0000_t75" alt="eqId8020b3aeaa1cbd3405e5f2d7e5a06e4c" style="width:98.4pt;height:27.1pt" o:ole="">
            <v:imagedata r:id="rId82" o:title="eqId8020b3aeaa1cbd3405e5f2d7e5a06e4c"/>
          </v:shape>
          <o:OLEObject Type="Embed" ProgID="Equation.DSMT4" ShapeID="_x0000_i1058" DrawAspect="Content" ObjectID="_1836326504" r:id="rId83"/>
        </w:object>
      </w:r>
    </w:p>
    <w:p w14:paraId="617C569E" w14:textId="77777777" w:rsidR="00650771" w:rsidRPr="00650771" w:rsidRDefault="00650771" w:rsidP="00650771">
      <w:r w:rsidRPr="00650771">
        <w:t>10</w:t>
      </w:r>
      <w:r w:rsidRPr="00650771">
        <w:rPr>
          <w:rFonts w:hint="eastAsia"/>
        </w:rPr>
        <w:t>．</w:t>
      </w:r>
      <w:r w:rsidRPr="00650771">
        <w:t>D    11</w:t>
      </w:r>
      <w:r w:rsidRPr="00650771">
        <w:rPr>
          <w:rFonts w:hint="eastAsia"/>
        </w:rPr>
        <w:t>．</w:t>
      </w:r>
      <w:r w:rsidRPr="00650771">
        <w:t>A    12</w:t>
      </w:r>
      <w:r w:rsidRPr="00650771">
        <w:rPr>
          <w:rFonts w:hint="eastAsia"/>
        </w:rPr>
        <w:t>．</w:t>
      </w:r>
      <w:r w:rsidRPr="00650771">
        <w:t xml:space="preserve">     5</w:t>
      </w:r>
      <w:r w:rsidRPr="00650771">
        <w:rPr>
          <w:rFonts w:ascii="Cambria Math" w:hAnsi="Cambria Math" w:cs="Cambria Math"/>
        </w:rPr>
        <w:t>∶</w:t>
      </w:r>
      <w:r w:rsidRPr="00650771">
        <w:t xml:space="preserve">3     </w:t>
      </w:r>
      <w:r w:rsidRPr="00650771">
        <w:object w:dxaOrig="583" w:dyaOrig="249" w14:anchorId="2EBE2D2E">
          <v:shape id="_x0000_i1059" type="#_x0000_t75" alt="eqIdf9834afdd5179cca3ff451416b92b2fd" style="width:29.15pt;height:12.35pt" o:ole="">
            <v:imagedata r:id="rId84" o:title="eqIdf9834afdd5179cca3ff451416b92b2fd"/>
          </v:shape>
          <o:OLEObject Type="Embed" ProgID="Equation.DSMT4" ShapeID="_x0000_i1059" DrawAspect="Content" ObjectID="_1836326505" r:id="rId85"/>
        </w:object>
      </w:r>
      <w:r w:rsidRPr="00650771">
        <w:t xml:space="preserve">     </w:t>
      </w:r>
      <w:r w:rsidRPr="00650771">
        <w:object w:dxaOrig="617" w:dyaOrig="249" w14:anchorId="50D7F828">
          <v:shape id="_x0000_i1060" type="#_x0000_t75" alt="eqId48ce926eac765aa836240309bee57f65" style="width:30.85pt;height:12.35pt" o:ole="">
            <v:imagedata r:id="rId86" o:title="eqId48ce926eac765aa836240309bee57f65"/>
          </v:shape>
          <o:OLEObject Type="Embed" ProgID="Equation.DSMT4" ShapeID="_x0000_i1060" DrawAspect="Content" ObjectID="_1836326506" r:id="rId87"/>
        </w:object>
      </w:r>
      <w:r w:rsidRPr="00650771">
        <w:t xml:space="preserve">     </w:t>
      </w:r>
      <w:r w:rsidRPr="00650771">
        <w:object w:dxaOrig="771" w:dyaOrig="249" w14:anchorId="0857E416">
          <v:shape id="_x0000_i1061" type="#_x0000_t75" alt="eqId492fd4cbca0708a4bb5e5ed9530db8e7" style="width:38.4pt;height:12.35pt" o:ole="">
            <v:imagedata r:id="rId88" o:title="eqId492fd4cbca0708a4bb5e5ed9530db8e7"/>
          </v:shape>
          <o:OLEObject Type="Embed" ProgID="Equation.DSMT4" ShapeID="_x0000_i1061" DrawAspect="Content" ObjectID="_1836326507" r:id="rId89"/>
        </w:object>
      </w:r>
      <w:r w:rsidRPr="00650771">
        <w:rPr>
          <w:rFonts w:hint="eastAsia"/>
        </w:rPr>
        <w:t>，方向竖直向下</w:t>
      </w:r>
      <w:r w:rsidRPr="00650771">
        <w:t xml:space="preserve">     </w:t>
      </w:r>
      <w:r w:rsidRPr="00650771">
        <w:object w:dxaOrig="634" w:dyaOrig="583" w14:anchorId="2ED5D365">
          <v:shape id="_x0000_i1062" type="#_x0000_t75" alt="eqId80e05df045844c469b76bb3ca9e6a876" style="width:31.9pt;height:29.15pt" o:ole="">
            <v:imagedata r:id="rId90" o:title="eqId80e05df045844c469b76bb3ca9e6a876"/>
          </v:shape>
          <o:OLEObject Type="Embed" ProgID="Equation.DSMT4" ShapeID="_x0000_i1062" DrawAspect="Content" ObjectID="_1836326508" r:id="rId91"/>
        </w:object>
      </w:r>
    </w:p>
    <w:p w14:paraId="7A13E587" w14:textId="77777777" w:rsidR="00650771" w:rsidRPr="00650771" w:rsidRDefault="00650771" w:rsidP="00650771">
      <w:r w:rsidRPr="00650771">
        <w:rPr>
          <w:rFonts w:hint="eastAsia"/>
        </w:rPr>
        <w:t>【解析】</w:t>
      </w:r>
      <w:r w:rsidRPr="00650771">
        <w:t>10</w:t>
      </w:r>
      <w:r w:rsidRPr="00650771">
        <w:rPr>
          <w:rFonts w:hint="eastAsia"/>
        </w:rPr>
        <w:t>．曲线运动的速度方向沿轨迹切线，加速度（合外力）指向轨迹的凹侧。</w:t>
      </w:r>
    </w:p>
    <w:p w14:paraId="68596F17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D</w:t>
      </w:r>
      <w:r w:rsidRPr="00650771">
        <w:rPr>
          <w:rFonts w:hint="eastAsia"/>
        </w:rPr>
        <w:t>。</w:t>
      </w:r>
    </w:p>
    <w:p w14:paraId="4A07B9B8" w14:textId="77777777" w:rsidR="00650771" w:rsidRPr="00650771" w:rsidRDefault="00650771" w:rsidP="00650771">
      <w:pPr>
        <w:rPr>
          <w:i/>
        </w:rPr>
      </w:pPr>
      <w:r w:rsidRPr="00650771">
        <w:t>11</w:t>
      </w:r>
      <w:r w:rsidRPr="00650771">
        <w:rPr>
          <w:rFonts w:hint="eastAsia"/>
        </w:rPr>
        <w:t>．上升过程：加速度向下，大小</w:t>
      </w:r>
      <w:r w:rsidRPr="00650771">
        <w:object w:dxaOrig="1089" w:dyaOrig="540" w14:anchorId="5C1B9465">
          <v:shape id="_x0000_i1063" type="#_x0000_t75" alt="eqIdc826ca6609ef2b7452cfeeb2260b06a5" style="width:54.5pt;height:27.1pt" o:ole="">
            <v:imagedata r:id="rId92" o:title="eqIdc826ca6609ef2b7452cfeeb2260b06a5"/>
          </v:shape>
          <o:OLEObject Type="Embed" ProgID="Equation.DSMT4" ShapeID="_x0000_i1063" DrawAspect="Content" ObjectID="_1836326509" r:id="rId93"/>
        </w:object>
      </w:r>
      <w:r w:rsidRPr="00650771">
        <w:rPr>
          <w:rFonts w:hint="eastAsia"/>
        </w:rPr>
        <w:t>，做匀减速直线运动，速度从正初速度减为</w:t>
      </w:r>
      <w:r w:rsidRPr="00650771">
        <w:t>0</w:t>
      </w:r>
      <w:r w:rsidRPr="00650771">
        <w:rPr>
          <w:rFonts w:hint="eastAsia"/>
        </w:rPr>
        <w:t>，</w:t>
      </w:r>
      <w:r w:rsidRPr="00650771">
        <w:rPr>
          <w:i/>
        </w:rPr>
        <w:t>v</w:t>
      </w:r>
      <w:r w:rsidRPr="00650771">
        <w:t>-</w:t>
      </w:r>
      <w:r w:rsidRPr="00650771">
        <w:rPr>
          <w:i/>
        </w:rPr>
        <w:t>t</w:t>
      </w:r>
      <w:r w:rsidRPr="00650771">
        <w:rPr>
          <w:rFonts w:hint="eastAsia"/>
        </w:rPr>
        <w:t>图斜率为负；</w:t>
      </w:r>
    </w:p>
    <w:p w14:paraId="256CA50E" w14:textId="77777777" w:rsidR="00650771" w:rsidRPr="00650771" w:rsidRDefault="00650771" w:rsidP="00650771">
      <w:pPr>
        <w:rPr>
          <w:i/>
        </w:rPr>
      </w:pPr>
      <w:r w:rsidRPr="00650771">
        <w:rPr>
          <w:rFonts w:hint="eastAsia"/>
        </w:rPr>
        <w:t>下落过程：加速度向下，大小</w:t>
      </w:r>
      <w:r w:rsidRPr="00650771">
        <w:object w:dxaOrig="1106" w:dyaOrig="540" w14:anchorId="2918C434">
          <v:shape id="_x0000_i1064" type="#_x0000_t75" alt="eqId925a8ff060c5d4b388fc32ab978ef213" style="width:55.55pt;height:27.1pt" o:ole="">
            <v:imagedata r:id="rId94" o:title="eqId925a8ff060c5d4b388fc32ab978ef213"/>
          </v:shape>
          <o:OLEObject Type="Embed" ProgID="Equation.DSMT4" ShapeID="_x0000_i1064" DrawAspect="Content" ObjectID="_1836326510" r:id="rId95"/>
        </w:object>
      </w:r>
      <w:r w:rsidRPr="00650771">
        <w:rPr>
          <w:rFonts w:hint="eastAsia"/>
        </w:rPr>
        <w:t>，做反向匀加速直线运动，</w:t>
      </w:r>
      <w:r w:rsidRPr="00650771">
        <w:rPr>
          <w:i/>
        </w:rPr>
        <w:t>v</w:t>
      </w:r>
      <w:r w:rsidRPr="00650771">
        <w:t>-</w:t>
      </w:r>
      <w:r w:rsidRPr="00650771">
        <w:rPr>
          <w:i/>
        </w:rPr>
        <w:t>t</w:t>
      </w:r>
      <w:r w:rsidRPr="00650771">
        <w:rPr>
          <w:rFonts w:hint="eastAsia"/>
        </w:rPr>
        <w:t>图斜率为负，其绝对值要比上升过程小；</w:t>
      </w:r>
    </w:p>
    <w:p w14:paraId="5404E26D" w14:textId="77777777" w:rsidR="00650771" w:rsidRPr="00650771" w:rsidRDefault="00650771" w:rsidP="00650771">
      <w:r w:rsidRPr="00650771">
        <w:rPr>
          <w:rFonts w:hint="eastAsia"/>
        </w:rPr>
        <w:t>总位移为</w:t>
      </w:r>
      <w:r w:rsidRPr="00650771">
        <w:t>0</w:t>
      </w:r>
      <w:r w:rsidRPr="00650771">
        <w:rPr>
          <w:rFonts w:hint="eastAsia"/>
        </w:rPr>
        <w:t>，</w:t>
      </w:r>
      <w:r w:rsidRPr="00650771">
        <w:rPr>
          <w:i/>
        </w:rPr>
        <w:t>v</w:t>
      </w:r>
      <w:r w:rsidRPr="00650771">
        <w:t>-</w:t>
      </w:r>
      <w:r w:rsidRPr="00650771">
        <w:rPr>
          <w:i/>
        </w:rPr>
        <w:t>t</w:t>
      </w:r>
      <w:r w:rsidRPr="00650771">
        <w:rPr>
          <w:rFonts w:hint="eastAsia"/>
        </w:rPr>
        <w:t>图正面积等于负面积，因此回到</w:t>
      </w:r>
      <w:r w:rsidRPr="00650771">
        <w:rPr>
          <w:i/>
        </w:rPr>
        <w:t>O</w:t>
      </w:r>
      <w:r w:rsidRPr="00650771">
        <w:rPr>
          <w:rFonts w:hint="eastAsia"/>
        </w:rPr>
        <w:t>点时末速度的绝对值一定小于初速度。</w:t>
      </w:r>
    </w:p>
    <w:p w14:paraId="5A6F4F5B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A</w:t>
      </w:r>
      <w:r w:rsidRPr="00650771">
        <w:rPr>
          <w:rFonts w:hint="eastAsia"/>
        </w:rPr>
        <w:t>。</w:t>
      </w:r>
    </w:p>
    <w:p w14:paraId="7B443524" w14:textId="77777777" w:rsidR="00650771" w:rsidRPr="00650771" w:rsidRDefault="00650771" w:rsidP="00650771">
      <w:r w:rsidRPr="00650771">
        <w:t>12</w:t>
      </w:r>
      <w:r w:rsidRPr="00650771">
        <w:rPr>
          <w:rFonts w:hint="eastAsia"/>
        </w:rPr>
        <w:t>．</w:t>
      </w:r>
      <w:r w:rsidRPr="00650771">
        <w:t>[1]</w:t>
      </w:r>
      <w:r w:rsidRPr="00650771">
        <w:rPr>
          <w:rFonts w:hint="eastAsia"/>
        </w:rPr>
        <w:t>平抛水平方向匀速</w:t>
      </w:r>
      <w:r w:rsidRPr="00650771">
        <w:object w:dxaOrig="617" w:dyaOrig="317" w14:anchorId="362BCCBE">
          <v:shape id="_x0000_i1065" type="#_x0000_t75" alt="eqId739b5c00075ba5064e556eac42cbd67d" style="width:30.85pt;height:16.1pt" o:ole="">
            <v:imagedata r:id="rId96" o:title="eqId739b5c00075ba5064e556eac42cbd67d"/>
          </v:shape>
          <o:OLEObject Type="Embed" ProgID="Equation.DSMT4" ShapeID="_x0000_i1065" DrawAspect="Content" ObjectID="_1836326511" r:id="rId97"/>
        </w:object>
      </w:r>
      <w:r w:rsidRPr="00650771">
        <w:rPr>
          <w:rFonts w:hint="eastAsia"/>
        </w:rPr>
        <w:t>，初速度</w:t>
      </w:r>
      <w:r w:rsidRPr="00650771">
        <w:object w:dxaOrig="214" w:dyaOrig="317" w14:anchorId="495A644C">
          <v:shape id="_x0000_i1066" type="#_x0000_t75" alt="eqId1b0c91fbecdf516710de7d5af0e55765" style="width:10.95pt;height:16.1pt" o:ole="">
            <v:imagedata r:id="rId98" o:title="eqId1b0c91fbecdf516710de7d5af0e55765"/>
          </v:shape>
          <o:OLEObject Type="Embed" ProgID="Equation.DSMT4" ShapeID="_x0000_i1066" DrawAspect="Content" ObjectID="_1836326512" r:id="rId99"/>
        </w:object>
      </w:r>
      <w:r w:rsidRPr="00650771">
        <w:rPr>
          <w:rFonts w:hint="eastAsia"/>
        </w:rPr>
        <w:t>相同，因此</w:t>
      </w:r>
      <w:r w:rsidRPr="00650771">
        <w:object w:dxaOrig="1723" w:dyaOrig="317" w14:anchorId="2BC69832">
          <v:shape id="_x0000_i1067" type="#_x0000_t75" alt="eqId69a34a396ed9b7c2e75538b543f8ca31" style="width:86.05pt;height:16.1pt" o:ole="">
            <v:imagedata r:id="rId100" o:title="eqId69a34a396ed9b7c2e75538b543f8ca31"/>
          </v:shape>
          <o:OLEObject Type="Embed" ProgID="Equation.DSMT4" ShapeID="_x0000_i1067" DrawAspect="Content" ObjectID="_1836326513" r:id="rId101"/>
        </w:object>
      </w:r>
    </w:p>
    <w:p w14:paraId="02B7932E" w14:textId="77777777" w:rsidR="00650771" w:rsidRPr="00650771" w:rsidRDefault="00650771" w:rsidP="00650771">
      <w:r w:rsidRPr="00650771">
        <w:t>[2]</w:t>
      </w:r>
      <w:r w:rsidRPr="00650771">
        <w:rPr>
          <w:rFonts w:hint="eastAsia"/>
        </w:rPr>
        <w:t>设男生下落高度为</w:t>
      </w:r>
      <w:r w:rsidRPr="00650771">
        <w:object w:dxaOrig="249" w:dyaOrig="309" w14:anchorId="7CC96ECE">
          <v:shape id="_x0000_i1068" type="#_x0000_t75" alt="eqIda858f51f5966df090604d5e1a9b78933" style="width:12.35pt;height:15.45pt" o:ole="">
            <v:imagedata r:id="rId102" o:title="eqIda858f51f5966df090604d5e1a9b78933"/>
          </v:shape>
          <o:OLEObject Type="Embed" ProgID="Equation.DSMT4" ShapeID="_x0000_i1068" DrawAspect="Content" ObjectID="_1836326514" r:id="rId103"/>
        </w:object>
      </w:r>
      <w:r w:rsidRPr="00650771">
        <w:rPr>
          <w:rFonts w:hint="eastAsia"/>
        </w:rPr>
        <w:t>，女生为</w:t>
      </w:r>
      <w:r w:rsidRPr="00650771">
        <w:object w:dxaOrig="249" w:dyaOrig="309" w14:anchorId="56ACE153">
          <v:shape id="_x0000_i1069" type="#_x0000_t75" alt="eqId329d820e5787d2df29d3b4e6a4a03a44" style="width:12.35pt;height:15.45pt" o:ole="">
            <v:imagedata r:id="rId104" o:title="eqId329d820e5787d2df29d3b4e6a4a03a44"/>
          </v:shape>
          <o:OLEObject Type="Embed" ProgID="Equation.DSMT4" ShapeID="_x0000_i1069" DrawAspect="Content" ObjectID="_1836326515" r:id="rId105"/>
        </w:object>
      </w:r>
      <w:r w:rsidRPr="00650771">
        <w:rPr>
          <w:rFonts w:hint="eastAsia"/>
        </w:rPr>
        <w:t>，由题意</w:t>
      </w:r>
      <w:r w:rsidRPr="00650771">
        <w:object w:dxaOrig="1303" w:dyaOrig="317" w14:anchorId="414D1D2C">
          <v:shape id="_x0000_i1070" type="#_x0000_t75" alt="eqId3f499e0a4194943c272ee01eddfc4924" style="width:65.15pt;height:16.1pt" o:ole="">
            <v:imagedata r:id="rId106" o:title="eqId3f499e0a4194943c272ee01eddfc4924"/>
          </v:shape>
          <o:OLEObject Type="Embed" ProgID="Equation.DSMT4" ShapeID="_x0000_i1070" DrawAspect="Content" ObjectID="_1836326516" r:id="rId107"/>
        </w:object>
      </w:r>
    </w:p>
    <w:p w14:paraId="5795EACE" w14:textId="77777777" w:rsidR="00650771" w:rsidRPr="00650771" w:rsidRDefault="00650771" w:rsidP="00650771">
      <w:r w:rsidRPr="00650771">
        <w:rPr>
          <w:rFonts w:hint="eastAsia"/>
        </w:rPr>
        <w:t>竖直方向</w:t>
      </w:r>
      <w:r w:rsidRPr="00650771">
        <w:object w:dxaOrig="806" w:dyaOrig="540" w14:anchorId="4664E9AA">
          <v:shape id="_x0000_i1071" type="#_x0000_t75" alt="eqId1ae3b15d8a36eaeb93822c05dbe6865a" style="width:40.1pt;height:27.1pt" o:ole="">
            <v:imagedata r:id="rId108" o:title="eqId1ae3b15d8a36eaeb93822c05dbe6865a"/>
          </v:shape>
          <o:OLEObject Type="Embed" ProgID="Equation.DSMT4" ShapeID="_x0000_i1071" DrawAspect="Content" ObjectID="_1836326517" r:id="rId109"/>
        </w:object>
      </w:r>
      <w:r w:rsidRPr="00650771">
        <w:rPr>
          <w:rFonts w:hint="eastAsia"/>
        </w:rPr>
        <w:t>，代入</w:t>
      </w:r>
      <w:r w:rsidRPr="00650771">
        <w:object w:dxaOrig="549" w:dyaOrig="600" w14:anchorId="2864FFF1">
          <v:shape id="_x0000_i1072" type="#_x0000_t75" alt="eqId64bffaaefecca815fd7c35fd2ae28e9c" style="width:27.45pt;height:29.85pt" o:ole="">
            <v:imagedata r:id="rId110" o:title="eqId64bffaaefecca815fd7c35fd2ae28e9c"/>
          </v:shape>
          <o:OLEObject Type="Embed" ProgID="Equation.DSMT4" ShapeID="_x0000_i1072" DrawAspect="Content" ObjectID="_1836326518" r:id="rId111"/>
        </w:object>
      </w:r>
      <w:r w:rsidRPr="00650771">
        <w:rPr>
          <w:rFonts w:hint="eastAsia"/>
        </w:rPr>
        <w:t>得</w:t>
      </w:r>
      <w:r w:rsidRPr="00650771">
        <w:object w:dxaOrig="2991" w:dyaOrig="669" w14:anchorId="45BB8A94">
          <v:shape id="_x0000_i1073" type="#_x0000_t75" alt="eqIdc95eff60c5e385043c038c094939f8d2" style="width:149.5pt;height:33.6pt" o:ole="">
            <v:imagedata r:id="rId112" o:title="eqIdc95eff60c5e385043c038c094939f8d2"/>
          </v:shape>
          <o:OLEObject Type="Embed" ProgID="Equation.DSMT4" ShapeID="_x0000_i1073" DrawAspect="Content" ObjectID="_1836326519" r:id="rId113"/>
        </w:object>
      </w:r>
    </w:p>
    <w:p w14:paraId="2D5DC94A" w14:textId="12CA4BD0" w:rsidR="00650771" w:rsidRPr="00650771" w:rsidRDefault="00650771" w:rsidP="00650771">
      <w:r w:rsidRPr="00650771">
        <w:rPr>
          <w:rFonts w:hint="eastAsia"/>
        </w:rPr>
        <w:t>得</w:t>
      </w:r>
      <w:r w:rsidRPr="00650771">
        <w:object w:dxaOrig="806" w:dyaOrig="334" w14:anchorId="46C03B4A">
          <v:shape id="_x0000_i1074" type="#_x0000_t75" alt="eqIdf303f2cab999565f9ae250102410f4e3" style="width:40.1pt;height:16.45pt" o:ole="">
            <v:imagedata r:id="rId114" o:title="eqIdf303f2cab999565f9ae250102410f4e3"/>
          </v:shape>
          <o:OLEObject Type="Embed" ProgID="Equation.DSMT4" ShapeID="_x0000_i1074" DrawAspect="Content" ObjectID="_1836326520" r:id="rId115"/>
        </w:object>
      </w:r>
      <w:r w:rsidRPr="00650771">
        <w:t xml:space="preserve"> </w:t>
      </w:r>
    </w:p>
    <w:p w14:paraId="01FFEE4F" w14:textId="77777777" w:rsidR="00650771" w:rsidRPr="00650771" w:rsidRDefault="00650771" w:rsidP="00650771">
      <w:r w:rsidRPr="00650771">
        <w:object w:dxaOrig="4294" w:dyaOrig="703" w14:anchorId="57AF5275">
          <v:shape id="_x0000_i1075" type="#_x0000_t75" alt="eqId1a0378fc2ccea75f36fb610f02a63e1e" style="width:214.65pt;height:34.95pt" o:ole="">
            <v:imagedata r:id="rId116" o:title="eqId1a0378fc2ccea75f36fb610f02a63e1e"/>
          </v:shape>
          <o:OLEObject Type="Embed" ProgID="Equation.DSMT4" ShapeID="_x0000_i1075" DrawAspect="Content" ObjectID="_1836326521" r:id="rId117"/>
        </w:object>
      </w:r>
    </w:p>
    <w:p w14:paraId="5265F8AE" w14:textId="77777777" w:rsidR="00650771" w:rsidRPr="00650771" w:rsidRDefault="00650771" w:rsidP="00650771">
      <w:r w:rsidRPr="00650771">
        <w:t>[3]</w:t>
      </w:r>
      <w:r w:rsidRPr="00650771">
        <w:rPr>
          <w:rFonts w:hint="eastAsia"/>
        </w:rPr>
        <w:t>根据动能定理</w:t>
      </w:r>
      <w:r w:rsidRPr="00650771">
        <w:object w:dxaOrig="4397" w:dyaOrig="334" w14:anchorId="7BFB44C4">
          <v:shape id="_x0000_i1076" type="#_x0000_t75" alt="eqId3bff651451030d1633ac5540fc69a171" style="width:219.75pt;height:16.45pt" o:ole="">
            <v:imagedata r:id="rId118" o:title="eqId3bff651451030d1633ac5540fc69a171"/>
          </v:shape>
          <o:OLEObject Type="Embed" ProgID="Equation.DSMT4" ShapeID="_x0000_i1076" DrawAspect="Content" ObjectID="_1836326522" r:id="rId119"/>
        </w:object>
      </w:r>
      <w:r w:rsidRPr="00650771">
        <w:t xml:space="preserve"> </w:t>
      </w:r>
    </w:p>
    <w:p w14:paraId="2D021CF5" w14:textId="77777777" w:rsidR="00650771" w:rsidRPr="00650771" w:rsidRDefault="00650771" w:rsidP="00650771">
      <w:r w:rsidRPr="00650771">
        <w:t>[4]</w:t>
      </w:r>
      <w:r w:rsidRPr="00650771">
        <w:rPr>
          <w:rFonts w:hint="eastAsia"/>
        </w:rPr>
        <w:t>根据动量定理，动量变化等于重力的冲量，</w:t>
      </w:r>
      <w:r w:rsidRPr="00650771">
        <w:object w:dxaOrig="2271" w:dyaOrig="600" w14:anchorId="718A137A">
          <v:shape id="_x0000_i1077" type="#_x0000_t75" alt="eqId6ba2af5658fd8f4c8ca04315a4b89b81" style="width:113.5pt;height:29.85pt" o:ole="">
            <v:imagedata r:id="rId120" o:title="eqId6ba2af5658fd8f4c8ca04315a4b89b81"/>
          </v:shape>
          <o:OLEObject Type="Embed" ProgID="Equation.DSMT4" ShapeID="_x0000_i1077" DrawAspect="Content" ObjectID="_1836326523" r:id="rId121"/>
        </w:object>
      </w:r>
    </w:p>
    <w:p w14:paraId="451DA324" w14:textId="77777777" w:rsidR="00650771" w:rsidRPr="00650771" w:rsidRDefault="00650771" w:rsidP="00650771">
      <w:r w:rsidRPr="00650771">
        <w:object w:dxaOrig="4474" w:dyaOrig="334" w14:anchorId="591A2E53">
          <v:shape id="_x0000_i1078" type="#_x0000_t75" alt="eqId09eb1fa7aed2a67289836455fefde65f" style="width:223.55pt;height:16.45pt" o:ole="">
            <v:imagedata r:id="rId122" o:title="eqId09eb1fa7aed2a67289836455fefde65f"/>
          </v:shape>
          <o:OLEObject Type="Embed" ProgID="Equation.DSMT4" ShapeID="_x0000_i1078" DrawAspect="Content" ObjectID="_1836326524" r:id="rId123"/>
        </w:object>
      </w:r>
      <w:r w:rsidRPr="00650771">
        <w:t xml:space="preserve"> </w:t>
      </w:r>
      <w:r w:rsidRPr="00650771">
        <w:rPr>
          <w:rFonts w:hint="eastAsia"/>
        </w:rPr>
        <w:t>，方向竖直向下。</w:t>
      </w:r>
    </w:p>
    <w:p w14:paraId="1D088880" w14:textId="77777777" w:rsidR="00650771" w:rsidRPr="00650771" w:rsidRDefault="00650771" w:rsidP="00650771">
      <w:r w:rsidRPr="00650771">
        <w:lastRenderedPageBreak/>
        <w:t>[5]</w:t>
      </w:r>
      <w:r w:rsidRPr="00650771">
        <w:rPr>
          <w:rFonts w:hint="eastAsia"/>
        </w:rPr>
        <w:t>飞镖抛出速度</w:t>
      </w:r>
      <w:r w:rsidRPr="00650771">
        <w:object w:dxaOrig="686" w:dyaOrig="540" w14:anchorId="5C6FFB7F">
          <v:shape id="_x0000_i1079" type="#_x0000_t75" alt="eqId79d32025e0e9b5a73b1de4df2f9da979" style="width:34.3pt;height:27.1pt" o:ole="">
            <v:imagedata r:id="rId124" o:title="eqId79d32025e0e9b5a73b1de4df2f9da979"/>
          </v:shape>
          <o:OLEObject Type="Embed" ProgID="Equation.DSMT4" ShapeID="_x0000_i1079" DrawAspect="Content" ObjectID="_1836326525" r:id="rId125"/>
        </w:object>
      </w:r>
    </w:p>
    <w:p w14:paraId="6B6969F8" w14:textId="77777777" w:rsidR="00650771" w:rsidRPr="00650771" w:rsidRDefault="00650771" w:rsidP="00650771">
      <w:r w:rsidRPr="00650771">
        <w:rPr>
          <w:rFonts w:hint="eastAsia"/>
        </w:rPr>
        <w:t>平抛水平</w:t>
      </w:r>
      <w:r w:rsidRPr="00650771">
        <w:object w:dxaOrig="651" w:dyaOrig="317" w14:anchorId="4F100CB4">
          <v:shape id="_x0000_i1080" type="#_x0000_t75" alt="eqId76ae58fdfe0dcf1c32d99bc2dad8392c" style="width:32.55pt;height:16.1pt" o:ole="">
            <v:imagedata r:id="rId126" o:title="eqId76ae58fdfe0dcf1c32d99bc2dad8392c"/>
          </v:shape>
          <o:OLEObject Type="Embed" ProgID="Equation.DSMT4" ShapeID="_x0000_i1080" DrawAspect="Content" ObjectID="_1836326526" r:id="rId127"/>
        </w:object>
      </w:r>
    </w:p>
    <w:p w14:paraId="46133645" w14:textId="77777777" w:rsidR="00650771" w:rsidRPr="00650771" w:rsidRDefault="00650771" w:rsidP="00650771">
      <w:r w:rsidRPr="00650771">
        <w:rPr>
          <w:rFonts w:hint="eastAsia"/>
        </w:rPr>
        <w:t>得</w:t>
      </w:r>
      <w:r w:rsidRPr="00650771">
        <w:object w:dxaOrig="686" w:dyaOrig="540" w14:anchorId="35C43FDD">
          <v:shape id="_x0000_i1081" type="#_x0000_t75" alt="eqId5d5a61b3cccafe8543c76c63dd26671b" style="width:34.3pt;height:27.1pt" o:ole="">
            <v:imagedata r:id="rId128" o:title="eqId5d5a61b3cccafe8543c76c63dd26671b"/>
          </v:shape>
          <o:OLEObject Type="Embed" ProgID="Equation.DSMT4" ShapeID="_x0000_i1081" DrawAspect="Content" ObjectID="_1836326527" r:id="rId129"/>
        </w:object>
      </w:r>
    </w:p>
    <w:p w14:paraId="6A15D38C" w14:textId="77777777" w:rsidR="00650771" w:rsidRPr="00650771" w:rsidRDefault="00650771" w:rsidP="00650771">
      <w:r w:rsidRPr="00650771">
        <w:rPr>
          <w:rFonts w:hint="eastAsia"/>
        </w:rPr>
        <w:t>竖直方向</w:t>
      </w:r>
      <w:r w:rsidRPr="00650771">
        <w:object w:dxaOrig="1251" w:dyaOrig="540" w14:anchorId="44D2DF65">
          <v:shape id="_x0000_i1082" type="#_x0000_t75" alt="eqIde5c17182d3dee923f73e6153d2b38bc9" style="width:62.4pt;height:27.1pt" o:ole="">
            <v:imagedata r:id="rId130" o:title="eqIde5c17182d3dee923f73e6153d2b38bc9"/>
          </v:shape>
          <o:OLEObject Type="Embed" ProgID="Equation.DSMT4" ShapeID="_x0000_i1082" DrawAspect="Content" ObjectID="_1836326528" r:id="rId131"/>
        </w:object>
      </w:r>
    </w:p>
    <w:p w14:paraId="6261A3EF" w14:textId="77777777" w:rsidR="00650771" w:rsidRPr="00650771" w:rsidRDefault="00650771" w:rsidP="00650771">
      <w:r w:rsidRPr="00650771">
        <w:rPr>
          <w:rFonts w:hint="eastAsia"/>
        </w:rPr>
        <w:t>整理得</w:t>
      </w:r>
      <w:r w:rsidRPr="00650771">
        <w:t xml:space="preserve"> </w:t>
      </w:r>
      <w:r w:rsidRPr="00650771">
        <w:object w:dxaOrig="1834" w:dyaOrig="617" w14:anchorId="68D104EC">
          <v:shape id="_x0000_i1083" type="#_x0000_t75" alt="eqId51c5ca5f859f98040acd9e6c9068445b" style="width:91.9pt;height:30.85pt" o:ole="">
            <v:imagedata r:id="rId132" o:title="eqId51c5ca5f859f98040acd9e6c9068445b"/>
          </v:shape>
          <o:OLEObject Type="Embed" ProgID="Equation.DSMT4" ShapeID="_x0000_i1083" DrawAspect="Content" ObjectID="_1836326529" r:id="rId133"/>
        </w:object>
      </w:r>
      <w:r w:rsidRPr="00650771">
        <w:t xml:space="preserve"> </w:t>
      </w:r>
    </w:p>
    <w:p w14:paraId="56DAEE40" w14:textId="77777777" w:rsidR="00650771" w:rsidRPr="00650771" w:rsidRDefault="00650771" w:rsidP="00650771">
      <w:r w:rsidRPr="00650771">
        <w:rPr>
          <w:rFonts w:hint="eastAsia"/>
        </w:rPr>
        <w:t>图线斜率</w:t>
      </w:r>
      <w:r w:rsidRPr="00650771">
        <w:object w:dxaOrig="969" w:dyaOrig="626" w14:anchorId="35B6CCC5">
          <v:shape id="_x0000_i1084" type="#_x0000_t75" alt="eqId07ba2cac9748124cde8c77ef3323fe94" style="width:48.35pt;height:31.2pt" o:ole="">
            <v:imagedata r:id="rId134" o:title="eqId07ba2cac9748124cde8c77ef3323fe94"/>
          </v:shape>
          <o:OLEObject Type="Embed" ProgID="Equation.DSMT4" ShapeID="_x0000_i1084" DrawAspect="Content" ObjectID="_1836326530" r:id="rId135"/>
        </w:object>
      </w:r>
    </w:p>
    <w:p w14:paraId="27F2F2B4" w14:textId="77777777" w:rsidR="00650771" w:rsidRPr="00650771" w:rsidRDefault="00650771" w:rsidP="00650771">
      <w:r w:rsidRPr="00650771">
        <w:rPr>
          <w:rFonts w:hint="eastAsia"/>
        </w:rPr>
        <w:t>解得</w:t>
      </w:r>
      <w:r w:rsidRPr="00650771">
        <w:object w:dxaOrig="969" w:dyaOrig="583" w14:anchorId="40DA5EC8">
          <v:shape id="_x0000_i1085" type="#_x0000_t75" alt="eqIdfa7bb3582b1346f2055e32e5f4074160" style="width:48.35pt;height:29.15pt" o:ole="">
            <v:imagedata r:id="rId136" o:title="eqIdfa7bb3582b1346f2055e32e5f4074160"/>
          </v:shape>
          <o:OLEObject Type="Embed" ProgID="Equation.DSMT4" ShapeID="_x0000_i1085" DrawAspect="Content" ObjectID="_1836326531" r:id="rId137"/>
        </w:object>
      </w:r>
    </w:p>
    <w:p w14:paraId="2E55BAFC" w14:textId="77777777" w:rsidR="00650771" w:rsidRPr="00650771" w:rsidRDefault="00650771" w:rsidP="00650771">
      <w:pPr>
        <w:rPr>
          <w:i/>
        </w:rPr>
      </w:pPr>
      <w:r w:rsidRPr="00650771">
        <w:t>13</w:t>
      </w:r>
      <w:r w:rsidRPr="00650771">
        <w:rPr>
          <w:rFonts w:hint="eastAsia"/>
        </w:rPr>
        <w:t>．</w:t>
      </w:r>
      <w:r w:rsidRPr="00650771">
        <w:t xml:space="preserve">     0.86     B     7.6     A    14</w:t>
      </w:r>
      <w:r w:rsidRPr="00650771">
        <w:rPr>
          <w:rFonts w:hint="eastAsia"/>
        </w:rPr>
        <w:t>．</w:t>
      </w:r>
      <w:r w:rsidRPr="00650771">
        <w:t xml:space="preserve">     C     </w:t>
      </w:r>
      <w:r w:rsidRPr="00650771">
        <w:object w:dxaOrig="454" w:dyaOrig="549" w14:anchorId="147307DC">
          <v:shape id="_x0000_i1086" type="#_x0000_t75" alt="eqIdea05d3ac3ee1646dc65fb815d706abbc" style="width:22.65pt;height:27.45pt" o:ole="">
            <v:imagedata r:id="rId138" o:title="eqIdea05d3ac3ee1646dc65fb815d706abbc"/>
          </v:shape>
          <o:OLEObject Type="Embed" ProgID="Equation.DSMT4" ShapeID="_x0000_i1086" DrawAspect="Content" ObjectID="_1836326532" r:id="rId139"/>
        </w:object>
      </w:r>
      <w:r w:rsidRPr="00650771">
        <w:t xml:space="preserve">     A     -</w:t>
      </w:r>
      <w:r w:rsidRPr="00650771">
        <w:rPr>
          <w:i/>
        </w:rPr>
        <w:t>Bav</w:t>
      </w:r>
    </w:p>
    <w:p w14:paraId="29F315FD" w14:textId="77777777" w:rsidR="00650771" w:rsidRPr="00650771" w:rsidRDefault="00650771" w:rsidP="00650771">
      <w:r w:rsidRPr="00650771">
        <w:rPr>
          <w:rFonts w:hint="eastAsia"/>
        </w:rPr>
        <w:t>【解析】</w:t>
      </w:r>
      <w:r w:rsidRPr="00650771">
        <w:t>13</w:t>
      </w:r>
      <w:r w:rsidRPr="00650771">
        <w:rPr>
          <w:rFonts w:hint="eastAsia"/>
        </w:rPr>
        <w:t>．</w:t>
      </w:r>
      <w:r w:rsidRPr="00650771">
        <w:t xml:space="preserve">[1] </w:t>
      </w:r>
      <w:r w:rsidRPr="00650771">
        <w:rPr>
          <w:rFonts w:hint="eastAsia"/>
        </w:rPr>
        <w:t>根据万有引力定律，地球表面</w:t>
      </w:r>
      <w:r w:rsidRPr="00650771">
        <w:object w:dxaOrig="1089" w:dyaOrig="540" w14:anchorId="1C01374D">
          <v:shape id="_x0000_i1087" type="#_x0000_t75" alt="eqId606e2fafc66ee60c25e1b407747ce4d1" style="width:54.5pt;height:27.1pt" o:ole="">
            <v:imagedata r:id="rId140" o:title="eqId606e2fafc66ee60c25e1b407747ce4d1"/>
          </v:shape>
          <o:OLEObject Type="Embed" ProgID="Equation.DSMT4" ShapeID="_x0000_i1087" DrawAspect="Content" ObjectID="_1836326533" r:id="rId141"/>
        </w:object>
      </w:r>
    </w:p>
    <w:p w14:paraId="6D9F467A" w14:textId="77777777" w:rsidR="00650771" w:rsidRPr="00650771" w:rsidRDefault="00650771" w:rsidP="00650771">
      <w:r w:rsidRPr="00650771">
        <w:rPr>
          <w:rFonts w:hint="eastAsia"/>
        </w:rPr>
        <w:t>轨道处</w:t>
      </w:r>
      <w:r w:rsidRPr="00650771">
        <w:object w:dxaOrig="1474" w:dyaOrig="583" w14:anchorId="75B3372C">
          <v:shape id="_x0000_i1088" type="#_x0000_t75" alt="eqId6e4b88adf498e70c0a5f8e65b1f160c3" style="width:73.7pt;height:29.15pt" o:ole="">
            <v:imagedata r:id="rId142" o:title="eqId6e4b88adf498e70c0a5f8e65b1f160c3"/>
          </v:shape>
          <o:OLEObject Type="Embed" ProgID="Equation.DSMT4" ShapeID="_x0000_i1088" DrawAspect="Content" ObjectID="_1836326534" r:id="rId143"/>
        </w:object>
      </w:r>
    </w:p>
    <w:p w14:paraId="125F9FAC" w14:textId="77777777" w:rsidR="00650771" w:rsidRPr="00650771" w:rsidRDefault="00650771" w:rsidP="00650771">
      <w:r w:rsidRPr="00650771">
        <w:rPr>
          <w:rFonts w:hint="eastAsia"/>
        </w:rPr>
        <w:t>得</w:t>
      </w:r>
      <w:r w:rsidRPr="00650771">
        <w:object w:dxaOrig="3171" w:dyaOrig="617" w14:anchorId="775887A5">
          <v:shape id="_x0000_i1089" type="#_x0000_t75" alt="eqId0b9e5b5b8d49ac9b40690c2270a646f5" style="width:158.75pt;height:30.85pt" o:ole="">
            <v:imagedata r:id="rId144" o:title="eqId0b9e5b5b8d49ac9b40690c2270a646f5"/>
          </v:shape>
          <o:OLEObject Type="Embed" ProgID="Equation.DSMT4" ShapeID="_x0000_i1089" DrawAspect="Content" ObjectID="_1836326535" r:id="rId145"/>
        </w:object>
      </w:r>
    </w:p>
    <w:p w14:paraId="797D4BF1" w14:textId="77777777" w:rsidR="00650771" w:rsidRPr="00650771" w:rsidRDefault="00650771" w:rsidP="00650771">
      <w:r w:rsidRPr="00650771">
        <w:t xml:space="preserve">[2] </w:t>
      </w:r>
      <w:r w:rsidRPr="00650771">
        <w:rPr>
          <w:rFonts w:hint="eastAsia"/>
        </w:rPr>
        <w:t>卫星运行万有引力提供向心力</w:t>
      </w:r>
      <w:r w:rsidRPr="00650771">
        <w:object w:dxaOrig="1200" w:dyaOrig="574" w14:anchorId="1A58BE1A">
          <v:shape id="_x0000_i1090" type="#_x0000_t75" alt="eqIddadc5e4f5d0ba2130c4c70070676f92b" style="width:60pt;height:28.8pt" o:ole="">
            <v:imagedata r:id="rId146" o:title="eqIddadc5e4f5d0ba2130c4c70070676f92b"/>
          </v:shape>
          <o:OLEObject Type="Embed" ProgID="Equation.DSMT4" ShapeID="_x0000_i1090" DrawAspect="Content" ObjectID="_1836326536" r:id="rId147"/>
        </w:object>
      </w:r>
    </w:p>
    <w:p w14:paraId="56D7612C" w14:textId="77777777" w:rsidR="00650771" w:rsidRPr="00650771" w:rsidRDefault="00650771" w:rsidP="00650771">
      <w:r w:rsidRPr="00650771">
        <w:rPr>
          <w:rFonts w:hint="eastAsia"/>
        </w:rPr>
        <w:t>则环绕速度满足</w:t>
      </w:r>
      <w:r w:rsidRPr="00650771">
        <w:object w:dxaOrig="917" w:dyaOrig="609" w14:anchorId="5981BA58">
          <v:shape id="_x0000_i1091" type="#_x0000_t75" alt="eqId78d0c4b99b611cbe40e1a93b96bbc169" style="width:45.95pt;height:30.5pt" o:ole="">
            <v:imagedata r:id="rId148" o:title="eqId78d0c4b99b611cbe40e1a93b96bbc169"/>
          </v:shape>
          <o:OLEObject Type="Embed" ProgID="Equation.DSMT4" ShapeID="_x0000_i1091" DrawAspect="Content" ObjectID="_1836326537" r:id="rId149"/>
        </w:object>
      </w:r>
    </w:p>
    <w:p w14:paraId="1FB7C24F" w14:textId="77777777" w:rsidR="00650771" w:rsidRPr="00650771" w:rsidRDefault="00650771" w:rsidP="00650771">
      <w:r w:rsidRPr="00650771">
        <w:rPr>
          <w:rFonts w:hint="eastAsia"/>
        </w:rPr>
        <w:t>轨道半径</w:t>
      </w:r>
      <w:r w:rsidRPr="00650771">
        <w:object w:dxaOrig="163" w:dyaOrig="163" w14:anchorId="60D6A612">
          <v:shape id="_x0000_i1092" type="#_x0000_t75" alt="eqId11bc05f41215f9894e11d1df0465751a" style="width:8.25pt;height:8.25pt" o:ole="">
            <v:imagedata r:id="rId150" o:title="eqId11bc05f41215f9894e11d1df0465751a"/>
          </v:shape>
          <o:OLEObject Type="Embed" ProgID="Equation.DSMT4" ShapeID="_x0000_i1092" DrawAspect="Content" ObjectID="_1836326538" r:id="rId151"/>
        </w:object>
      </w:r>
      <w:r w:rsidRPr="00650771">
        <w:rPr>
          <w:rFonts w:hint="eastAsia"/>
        </w:rPr>
        <w:t>越大，速度越小。第一宇宙速度</w:t>
      </w:r>
      <w:r w:rsidRPr="00650771">
        <w:object w:dxaOrig="197" w:dyaOrig="300" w14:anchorId="25ADF428">
          <v:shape id="_x0000_i1093" type="#_x0000_t75" alt="eqIdf44c235d8b49207ad3f2d77dc5d6cf20" style="width:9.95pt;height:15.1pt" o:ole="">
            <v:imagedata r:id="rId152" o:title="eqIdf44c235d8b49207ad3f2d77dc5d6cf20"/>
          </v:shape>
          <o:OLEObject Type="Embed" ProgID="Equation.DSMT4" ShapeID="_x0000_i1093" DrawAspect="Content" ObjectID="_1836326539" r:id="rId153"/>
        </w:object>
      </w:r>
      <w:r w:rsidRPr="00650771">
        <w:rPr>
          <w:rFonts w:hint="eastAsia"/>
        </w:rPr>
        <w:t>是近地卫星（</w:t>
      </w:r>
      <w:r w:rsidRPr="00650771">
        <w:object w:dxaOrig="514" w:dyaOrig="231" w14:anchorId="1D7C606D">
          <v:shape id="_x0000_i1094" type="#_x0000_t75" alt="eqId4c497918bda274b1f8bfbc4d8e17817b" style="width:25.7pt;height:11.3pt" o:ole="">
            <v:imagedata r:id="rId154" o:title="eqId4c497918bda274b1f8bfbc4d8e17817b"/>
          </v:shape>
          <o:OLEObject Type="Embed" ProgID="Equation.DSMT4" ShapeID="_x0000_i1094" DrawAspect="Content" ObjectID="_1836326540" r:id="rId155"/>
        </w:object>
      </w:r>
      <w:r w:rsidRPr="00650771">
        <w:rPr>
          <w:rFonts w:hint="eastAsia"/>
        </w:rPr>
        <w:t>）的环绕速度，</w:t>
      </w:r>
      <w:r w:rsidRPr="00650771">
        <w:t>“</w:t>
      </w:r>
      <w:r w:rsidRPr="00650771">
        <w:rPr>
          <w:rFonts w:hint="eastAsia"/>
        </w:rPr>
        <w:t>悟空</w:t>
      </w:r>
      <w:r w:rsidRPr="00650771">
        <w:t>”</w:t>
      </w:r>
      <w:r w:rsidRPr="00650771">
        <w:rPr>
          <w:rFonts w:hint="eastAsia"/>
        </w:rPr>
        <w:t>号</w:t>
      </w:r>
      <w:r w:rsidRPr="00650771">
        <w:object w:dxaOrig="1157" w:dyaOrig="249" w14:anchorId="478BEA6C">
          <v:shape id="_x0000_i1095" type="#_x0000_t75" alt="eqIda31d259c8a24911a27a5bf0d6932da02" style="width:57.95pt;height:12.35pt" o:ole="">
            <v:imagedata r:id="rId156" o:title="eqIda31d259c8a24911a27a5bf0d6932da02"/>
          </v:shape>
          <o:OLEObject Type="Embed" ProgID="Equation.DSMT4" ShapeID="_x0000_i1095" DrawAspect="Content" ObjectID="_1836326541" r:id="rId157"/>
        </w:object>
      </w:r>
      <w:r w:rsidRPr="00650771">
        <w:rPr>
          <w:rFonts w:hint="eastAsia"/>
        </w:rPr>
        <w:t>，则</w:t>
      </w:r>
      <w:r w:rsidRPr="00650771">
        <w:object w:dxaOrig="497" w:dyaOrig="317" w14:anchorId="5DAD0D3F">
          <v:shape id="_x0000_i1096" type="#_x0000_t75" alt="eqId54610ec136d2142c6f6eae9992a65fe2" style="width:24.7pt;height:16.1pt" o:ole="">
            <v:imagedata r:id="rId158" o:title="eqId54610ec136d2142c6f6eae9992a65fe2"/>
          </v:shape>
          <o:OLEObject Type="Embed" ProgID="Equation.DSMT4" ShapeID="_x0000_i1096" DrawAspect="Content" ObjectID="_1836326542" r:id="rId159"/>
        </w:object>
      </w:r>
    </w:p>
    <w:p w14:paraId="67A604B3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B</w:t>
      </w:r>
      <w:r w:rsidRPr="00650771">
        <w:rPr>
          <w:rFonts w:hint="eastAsia"/>
        </w:rPr>
        <w:t>。</w:t>
      </w:r>
    </w:p>
    <w:p w14:paraId="670F231D" w14:textId="77777777" w:rsidR="00650771" w:rsidRPr="00650771" w:rsidRDefault="00650771" w:rsidP="00650771">
      <w:r w:rsidRPr="00650771">
        <w:t>[3]</w:t>
      </w:r>
      <w:r w:rsidRPr="00650771">
        <w:rPr>
          <w:rFonts w:hint="eastAsia"/>
        </w:rPr>
        <w:t>代入</w:t>
      </w:r>
      <w:r w:rsidRPr="00650771">
        <w:object w:dxaOrig="1003" w:dyaOrig="617" w14:anchorId="52E205D3">
          <v:shape id="_x0000_i1097" type="#_x0000_t75" alt="eqId0afafb42f941fe20defa11349b01dbfe" style="width:50.05pt;height:30.85pt" o:ole="">
            <v:imagedata r:id="rId160" o:title="eqId0afafb42f941fe20defa11349b01dbfe"/>
          </v:shape>
          <o:OLEObject Type="Embed" ProgID="Equation.DSMT4" ShapeID="_x0000_i1097" DrawAspect="Content" ObjectID="_1836326543" r:id="rId161"/>
        </w:object>
      </w:r>
    </w:p>
    <w:p w14:paraId="4AC2F271" w14:textId="77777777" w:rsidR="00650771" w:rsidRPr="00650771" w:rsidRDefault="00650771" w:rsidP="00650771">
      <w:r w:rsidRPr="00650771">
        <w:rPr>
          <w:rFonts w:hint="eastAsia"/>
        </w:rPr>
        <w:t>得</w:t>
      </w:r>
      <w:r w:rsidRPr="00650771">
        <w:object w:dxaOrig="3429" w:dyaOrig="634" w14:anchorId="4406449F">
          <v:shape id="_x0000_i1098" type="#_x0000_t75" alt="eqId40afe2a88c361da7970de0c05efc1461" style="width:171.45pt;height:31.9pt" o:ole="">
            <v:imagedata r:id="rId162" o:title="eqId40afe2a88c361da7970de0c05efc1461"/>
          </v:shape>
          <o:OLEObject Type="Embed" ProgID="Equation.DSMT4" ShapeID="_x0000_i1098" DrawAspect="Content" ObjectID="_1836326544" r:id="rId163"/>
        </w:object>
      </w:r>
      <w:r w:rsidRPr="00650771">
        <w:t xml:space="preserve"> </w:t>
      </w:r>
    </w:p>
    <w:p w14:paraId="33DBA9E6" w14:textId="77777777" w:rsidR="00650771" w:rsidRPr="00650771" w:rsidRDefault="00650771" w:rsidP="00650771">
      <w:r w:rsidRPr="00650771">
        <w:lastRenderedPageBreak/>
        <w:t xml:space="preserve">[4] </w:t>
      </w:r>
      <w:r w:rsidRPr="00650771">
        <w:rPr>
          <w:rFonts w:hint="eastAsia"/>
        </w:rPr>
        <w:t>狭义相对论中，运动的时钟变慢，地面观察者看高速运动的</w:t>
      </w:r>
      <w:r w:rsidRPr="00650771">
        <w:t>“</w:t>
      </w:r>
      <w:r w:rsidRPr="00650771">
        <w:rPr>
          <w:rFonts w:hint="eastAsia"/>
        </w:rPr>
        <w:t>悟空</w:t>
      </w:r>
      <w:r w:rsidRPr="00650771">
        <w:t>”</w:t>
      </w:r>
      <w:r w:rsidRPr="00650771">
        <w:rPr>
          <w:rFonts w:hint="eastAsia"/>
        </w:rPr>
        <w:t>号时钟变慢；广义相对论中，引力场越弱，时钟走得越快，</w:t>
      </w:r>
      <w:r w:rsidRPr="00650771">
        <w:t>“</w:t>
      </w:r>
      <w:r w:rsidRPr="00650771">
        <w:rPr>
          <w:rFonts w:hint="eastAsia"/>
        </w:rPr>
        <w:t>悟空</w:t>
      </w:r>
      <w:r w:rsidRPr="00650771">
        <w:t>”</w:t>
      </w:r>
      <w:r w:rsidRPr="00650771">
        <w:rPr>
          <w:rFonts w:hint="eastAsia"/>
        </w:rPr>
        <w:t>号轨道处引力比地面弱，时钟比地面快。</w:t>
      </w:r>
    </w:p>
    <w:p w14:paraId="0D11B606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A</w:t>
      </w:r>
      <w:r w:rsidRPr="00650771">
        <w:rPr>
          <w:rFonts w:hint="eastAsia"/>
        </w:rPr>
        <w:t>。</w:t>
      </w:r>
    </w:p>
    <w:p w14:paraId="7B80B302" w14:textId="77777777" w:rsidR="00650771" w:rsidRPr="00650771" w:rsidRDefault="00650771" w:rsidP="00650771">
      <w:r w:rsidRPr="00650771">
        <w:t>14</w:t>
      </w:r>
      <w:r w:rsidRPr="00650771">
        <w:rPr>
          <w:rFonts w:hint="eastAsia"/>
        </w:rPr>
        <w:t>．</w:t>
      </w:r>
      <w:r w:rsidRPr="00650771">
        <w:t xml:space="preserve">[1] </w:t>
      </w:r>
      <w:r w:rsidRPr="00650771">
        <w:rPr>
          <w:rFonts w:hint="eastAsia"/>
        </w:rPr>
        <w:t>粒子轨迹向下偏转，洛伦兹力沿</w:t>
      </w:r>
      <w:r w:rsidRPr="00650771">
        <w:object w:dxaOrig="197" w:dyaOrig="240" w14:anchorId="3F8360DA">
          <v:shape id="_x0000_i1099" type="#_x0000_t75" alt="eqIdd053b14c8588eee2acbbe44fc37a6886" style="width:9.95pt;height:12pt" o:ole="">
            <v:imagedata r:id="rId164" o:title="eqIdd053b14c8588eee2acbbe44fc37a6886"/>
          </v:shape>
          <o:OLEObject Type="Embed" ProgID="Equation.DSMT4" ShapeID="_x0000_i1099" DrawAspect="Content" ObjectID="_1836326545" r:id="rId165"/>
        </w:object>
      </w:r>
      <w:r w:rsidRPr="00650771">
        <w:rPr>
          <w:rFonts w:hint="eastAsia"/>
        </w:rPr>
        <w:t>轴负方向，正电荷速度沿</w:t>
      </w:r>
      <w:r w:rsidRPr="00650771">
        <w:object w:dxaOrig="180" w:dyaOrig="189" w14:anchorId="2E2763E9">
          <v:shape id="_x0000_i1100" type="#_x0000_t75" alt="eqId81dea63b8ce3e51adf66cf7b9982a248" style="width:8.9pt;height:9.6pt" o:ole="">
            <v:imagedata r:id="rId166" o:title="eqId81dea63b8ce3e51adf66cf7b9982a248"/>
          </v:shape>
          <o:OLEObject Type="Embed" ProgID="Equation.DSMT4" ShapeID="_x0000_i1100" DrawAspect="Content" ObjectID="_1836326546" r:id="rId167"/>
        </w:object>
      </w:r>
      <w:r w:rsidRPr="00650771">
        <w:rPr>
          <w:rFonts w:hint="eastAsia"/>
        </w:rPr>
        <w:t>正方向，由左手定则，磁场方向沿</w:t>
      </w:r>
      <w:r w:rsidRPr="00650771">
        <w:object w:dxaOrig="180" w:dyaOrig="180" w14:anchorId="3830BDE2">
          <v:shape id="_x0000_i1101" type="#_x0000_t75" alt="eqIde81e59019989b7dc2fb59b037ef6e010" style="width:8.9pt;height:8.9pt" o:ole="">
            <v:imagedata r:id="rId168" o:title="eqIde81e59019989b7dc2fb59b037ef6e010"/>
          </v:shape>
          <o:OLEObject Type="Embed" ProgID="Equation.DSMT4" ShapeID="_x0000_i1101" DrawAspect="Content" ObjectID="_1836326547" r:id="rId169"/>
        </w:object>
      </w:r>
      <w:r w:rsidRPr="00650771">
        <w:rPr>
          <w:rFonts w:hint="eastAsia"/>
        </w:rPr>
        <w:t>轴正方向。</w:t>
      </w:r>
    </w:p>
    <w:p w14:paraId="136041B9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C</w:t>
      </w:r>
      <w:r w:rsidRPr="00650771">
        <w:rPr>
          <w:rFonts w:hint="eastAsia"/>
        </w:rPr>
        <w:t>。</w:t>
      </w:r>
    </w:p>
    <w:p w14:paraId="6EC6228E" w14:textId="77777777" w:rsidR="00650771" w:rsidRPr="00650771" w:rsidRDefault="00650771" w:rsidP="00650771">
      <w:r w:rsidRPr="00650771">
        <w:t xml:space="preserve">[2] </w:t>
      </w:r>
      <w:r w:rsidRPr="00650771">
        <w:rPr>
          <w:rFonts w:hint="eastAsia"/>
        </w:rPr>
        <w:t>粒子偏转角等于圆心角</w:t>
      </w:r>
      <w:r w:rsidRPr="00650771">
        <w:object w:dxaOrig="686" w:dyaOrig="300" w14:anchorId="40F15195">
          <v:shape id="_x0000_i1102" type="#_x0000_t75" alt="eqId6aed49ecc2b80bfb03b872742eacfccf" style="width:34.3pt;height:15.1pt" o:ole="">
            <v:imagedata r:id="rId170" o:title="eqId6aed49ecc2b80bfb03b872742eacfccf"/>
          </v:shape>
          <o:OLEObject Type="Embed" ProgID="Equation.DSMT4" ShapeID="_x0000_i1102" DrawAspect="Content" ObjectID="_1836326548" r:id="rId171"/>
        </w:object>
      </w:r>
      <w:r w:rsidRPr="00650771">
        <w:rPr>
          <w:rFonts w:hint="eastAsia"/>
        </w:rPr>
        <w:t>，入射速度沿</w:t>
      </w:r>
      <w:r w:rsidRPr="00650771">
        <w:object w:dxaOrig="180" w:dyaOrig="189" w14:anchorId="04D389BD">
          <v:shape id="_x0000_i1103" type="#_x0000_t75" alt="eqId81dea63b8ce3e51adf66cf7b9982a248" style="width:8.9pt;height:9.6pt" o:ole="">
            <v:imagedata r:id="rId166" o:title="eqId81dea63b8ce3e51adf66cf7b9982a248"/>
          </v:shape>
          <o:OLEObject Type="Embed" ProgID="Equation.DSMT4" ShapeID="_x0000_i1103" DrawAspect="Content" ObjectID="_1836326549" r:id="rId172"/>
        </w:object>
      </w:r>
      <w:r w:rsidRPr="00650771">
        <w:rPr>
          <w:rFonts w:hint="eastAsia"/>
        </w:rPr>
        <w:t>轴正方向，故圆心在</w:t>
      </w:r>
      <w:r w:rsidRPr="00650771">
        <w:object w:dxaOrig="197" w:dyaOrig="240" w14:anchorId="4257CB83">
          <v:shape id="_x0000_i1104" type="#_x0000_t75" alt="eqIdd053b14c8588eee2acbbe44fc37a6886" style="width:9.95pt;height:12pt" o:ole="">
            <v:imagedata r:id="rId164" o:title="eqIdd053b14c8588eee2acbbe44fc37a6886"/>
          </v:shape>
          <o:OLEObject Type="Embed" ProgID="Equation.DSMT4" ShapeID="_x0000_i1104" DrawAspect="Content" ObjectID="_1836326550" r:id="rId173"/>
        </w:object>
      </w:r>
      <w:r w:rsidRPr="00650771">
        <w:rPr>
          <w:rFonts w:hint="eastAsia"/>
        </w:rPr>
        <w:t>轴上</w:t>
      </w:r>
      <w:r w:rsidRPr="00650771">
        <w:t>,</w:t>
      </w:r>
      <w:r w:rsidRPr="00650771">
        <w:rPr>
          <w:rFonts w:hint="eastAsia"/>
        </w:rPr>
        <w:t>轨迹如图所示</w:t>
      </w:r>
    </w:p>
    <w:p w14:paraId="4228A54F" w14:textId="1880D2CA" w:rsidR="00650771" w:rsidRPr="00650771" w:rsidRDefault="00650771" w:rsidP="00650771">
      <w:r w:rsidRPr="00650771">
        <w:rPr>
          <w:noProof/>
        </w:rPr>
        <w:drawing>
          <wp:inline distT="0" distB="0" distL="0" distR="0" wp14:anchorId="3D272EBE" wp14:editId="70287A5E">
            <wp:extent cx="1556385" cy="1551305"/>
            <wp:effectExtent l="0" t="0" r="5715" b="0"/>
            <wp:docPr id="988320083" name="图片 706" descr="@@@44d2d089-3192-4506-b42d-2d52096eb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9606024" descr="@@@44d2d089-3192-4506-b42d-2d52096eb25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155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AAE21" w14:textId="77777777" w:rsidR="00650771" w:rsidRPr="00650771" w:rsidRDefault="00650771" w:rsidP="00650771">
      <w:r w:rsidRPr="00650771">
        <w:rPr>
          <w:rFonts w:hint="eastAsia"/>
        </w:rPr>
        <w:t>由几何关系得</w:t>
      </w:r>
      <w:r w:rsidRPr="00650771">
        <w:object w:dxaOrig="1354" w:dyaOrig="274" w14:anchorId="2338F3CF">
          <v:shape id="_x0000_i1105" type="#_x0000_t75" alt="eqId4e896fd7e17b1c19fdeae9f7bb055fa5" style="width:67.9pt;height:13.7pt" o:ole="">
            <v:imagedata r:id="rId175" o:title="eqId4e896fd7e17b1c19fdeae9f7bb055fa5"/>
          </v:shape>
          <o:OLEObject Type="Embed" ProgID="Equation.DSMT4" ShapeID="_x0000_i1105" DrawAspect="Content" ObjectID="_1836326551" r:id="rId176"/>
        </w:object>
      </w:r>
    </w:p>
    <w:p w14:paraId="2DD6E714" w14:textId="77777777" w:rsidR="00650771" w:rsidRPr="00650771" w:rsidRDefault="00650771" w:rsidP="00650771">
      <w:r w:rsidRPr="00650771">
        <w:rPr>
          <w:rFonts w:hint="eastAsia"/>
        </w:rPr>
        <w:t>解得轨道半径</w:t>
      </w:r>
      <w:r w:rsidRPr="00650771">
        <w:object w:dxaOrig="600" w:dyaOrig="257" w14:anchorId="5AEE1C4C">
          <v:shape id="_x0000_i1106" type="#_x0000_t75" alt="eqIda33954795c2febe6ef010f5265d87a64" style="width:29.85pt;height:12.7pt" o:ole="">
            <v:imagedata r:id="rId177" o:title="eqIda33954795c2febe6ef010f5265d87a64"/>
          </v:shape>
          <o:OLEObject Type="Embed" ProgID="Equation.DSMT4" ShapeID="_x0000_i1106" DrawAspect="Content" ObjectID="_1836326552" r:id="rId178"/>
        </w:object>
      </w:r>
    </w:p>
    <w:p w14:paraId="286BC1DC" w14:textId="77777777" w:rsidR="00650771" w:rsidRPr="00650771" w:rsidRDefault="00650771" w:rsidP="00650771">
      <w:r w:rsidRPr="00650771">
        <w:rPr>
          <w:rFonts w:hint="eastAsia"/>
        </w:rPr>
        <w:t>洛伦兹力提供向心力</w:t>
      </w:r>
      <w:r w:rsidRPr="00650771">
        <w:object w:dxaOrig="986" w:dyaOrig="574" w14:anchorId="7BC0701D">
          <v:shape id="_x0000_i1107" type="#_x0000_t75" alt="eqId3cc1b28f3fab12e68ceb480c40eade4a" style="width:49.35pt;height:28.8pt" o:ole="">
            <v:imagedata r:id="rId179" o:title="eqId3cc1b28f3fab12e68ceb480c40eade4a"/>
          </v:shape>
          <o:OLEObject Type="Embed" ProgID="Equation.DSMT4" ShapeID="_x0000_i1107" DrawAspect="Content" ObjectID="_1836326553" r:id="rId180"/>
        </w:object>
      </w:r>
    </w:p>
    <w:p w14:paraId="48F8D55C" w14:textId="77777777" w:rsidR="00650771" w:rsidRPr="00650771" w:rsidRDefault="00650771" w:rsidP="00650771">
      <w:r w:rsidRPr="00650771">
        <w:rPr>
          <w:rFonts w:hint="eastAsia"/>
        </w:rPr>
        <w:t>解得</w:t>
      </w:r>
      <w:r w:rsidRPr="00650771">
        <w:object w:dxaOrig="866" w:dyaOrig="489" w14:anchorId="209A06F1">
          <v:shape id="_x0000_i1108" type="#_x0000_t75" alt="eqIdc4c42f2db1735839ef45df9d88dd2538" style="width:43.2pt;height:24.7pt" o:ole="">
            <v:imagedata r:id="rId181" o:title="eqIdc4c42f2db1735839ef45df9d88dd2538"/>
          </v:shape>
          <o:OLEObject Type="Embed" ProgID="Equation.DSMT4" ShapeID="_x0000_i1108" DrawAspect="Content" ObjectID="_1836326554" r:id="rId182"/>
        </w:object>
      </w:r>
    </w:p>
    <w:p w14:paraId="0D1E0C5B" w14:textId="77777777" w:rsidR="00650771" w:rsidRPr="00650771" w:rsidRDefault="00650771" w:rsidP="00650771">
      <w:r w:rsidRPr="00650771">
        <w:t xml:space="preserve">[3] </w:t>
      </w:r>
      <w:r w:rsidRPr="00650771">
        <w:rPr>
          <w:rFonts w:hint="eastAsia"/>
        </w:rPr>
        <w:t>粒子匀速直线运动，电场力与洛伦兹力平衡，洛伦兹力沿</w:t>
      </w:r>
      <w:r w:rsidRPr="00650771">
        <w:object w:dxaOrig="197" w:dyaOrig="240" w14:anchorId="50090F83">
          <v:shape id="_x0000_i1109" type="#_x0000_t75" alt="eqIdd053b14c8588eee2acbbe44fc37a6886" style="width:9.95pt;height:12pt" o:ole="">
            <v:imagedata r:id="rId164" o:title="eqIdd053b14c8588eee2acbbe44fc37a6886"/>
          </v:shape>
          <o:OLEObject Type="Embed" ProgID="Equation.DSMT4" ShapeID="_x0000_i1109" DrawAspect="Content" ObjectID="_1836326555" r:id="rId183"/>
        </w:object>
      </w:r>
      <w:r w:rsidRPr="00650771">
        <w:rPr>
          <w:rFonts w:hint="eastAsia"/>
        </w:rPr>
        <w:t>轴负方向，则电场力沿</w:t>
      </w:r>
      <w:r w:rsidRPr="00650771">
        <w:object w:dxaOrig="197" w:dyaOrig="240" w14:anchorId="06A4E4C4">
          <v:shape id="_x0000_i1110" type="#_x0000_t75" alt="eqIdd053b14c8588eee2acbbe44fc37a6886" style="width:9.95pt;height:12pt" o:ole="">
            <v:imagedata r:id="rId164" o:title="eqIdd053b14c8588eee2acbbe44fc37a6886"/>
          </v:shape>
          <o:OLEObject Type="Embed" ProgID="Equation.DSMT4" ShapeID="_x0000_i1110" DrawAspect="Content" ObjectID="_1836326556" r:id="rId184"/>
        </w:object>
      </w:r>
      <w:r w:rsidRPr="00650771">
        <w:rPr>
          <w:rFonts w:hint="eastAsia"/>
        </w:rPr>
        <w:t>轴正方向，正电荷电场力与电场方向同向，故电场方向沿</w:t>
      </w:r>
      <w:r w:rsidRPr="00650771">
        <w:object w:dxaOrig="197" w:dyaOrig="240" w14:anchorId="7EE8F450">
          <v:shape id="_x0000_i1111" type="#_x0000_t75" alt="eqIdd053b14c8588eee2acbbe44fc37a6886" style="width:9.95pt;height:12pt" o:ole="">
            <v:imagedata r:id="rId164" o:title="eqIdd053b14c8588eee2acbbe44fc37a6886"/>
          </v:shape>
          <o:OLEObject Type="Embed" ProgID="Equation.DSMT4" ShapeID="_x0000_i1111" DrawAspect="Content" ObjectID="_1836326557" r:id="rId185"/>
        </w:object>
      </w:r>
      <w:r w:rsidRPr="00650771">
        <w:rPr>
          <w:rFonts w:hint="eastAsia"/>
        </w:rPr>
        <w:t>轴正方向。</w:t>
      </w:r>
    </w:p>
    <w:p w14:paraId="54CCC20B" w14:textId="77777777" w:rsidR="00650771" w:rsidRPr="00650771" w:rsidRDefault="00650771" w:rsidP="00650771">
      <w:r w:rsidRPr="00650771">
        <w:rPr>
          <w:rFonts w:hint="eastAsia"/>
        </w:rPr>
        <w:t>故选</w:t>
      </w:r>
      <w:r w:rsidRPr="00650771">
        <w:t>A</w:t>
      </w:r>
      <w:r w:rsidRPr="00650771">
        <w:rPr>
          <w:rFonts w:hint="eastAsia"/>
        </w:rPr>
        <w:t>。</w:t>
      </w:r>
    </w:p>
    <w:p w14:paraId="4E3D08AC" w14:textId="77777777" w:rsidR="00650771" w:rsidRPr="00650771" w:rsidRDefault="00650771" w:rsidP="00650771">
      <w:r w:rsidRPr="00650771">
        <w:t xml:space="preserve">[4] </w:t>
      </w:r>
      <w:r w:rsidRPr="00650771">
        <w:rPr>
          <w:rFonts w:hint="eastAsia"/>
        </w:rPr>
        <w:t>平衡时</w:t>
      </w:r>
      <w:r w:rsidRPr="00650771">
        <w:object w:dxaOrig="866" w:dyaOrig="266" w14:anchorId="49F19B58">
          <v:shape id="_x0000_i1112" type="#_x0000_t75" alt="eqId4947fd4bec2b679e66a51cd0f3e67886" style="width:43.2pt;height:13.35pt" o:ole="">
            <v:imagedata r:id="rId186" o:title="eqId4947fd4bec2b679e66a51cd0f3e67886"/>
          </v:shape>
          <o:OLEObject Type="Embed" ProgID="Equation.DSMT4" ShapeID="_x0000_i1112" DrawAspect="Content" ObjectID="_1836326558" r:id="rId187"/>
        </w:object>
      </w:r>
    </w:p>
    <w:p w14:paraId="16827ECF" w14:textId="77777777" w:rsidR="00650771" w:rsidRPr="00650771" w:rsidRDefault="00650771" w:rsidP="00650771">
      <w:r w:rsidRPr="00650771">
        <w:rPr>
          <w:rFonts w:hint="eastAsia"/>
        </w:rPr>
        <w:t>得</w:t>
      </w:r>
      <w:r w:rsidRPr="00650771">
        <w:object w:dxaOrig="651" w:dyaOrig="257" w14:anchorId="54E16997">
          <v:shape id="_x0000_i1113" type="#_x0000_t75" alt="eqId69d22e9443747568b49eac39e8f19f5a" style="width:32.55pt;height:12.7pt" o:ole="">
            <v:imagedata r:id="rId188" o:title="eqId69d22e9443747568b49eac39e8f19f5a"/>
          </v:shape>
          <o:OLEObject Type="Embed" ProgID="Equation.DSMT4" ShapeID="_x0000_i1113" DrawAspect="Content" ObjectID="_1836326559" r:id="rId189"/>
        </w:object>
      </w:r>
    </w:p>
    <w:p w14:paraId="5E8955C6" w14:textId="75CB1EC9" w:rsidR="00650771" w:rsidRPr="00650771" w:rsidRDefault="00650771" w:rsidP="004A665F">
      <w:r w:rsidRPr="00650771">
        <w:rPr>
          <w:rFonts w:hint="eastAsia"/>
        </w:rPr>
        <w:t>电场沿</w:t>
      </w:r>
      <w:r w:rsidRPr="00650771">
        <w:object w:dxaOrig="197" w:dyaOrig="240" w14:anchorId="669CB1E6">
          <v:shape id="_x0000_i1114" type="#_x0000_t75" alt="eqIdd053b14c8588eee2acbbe44fc37a6886" style="width:9.95pt;height:12pt" o:ole="">
            <v:imagedata r:id="rId164" o:title="eqIdd053b14c8588eee2acbbe44fc37a6886"/>
          </v:shape>
          <o:OLEObject Type="Embed" ProgID="Equation.DSMT4" ShapeID="_x0000_i1114" DrawAspect="Content" ObjectID="_1836326560" r:id="rId190"/>
        </w:object>
      </w:r>
      <w:r w:rsidRPr="00650771">
        <w:rPr>
          <w:rFonts w:hint="eastAsia"/>
        </w:rPr>
        <w:t>轴正方向，</w:t>
      </w:r>
      <w:r w:rsidRPr="00650771">
        <w:object w:dxaOrig="197" w:dyaOrig="206" w14:anchorId="2461C1E9">
          <v:shape id="_x0000_i1115" type="#_x0000_t75" alt="eqIddad2a36927223bd70f426ba06aea4b45" style="width:9.95pt;height:10.3pt" o:ole="">
            <v:imagedata r:id="rId191" o:title="eqIddad2a36927223bd70f426ba06aea4b45"/>
          </v:shape>
          <o:OLEObject Type="Embed" ProgID="Equation.DSMT4" ShapeID="_x0000_i1115" DrawAspect="Content" ObjectID="_1836326561" r:id="rId192"/>
        </w:object>
      </w:r>
      <w:r w:rsidRPr="00650771">
        <w:rPr>
          <w:rFonts w:hint="eastAsia"/>
        </w:rPr>
        <w:t>纵坐标为</w:t>
      </w:r>
      <w:r w:rsidRPr="00650771">
        <w:object w:dxaOrig="180" w:dyaOrig="197" w14:anchorId="5558DD10">
          <v:shape id="_x0000_i1116" type="#_x0000_t75" alt="eqId0a6936d370d6a238a608ca56f87198de" style="width:8.9pt;height:9.95pt" o:ole="">
            <v:imagedata r:id="rId193" o:title="eqId0a6936d370d6a238a608ca56f87198de"/>
          </v:shape>
          <o:OLEObject Type="Embed" ProgID="Equation.DSMT4" ShapeID="_x0000_i1116" DrawAspect="Content" ObjectID="_1836326562" r:id="rId194"/>
        </w:object>
      </w:r>
      <w:r w:rsidRPr="00650771">
        <w:rPr>
          <w:rFonts w:hint="eastAsia"/>
        </w:rPr>
        <w:t>，</w:t>
      </w:r>
      <w:r w:rsidRPr="00650771">
        <w:object w:dxaOrig="154" w:dyaOrig="223" w14:anchorId="4D258B59">
          <v:shape id="_x0000_i1117" type="#_x0000_t75" alt="eqIdcf231f8f86fb922df4ca0c87f044cec3" style="width:7.55pt;height:11.3pt" o:ole="">
            <v:imagedata r:id="rId195" o:title="eqIdcf231f8f86fb922df4ca0c87f044cec3"/>
          </v:shape>
          <o:OLEObject Type="Embed" ProgID="Equation.DSMT4" ShapeID="_x0000_i1117" DrawAspect="Content" ObjectID="_1836326563" r:id="rId196"/>
        </w:object>
      </w:r>
      <w:r w:rsidRPr="00650771">
        <w:rPr>
          <w:rFonts w:hint="eastAsia"/>
        </w:rPr>
        <w:t>纵坐标为</w:t>
      </w:r>
      <w:r w:rsidRPr="00650771">
        <w:object w:dxaOrig="180" w:dyaOrig="257" w14:anchorId="345FBBAF">
          <v:shape id="_x0000_i1118" type="#_x0000_t75" alt="eqIdc95b6be4554f03bf496092f1acdfbb89" style="width:8.9pt;height:12.7pt" o:ole="">
            <v:imagedata r:id="rId197" o:title="eqIdc95b6be4554f03bf496092f1acdfbb89"/>
          </v:shape>
          <o:OLEObject Type="Embed" ProgID="Equation.DSMT4" ShapeID="_x0000_i1118" DrawAspect="Content" ObjectID="_1836326564" r:id="rId198"/>
        </w:object>
      </w:r>
      <w:r w:rsidRPr="00650771">
        <w:rPr>
          <w:rFonts w:hint="eastAsia"/>
        </w:rPr>
        <w:t>，故电势差</w:t>
      </w:r>
      <w:r w:rsidRPr="00650771">
        <w:object w:dxaOrig="1757" w:dyaOrig="317" w14:anchorId="57B0070F">
          <v:shape id="_x0000_i1119" type="#_x0000_t75" alt="eqIdb01a38a0031f4bde02b18bb077a809ae" style="width:87.75pt;height:16.1pt" o:ole="">
            <v:imagedata r:id="rId199" o:title="eqIdb01a38a0031f4bde02b18bb077a809ae"/>
          </v:shape>
          <o:OLEObject Type="Embed" ProgID="Equation.DSMT4" ShapeID="_x0000_i1119" DrawAspect="Content" ObjectID="_1836326565" r:id="rId200"/>
        </w:object>
      </w:r>
    </w:p>
    <w:sectPr w:rsidR="00650771" w:rsidRPr="006507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2-28T14:34:00Z" w:initials="phy">
    <w:p w14:paraId="393E5969" w14:textId="07D40FA4" w:rsidR="006E143A" w:rsidRDefault="006E143A">
      <w:pPr>
        <w:pStyle w:val="af1"/>
      </w:pPr>
      <w:r>
        <w:rPr>
          <w:rStyle w:val="af0"/>
        </w:rPr>
        <w:annotationRef/>
      </w:r>
      <w:r>
        <w:rPr>
          <w:rFonts w:hint="eastAsia"/>
        </w:rPr>
        <w:t>963</w:t>
      </w:r>
      <w:r>
        <w:rPr>
          <w:rFonts w:hint="eastAsia"/>
        </w:rPr>
        <w:t>人，均分</w:t>
      </w:r>
      <w:r>
        <w:rPr>
          <w:rFonts w:hint="eastAsia"/>
        </w:rPr>
        <w:t>59.2</w:t>
      </w:r>
    </w:p>
  </w:comment>
  <w:comment w:id="1" w:author="physics" w:date="2026-02-22T21:13:00Z" w:initials="phy">
    <w:p w14:paraId="5549335F" w14:textId="77777777" w:rsidR="00CA14D3" w:rsidRDefault="00CA14D3" w:rsidP="00CA14D3">
      <w:r>
        <w:rPr>
          <w:rStyle w:val="af0"/>
        </w:rPr>
        <w:annotationRef/>
      </w:r>
      <w:r>
        <w:t>1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A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C</w:t>
      </w:r>
    </w:p>
    <w:p w14:paraId="7444B972" w14:textId="77777777" w:rsidR="00CA14D3" w:rsidRDefault="00CA14D3" w:rsidP="00CA14D3">
      <w:r>
        <w:rPr>
          <w:rFonts w:hint="eastAsia"/>
        </w:rPr>
        <w:t>2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①</w:t>
      </w:r>
      <w:r>
        <w:rPr>
          <w:rFonts w:hint="eastAsia"/>
        </w:rPr>
        <w:t>3.17</w:t>
      </w:r>
      <w:r>
        <w:rPr>
          <w:rFonts w:hint="eastAsia"/>
        </w:rPr>
        <w:t>（</w:t>
      </w:r>
      <w:r>
        <w:rPr>
          <w:rFonts w:hint="eastAsia"/>
        </w:rPr>
        <w:t>3.10 ~ 3.20</w:t>
      </w:r>
      <w:r>
        <w:rPr>
          <w:rFonts w:hint="eastAsia"/>
        </w:rPr>
        <w:t>之间）</w:t>
      </w:r>
      <w:r>
        <w:tab/>
      </w:r>
      <w:r>
        <w:rPr>
          <w:rFonts w:hint="eastAsia"/>
        </w:rPr>
        <w:t>②</w:t>
      </w:r>
      <w:r>
        <w:rPr>
          <w:rFonts w:hint="eastAsia"/>
        </w:rPr>
        <w:t>C</w:t>
      </w:r>
    </w:p>
    <w:p w14:paraId="75471C59" w14:textId="59C4E971" w:rsidR="00CA14D3" w:rsidRDefault="00120322">
      <w:pPr>
        <w:pStyle w:val="af1"/>
      </w:pPr>
      <w:r>
        <w:rPr>
          <w:rFonts w:hint="eastAsia"/>
        </w:rPr>
        <w:t>2025</w:t>
      </w:r>
      <w:r>
        <w:rPr>
          <w:rFonts w:hint="eastAsia"/>
        </w:rPr>
        <w:t>学年长宁一模一</w:t>
      </w:r>
    </w:p>
  </w:comment>
  <w:comment w:id="2" w:author="physics" w:date="2026-02-22T21:38:00Z" w:initials="phy">
    <w:p w14:paraId="2433965C" w14:textId="77777777" w:rsidR="00120322" w:rsidRDefault="00120322" w:rsidP="00120322">
      <w:r>
        <w:rPr>
          <w:rStyle w:val="af0"/>
        </w:rPr>
        <w:annotationRef/>
      </w:r>
      <w:r>
        <w:rPr>
          <w:rFonts w:hint="eastAsia"/>
        </w:rPr>
        <w:t>1</w:t>
      </w:r>
      <w:r>
        <w:rPr>
          <w:rFonts w:hint="eastAsia"/>
        </w:rPr>
        <w:t>．能产生电火花，由理想变压器电压关系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F9446A">
        <w:rPr>
          <w:rFonts w:hint="eastAsia"/>
          <w:i/>
          <w:iCs/>
        </w:rPr>
        <w:instrText>U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,</w:instrText>
      </w:r>
      <w:r w:rsidRPr="00F9446A">
        <w:rPr>
          <w:rFonts w:hint="eastAsia"/>
          <w:i/>
          <w:iCs/>
        </w:rPr>
        <w:instrText>U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,</w:instrText>
      </w:r>
      <w:r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得</w:t>
      </w:r>
      <w:r w:rsidRPr="00F9446A"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F9446A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,</w:instrText>
      </w:r>
      <w:r w:rsidRPr="00F9446A">
        <w:rPr>
          <w:rFonts w:hint="eastAsia"/>
          <w:i/>
          <w:iCs/>
        </w:rPr>
        <w:instrText>n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F9446A"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70 kV &gt; 15 kV</w:t>
      </w:r>
      <w:r>
        <w:rPr>
          <w:rFonts w:hint="eastAsia"/>
        </w:rPr>
        <w:t>，故能产生电火花</w:t>
      </w:r>
    </w:p>
    <w:p w14:paraId="6A1C041D" w14:textId="77777777" w:rsidR="00120322" w:rsidRDefault="00120322" w:rsidP="00120322">
      <w:r>
        <w:t>2</w:t>
      </w:r>
      <w:r>
        <w:rPr>
          <w:rFonts w:hint="eastAsia"/>
        </w:rPr>
        <w:t>．</w:t>
      </w:r>
      <w:r>
        <w:t>B</w:t>
      </w:r>
    </w:p>
    <w:p w14:paraId="4FD6AB52" w14:textId="77777777" w:rsidR="00120322" w:rsidRDefault="00120322" w:rsidP="00120322">
      <w:r>
        <w:t>3</w:t>
      </w:r>
      <w:r>
        <w:rPr>
          <w:rFonts w:hint="eastAsia"/>
        </w:rPr>
        <w:t>．</w:t>
      </w:r>
      <w:r>
        <w:t>（</w:t>
      </w:r>
      <w:r>
        <w:t>1</w:t>
      </w:r>
      <w:r>
        <w:t>）</w:t>
      </w:r>
      <w:r>
        <w:t>450</w:t>
      </w:r>
      <w:r>
        <w:rPr>
          <w:rFonts w:hint="eastAsia"/>
        </w:rPr>
        <w:t>；</w:t>
      </w:r>
      <w:r>
        <w:t>2.25</w:t>
      </w:r>
      <w:r>
        <w:tab/>
      </w:r>
      <w:r>
        <w:tab/>
      </w:r>
      <w:r>
        <w:t>（</w:t>
      </w:r>
      <w:r>
        <w:t>2</w:t>
      </w:r>
      <w:r>
        <w:t>）</w:t>
      </w:r>
      <w:r w:rsidRPr="00F9446A">
        <w:t>A</w:t>
      </w:r>
      <w:r>
        <w:rPr>
          <w:rFonts w:hint="eastAsia"/>
          <w:vertAlign w:val="superscript"/>
        </w:rPr>
        <w:t>2</w:t>
      </w:r>
      <w:r w:rsidRPr="00F9446A">
        <w:t>·s</w:t>
      </w:r>
      <w:r>
        <w:rPr>
          <w:rFonts w:hint="eastAsia"/>
          <w:vertAlign w:val="superscript"/>
        </w:rPr>
        <w:t>4</w:t>
      </w:r>
      <w:r w:rsidRPr="00F9446A">
        <w:t>·kg</w:t>
      </w:r>
      <w:r>
        <w:rPr>
          <w:rFonts w:cs="Times New Roman"/>
          <w:vertAlign w:val="superscript"/>
        </w:rPr>
        <w:t>−</w:t>
      </w:r>
      <w:r>
        <w:rPr>
          <w:rFonts w:hint="eastAsia"/>
          <w:vertAlign w:val="superscript"/>
        </w:rPr>
        <w:t>1</w:t>
      </w:r>
      <w:r w:rsidRPr="00F9446A">
        <w:t>·m</w:t>
      </w:r>
      <w:r>
        <w:rPr>
          <w:rFonts w:cs="Times New Roman"/>
          <w:vertAlign w:val="superscript"/>
        </w:rPr>
        <w:t>−</w:t>
      </w:r>
      <w:r>
        <w:rPr>
          <w:rFonts w:hint="eastAsia"/>
          <w:vertAlign w:val="superscript"/>
        </w:rPr>
        <w:t>2</w:t>
      </w:r>
      <w:r>
        <w:tab/>
      </w:r>
      <w:r>
        <w:tab/>
      </w:r>
      <w:r>
        <w:t>（</w:t>
      </w:r>
      <w:r>
        <w:t>3</w:t>
      </w:r>
      <w:r>
        <w:t>）</w:t>
      </w:r>
      <w:r>
        <w:t>BD</w:t>
      </w:r>
    </w:p>
    <w:p w14:paraId="0F31BC17" w14:textId="7FDDAD8B" w:rsidR="00120322" w:rsidRPr="00120322" w:rsidRDefault="00120322">
      <w:pPr>
        <w:pStyle w:val="af1"/>
      </w:pPr>
      <w:r>
        <w:rPr>
          <w:rFonts w:hint="eastAsia"/>
        </w:rPr>
        <w:t>2025</w:t>
      </w:r>
      <w:r>
        <w:rPr>
          <w:rFonts w:hint="eastAsia"/>
        </w:rPr>
        <w:t>学年长宁一模二</w:t>
      </w:r>
    </w:p>
  </w:comment>
  <w:comment w:id="3" w:author="physics" w:date="2026-02-22T21:39:00Z" w:initials="phy">
    <w:p w14:paraId="3B2AD793" w14:textId="409879FD" w:rsidR="00120322" w:rsidRDefault="00120322" w:rsidP="00120322">
      <w:r>
        <w:rPr>
          <w:rStyle w:val="af0"/>
        </w:rPr>
        <w:annotationRef/>
      </w:r>
      <w:r>
        <w:t>1</w:t>
      </w:r>
      <w:r>
        <w:rPr>
          <w:rFonts w:hint="eastAsia"/>
        </w:rPr>
        <w:t>．</w:t>
      </w:r>
      <w:r>
        <w:t>C</w:t>
      </w:r>
      <w:r>
        <w:tab/>
      </w:r>
      <w:r>
        <w:tab/>
      </w:r>
      <w:r>
        <w:tab/>
      </w:r>
      <w:r>
        <w:tab/>
        <w:t>2</w:t>
      </w:r>
      <w:r>
        <w:rPr>
          <w:rFonts w:hint="eastAsia"/>
        </w:rPr>
        <w:t>．</w:t>
      </w:r>
      <w:r>
        <w:t>（</w:t>
      </w:r>
      <w:r>
        <w:t>1</w:t>
      </w:r>
      <w:r>
        <w:t>）</w:t>
      </w:r>
      <w:r>
        <w:t>0.65</w:t>
      </w:r>
      <w:r>
        <w:tab/>
      </w:r>
      <w:r>
        <w:tab/>
      </w:r>
      <w:r>
        <w:t>（</w:t>
      </w:r>
      <w:r>
        <w:t>2</w:t>
      </w:r>
      <w:r>
        <w:t>）</w:t>
      </w:r>
      <w:r>
        <w:t>2.5</w:t>
      </w:r>
    </w:p>
    <w:p w14:paraId="759CE529" w14:textId="77777777" w:rsidR="00120322" w:rsidRDefault="00120322" w:rsidP="00120322">
      <w:r>
        <w:rPr>
          <w:rFonts w:hint="eastAsia"/>
        </w:rPr>
        <w:t>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光强分布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6.3</w:t>
      </w:r>
      <w:r w:rsidRPr="00F9446A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2</w:t>
      </w:r>
    </w:p>
    <w:p w14:paraId="1F105008" w14:textId="77777777" w:rsidR="00120322" w:rsidRDefault="00120322" w:rsidP="00120322">
      <w:r>
        <w:t>4</w:t>
      </w:r>
      <w:r>
        <w:rPr>
          <w:rFonts w:hint="eastAsia"/>
        </w:rPr>
        <w:t>．</w:t>
      </w:r>
      <w:r>
        <w:t>（</w:t>
      </w:r>
      <w:r>
        <w:t>1</w:t>
      </w:r>
      <w:r>
        <w:t>）</w:t>
      </w:r>
      <w:r>
        <w:t>1.9×10</w:t>
      </w:r>
      <w:r>
        <w:rPr>
          <w:rFonts w:hint="eastAsia"/>
          <w:vertAlign w:val="superscript"/>
        </w:rPr>
        <w:t>8</w:t>
      </w:r>
    </w:p>
    <w:p w14:paraId="4FDAF961" w14:textId="77777777" w:rsidR="00120322" w:rsidRDefault="00120322" w:rsidP="0012032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全反射条件可知，</w:t>
      </w:r>
      <w:r>
        <w:rPr>
          <w:rFonts w:hint="eastAsia"/>
        </w:rPr>
        <w:t>sin2</w:t>
      </w:r>
      <w:r w:rsidRPr="00F9446A">
        <w:rPr>
          <w:rFonts w:cs="Times New Roman"/>
          <w:i/>
          <w:iCs/>
        </w:rPr>
        <w:t>θ</w:t>
      </w:r>
      <w:r>
        <w:rPr>
          <w:rFonts w:cs="Times New Roman" w:hint="eastAsia"/>
        </w:rPr>
        <w:t xml:space="preserve"> </w:t>
      </w:r>
      <w:r>
        <w:rPr>
          <w:rFonts w:hint="eastAsia"/>
        </w:rPr>
        <w:t>≥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</w:instrText>
      </w:r>
      <w:r w:rsidRPr="00F9446A">
        <w:rPr>
          <w:rFonts w:hint="eastAsia"/>
          <w:i/>
          <w:iCs/>
        </w:rPr>
        <w:instrText>n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E9DDA1A" w14:textId="77777777" w:rsidR="00120322" w:rsidRDefault="00120322" w:rsidP="00120322">
      <w:r>
        <w:rPr>
          <w:rFonts w:hint="eastAsia"/>
        </w:rPr>
        <w:t>所以，</w:t>
      </w:r>
      <w:r w:rsidRPr="00F9446A">
        <w:rPr>
          <w:i/>
          <w:iCs/>
        </w:rPr>
        <w:t>θ</w:t>
      </w:r>
      <w:r>
        <w:rPr>
          <w:rFonts w:hint="eastAsia"/>
        </w:rPr>
        <w:t xml:space="preserve"> </w:t>
      </w:r>
      <w:r>
        <w:rPr>
          <w:rFonts w:hint="eastAsia"/>
        </w:rPr>
        <w:t>≥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>
        <w:t>arcsin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</w:instrText>
      </w:r>
      <w:r w:rsidRPr="00F9446A">
        <w:rPr>
          <w:rFonts w:hint="eastAsia"/>
          <w:i/>
          <w:iCs/>
        </w:rPr>
        <w:instrText>n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>=</w:t>
      </w:r>
      <w:r>
        <w:rPr>
          <w:rFonts w:hint="eastAsia"/>
        </w:rPr>
        <w:t xml:space="preserve"> </w:t>
      </w:r>
      <w:r>
        <w:t>19.34</w:t>
      </w:r>
      <w:r>
        <w:rPr>
          <w:rFonts w:cs="Times New Roman"/>
        </w:rPr>
        <w:t>°</w:t>
      </w:r>
    </w:p>
    <w:p w14:paraId="7BC38BE8" w14:textId="1A9BB5C7" w:rsidR="00120322" w:rsidRDefault="00120322">
      <w:pPr>
        <w:pStyle w:val="af1"/>
      </w:pPr>
      <w:r>
        <w:rPr>
          <w:rFonts w:hint="eastAsia"/>
        </w:rPr>
        <w:t>2025</w:t>
      </w:r>
      <w:r>
        <w:rPr>
          <w:rFonts w:hint="eastAsia"/>
        </w:rPr>
        <w:t>学年长宁一模三</w:t>
      </w:r>
    </w:p>
  </w:comment>
  <w:comment w:id="4" w:author="physics" w:date="2026-02-22T21:39:00Z" w:initials="phy">
    <w:p w14:paraId="6B14052A" w14:textId="77777777" w:rsidR="00120322" w:rsidRDefault="00120322" w:rsidP="00120322">
      <w:r>
        <w:rPr>
          <w:rStyle w:val="af0"/>
        </w:rPr>
        <w:annotationRef/>
      </w:r>
      <w:r>
        <w:t>1</w:t>
      </w:r>
      <w:r>
        <w:rPr>
          <w:rFonts w:hint="eastAsia"/>
        </w:rPr>
        <w:t>．</w:t>
      </w:r>
      <w:r>
        <w:t>D</w:t>
      </w:r>
      <w:r>
        <w:tab/>
      </w:r>
      <w:r>
        <w:tab/>
      </w:r>
      <w:r>
        <w:tab/>
        <w:t>2</w:t>
      </w:r>
      <w:r>
        <w:rPr>
          <w:rFonts w:hint="eastAsia"/>
        </w:rPr>
        <w:t>．</w:t>
      </w:r>
      <w:r>
        <w:t>A</w:t>
      </w:r>
    </w:p>
    <w:p w14:paraId="7A17127E" w14:textId="77777777" w:rsidR="00120322" w:rsidRDefault="00120322" w:rsidP="00120322">
      <w:r>
        <w:t>3.</w:t>
      </w:r>
      <w:r>
        <w:t>（</w:t>
      </w:r>
      <w:r>
        <w:t>1</w:t>
      </w:r>
      <w:r>
        <w:t>）</w:t>
      </w:r>
      <w:r>
        <w:t>5</w:t>
      </w:r>
      <w:r>
        <w:rPr>
          <w:rFonts w:hint="eastAsia"/>
        </w:rPr>
        <w:t>∶</w:t>
      </w:r>
      <w:r>
        <w:t>3</w:t>
      </w:r>
    </w:p>
    <w:p w14:paraId="622D5DE3" w14:textId="77777777" w:rsidR="00120322" w:rsidRDefault="00120322" w:rsidP="0012032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解：飞镖在竖直方向上做自由落体运动，由</w:t>
      </w:r>
      <w:r w:rsidRPr="00F9446A">
        <w:rPr>
          <w:rFonts w:hint="eastAsia"/>
          <w:i/>
          <w:iCs/>
        </w:rPr>
        <w:t>h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F9446A">
        <w:rPr>
          <w:rFonts w:hint="eastAsia"/>
          <w:i/>
          <w:iCs/>
        </w:rPr>
        <w:t>gt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可知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hint="eastAsia"/>
          <w:i/>
          <w:iCs/>
        </w:rPr>
        <w:instrText>h</w:instrText>
      </w:r>
      <w:r>
        <w:rPr>
          <w:rFonts w:hint="eastAsia"/>
          <w:vertAlign w:val="subscript"/>
        </w:rPr>
        <w:instrText>A</w:instrText>
      </w:r>
      <w:r>
        <w:rPr>
          <w:rFonts w:hint="eastAsia"/>
        </w:rPr>
        <w:instrText>,</w:instrText>
      </w:r>
      <w:r>
        <w:rPr>
          <w:rFonts w:hint="eastAsia"/>
          <w:i/>
          <w:iCs/>
        </w:rPr>
        <w:instrText>h</w:instrText>
      </w:r>
      <w:r>
        <w:rPr>
          <w:rFonts w:hint="eastAsia"/>
          <w:vertAlign w:val="subscript"/>
        </w:rPr>
        <w:instrText>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hint="eastAsia"/>
          <w:i/>
          <w:iCs/>
        </w:rPr>
        <w:instrText>t</w:instrText>
      </w:r>
      <w:r>
        <w:rPr>
          <w:rFonts w:hint="eastAsia"/>
          <w:vertAlign w:val="subscript"/>
        </w:rPr>
        <w:instrText>A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</w:instrText>
      </w:r>
      <w:r>
        <w:rPr>
          <w:rFonts w:hint="eastAsia"/>
          <w:i/>
          <w:iCs/>
        </w:rPr>
        <w:instrText>t</w:instrText>
      </w:r>
      <w:r>
        <w:rPr>
          <w:rFonts w:hint="eastAsia"/>
          <w:vertAlign w:val="subscript"/>
        </w:rPr>
        <w:instrText>B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25,9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0177BFE2" w14:textId="77777777" w:rsidR="00120322" w:rsidRDefault="00120322" w:rsidP="00120322">
      <w:r>
        <w:rPr>
          <w:rFonts w:hint="eastAsia"/>
        </w:rPr>
        <w:t>根据题意又有</w:t>
      </w:r>
      <w:r w:rsidRPr="00702A59">
        <w:rPr>
          <w:rFonts w:hint="eastAsia"/>
          <w:i/>
          <w:iCs/>
        </w:rPr>
        <w:t>h</w:t>
      </w:r>
      <w:r w:rsidRPr="00702A59">
        <w:rPr>
          <w:rFonts w:hint="eastAsia"/>
          <w:vertAlign w:val="subscript"/>
        </w:rPr>
        <w:t>A</w:t>
      </w:r>
      <w:r>
        <w:rPr>
          <w:rFonts w:hint="eastAsia"/>
        </w:rPr>
        <w:t xml:space="preserve"> = </w:t>
      </w:r>
      <w:r w:rsidRPr="00702A59">
        <w:rPr>
          <w:rFonts w:hint="eastAsia"/>
          <w:i/>
          <w:iCs/>
        </w:rPr>
        <w:t>h</w:t>
      </w:r>
      <w:r w:rsidRPr="00702A59">
        <w:rPr>
          <w:rFonts w:hint="eastAsia"/>
          <w:vertAlign w:val="subscript"/>
        </w:rPr>
        <w:t>B</w:t>
      </w:r>
      <w:r>
        <w:rPr>
          <w:rFonts w:hint="eastAsia"/>
        </w:rPr>
        <w:t xml:space="preserve"> + 0.2 m</w:t>
      </w:r>
      <w:r>
        <w:rPr>
          <w:rFonts w:hint="eastAsia"/>
        </w:rPr>
        <w:t>，可得</w:t>
      </w:r>
      <w:r>
        <w:rPr>
          <w:rFonts w:hint="eastAsia"/>
        </w:rPr>
        <w:t xml:space="preserve"> </w:t>
      </w:r>
      <w:r w:rsidRPr="00702A59">
        <w:rPr>
          <w:rFonts w:hint="eastAsia"/>
          <w:i/>
          <w:iCs/>
        </w:rPr>
        <w:t>h</w:t>
      </w:r>
      <w:r w:rsidRPr="00702A59">
        <w:rPr>
          <w:rFonts w:hint="eastAsia"/>
          <w:vertAlign w:val="subscript"/>
        </w:rPr>
        <w:t>A</w:t>
      </w:r>
      <w:r>
        <w:rPr>
          <w:rFonts w:hint="eastAsia"/>
        </w:rPr>
        <w:t xml:space="preserve"> </w:t>
      </w:r>
      <w:r w:rsidRPr="00F9446A">
        <w:rPr>
          <w:rFonts w:asciiTheme="majorBidi" w:hAnsiTheme="majorBidi" w:cstheme="majorBidi"/>
        </w:rPr>
        <w:t>≈</w:t>
      </w:r>
      <w:r>
        <w:rPr>
          <w:rFonts w:hint="eastAsia"/>
        </w:rPr>
        <w:t xml:space="preserve"> 0.31 m</w:t>
      </w:r>
    </w:p>
    <w:p w14:paraId="6A090296" w14:textId="77777777" w:rsidR="00120322" w:rsidRDefault="00120322" w:rsidP="0012032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解：由动能定理</w:t>
      </w:r>
      <w:r w:rsidRPr="00702A59">
        <w:rPr>
          <w:rFonts w:hint="eastAsia"/>
          <w:i/>
          <w:iCs/>
        </w:rPr>
        <w:t>W</w:t>
      </w:r>
      <w:r w:rsidRPr="00702A59">
        <w:rPr>
          <w:rFonts w:hint="eastAsia"/>
          <w:vertAlign w:val="subscript"/>
        </w:rPr>
        <w:t>合</w:t>
      </w:r>
      <w:r>
        <w:rPr>
          <w:rFonts w:hint="eastAsia"/>
        </w:rPr>
        <w:t xml:space="preserve"> = </w:t>
      </w:r>
      <w:r>
        <w:rPr>
          <w:rFonts w:cs="Times New Roman"/>
        </w:rPr>
        <w:t>Δ</w:t>
      </w:r>
      <w:r w:rsidRPr="00702A59">
        <w:rPr>
          <w:rFonts w:hint="eastAsia"/>
          <w:i/>
          <w:iCs/>
        </w:rPr>
        <w:t>E</w:t>
      </w:r>
      <w:r w:rsidRPr="00702A59">
        <w:rPr>
          <w:rFonts w:hint="eastAsia"/>
          <w:vertAlign w:val="subscript"/>
        </w:rPr>
        <w:t>k</w:t>
      </w:r>
      <w:r>
        <w:rPr>
          <w:rFonts w:hint="eastAsia"/>
        </w:rPr>
        <w:t>可知，</w:t>
      </w:r>
      <w:r>
        <w:rPr>
          <w:rFonts w:cs="Times New Roman"/>
        </w:rPr>
        <w:t>Δ</w:t>
      </w:r>
      <w:r w:rsidRPr="00702A59">
        <w:rPr>
          <w:rFonts w:cs="Times New Roman" w:hint="eastAsia"/>
          <w:i/>
          <w:iCs/>
        </w:rPr>
        <w:t>E</w:t>
      </w:r>
      <w:r w:rsidRPr="00702A59">
        <w:rPr>
          <w:rFonts w:hint="eastAsia"/>
          <w:vertAlign w:val="subscript"/>
        </w:rPr>
        <w:t>k</w:t>
      </w:r>
      <w:r>
        <w:rPr>
          <w:rFonts w:hint="eastAsia"/>
        </w:rPr>
        <w:t xml:space="preserve"> = </w:t>
      </w:r>
      <w:r w:rsidRPr="00702A59">
        <w:rPr>
          <w:rFonts w:hint="eastAsia"/>
          <w:i/>
          <w:iCs/>
        </w:rPr>
        <w:t>mgh</w:t>
      </w:r>
      <w:r w:rsidRPr="00702A59">
        <w:rPr>
          <w:rFonts w:hint="eastAsia"/>
          <w:vertAlign w:val="subscript"/>
        </w:rPr>
        <w:t>A</w:t>
      </w:r>
      <w:r>
        <w:rPr>
          <w:rFonts w:hint="eastAsia"/>
        </w:rPr>
        <w:t xml:space="preserve"> = 0.063 J</w:t>
      </w:r>
      <w:r>
        <w:rPr>
          <w:rFonts w:hint="eastAsia"/>
        </w:rPr>
        <w:t>（或者</w:t>
      </w:r>
      <w:r>
        <w:rPr>
          <w:rFonts w:hint="eastAsia"/>
        </w:rPr>
        <w:t>0.062 J</w:t>
      </w:r>
      <w:r>
        <w:rPr>
          <w:rFonts w:hint="eastAsia"/>
        </w:rPr>
        <w:t>）；</w:t>
      </w:r>
    </w:p>
    <w:p w14:paraId="76B52B40" w14:textId="77777777" w:rsidR="00120322" w:rsidRDefault="00120322" w:rsidP="00120322">
      <w:r>
        <w:rPr>
          <w:rFonts w:hint="eastAsia"/>
        </w:rPr>
        <w:t>由动量定理</w:t>
      </w:r>
      <w:r w:rsidRPr="00702A59">
        <w:rPr>
          <w:i/>
          <w:iCs/>
        </w:rPr>
        <w:t>I</w:t>
      </w:r>
      <w:r w:rsidRPr="00702A59">
        <w:rPr>
          <w:rFonts w:hint="eastAsia"/>
          <w:vertAlign w:val="subscript"/>
        </w:rPr>
        <w:t>合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Δ</w:t>
      </w:r>
      <w:r w:rsidRPr="00702A59">
        <w:rPr>
          <w:i/>
          <w:iCs/>
        </w:rPr>
        <w:t>p</w:t>
      </w:r>
      <w:r>
        <w:rPr>
          <w:rFonts w:hint="eastAsia"/>
        </w:rPr>
        <w:t>可知，</w:t>
      </w:r>
      <w:r>
        <w:t>Δ</w:t>
      </w:r>
      <w:r w:rsidRPr="00702A59">
        <w:rPr>
          <w:i/>
          <w:iCs/>
        </w:rPr>
        <w:t>p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 w:rsidRPr="00702A59">
        <w:rPr>
          <w:i/>
          <w:iCs/>
        </w:rPr>
        <w:t>mgt</w:t>
      </w:r>
      <w:r w:rsidRPr="00702A59">
        <w:rPr>
          <w:vertAlign w:val="subscript"/>
        </w:rPr>
        <w:t>A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 w:rsidRPr="00120322">
        <w:rPr>
          <w:i/>
          <w:iCs/>
        </w:rPr>
        <w:t>m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2</w:instrText>
      </w:r>
      <w:r w:rsidRPr="00120322">
        <w:rPr>
          <w:rFonts w:hint="eastAsia"/>
          <w:i/>
          <w:iCs/>
        </w:rPr>
        <w:instrText>gh</w:instrText>
      </w:r>
      <w:r>
        <w:rPr>
          <w:rFonts w:hint="eastAsia"/>
          <w:vertAlign w:val="subscript"/>
        </w:rPr>
        <w:instrText>A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>=</w:t>
      </w:r>
      <w:r>
        <w:rPr>
          <w:rFonts w:hint="eastAsia"/>
        </w:rPr>
        <w:t xml:space="preserve"> </w:t>
      </w:r>
      <w:r>
        <w:t>0.05</w:t>
      </w:r>
      <w:r>
        <w:rPr>
          <w:rFonts w:hint="eastAsia"/>
        </w:rPr>
        <w:t xml:space="preserve"> </w:t>
      </w:r>
      <w:r>
        <w:t>N</w:t>
      </w:r>
      <w:r>
        <w:rPr>
          <w:rFonts w:ascii="Cambria Math" w:hAnsi="Cambria Math" w:cs="Cambria Math" w:hint="eastAsia"/>
        </w:rPr>
        <w:t>·</w:t>
      </w:r>
      <w:r>
        <w:t>s</w:t>
      </w:r>
      <w:r>
        <w:t>，</w:t>
      </w:r>
      <w:r>
        <w:rPr>
          <w:rFonts w:hint="eastAsia"/>
        </w:rPr>
        <w:t>方向竖直向下</w:t>
      </w:r>
    </w:p>
    <w:p w14:paraId="1F493E19" w14:textId="77777777" w:rsidR="00120322" w:rsidRDefault="00120322" w:rsidP="00120322">
      <w:r>
        <w:t>（</w:t>
      </w:r>
      <w:r>
        <w:t>4</w:t>
      </w:r>
      <w: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2</w:instrText>
      </w:r>
      <w:r w:rsidRPr="00120322">
        <w:rPr>
          <w:rFonts w:hint="eastAsia"/>
          <w:i/>
          <w:iCs/>
        </w:rPr>
        <w:instrText>t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</w:instrText>
      </w:r>
      <w:r w:rsidRPr="00120322">
        <w:rPr>
          <w:rFonts w:hint="eastAsia"/>
          <w:i/>
          <w:iCs/>
        </w:rPr>
        <w:instrText>m</w:instrText>
      </w:r>
      <w:r>
        <w:rPr>
          <w:rFonts w:hint="eastAsia"/>
          <w:vertAlign w:val="superscript"/>
        </w:rPr>
        <w:instrText>2</w:instrText>
      </w:r>
      <w:r w:rsidRPr="00120322">
        <w:rPr>
          <w:rFonts w:hint="eastAsia"/>
          <w:i/>
          <w:iCs/>
        </w:rPr>
        <w:instrText>x</w:instrText>
      </w:r>
      <w:r>
        <w:rPr>
          <w:rFonts w:hint="eastAsia"/>
          <w:vertAlign w:val="superscript"/>
        </w:rPr>
        <w:instrText>2</w:instrText>
      </w:r>
      <w:r w:rsidRPr="00120322">
        <w:rPr>
          <w:rFonts w:hint="eastAsia"/>
          <w:i/>
          <w:iCs/>
        </w:rPr>
        <w:instrText>k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2B11279C" w14:textId="2E8A363D" w:rsidR="00120322" w:rsidRPr="00120322" w:rsidRDefault="00120322">
      <w:pPr>
        <w:pStyle w:val="af1"/>
      </w:pPr>
      <w:r>
        <w:rPr>
          <w:rFonts w:hint="eastAsia"/>
        </w:rPr>
        <w:t>2025</w:t>
      </w:r>
      <w:r>
        <w:rPr>
          <w:rFonts w:hint="eastAsia"/>
        </w:rPr>
        <w:t>学年长宁一模四</w:t>
      </w:r>
    </w:p>
  </w:comment>
  <w:comment w:id="5" w:author="physics" w:date="2026-02-22T21:39:00Z" w:initials="phy">
    <w:p w14:paraId="058F0A17" w14:textId="77777777" w:rsidR="00120322" w:rsidRDefault="00120322" w:rsidP="00120322">
      <w:r>
        <w:rPr>
          <w:rStyle w:val="af0"/>
        </w:rPr>
        <w:annotationRef/>
      </w:r>
      <w:r>
        <w:t>1</w:t>
      </w:r>
      <w:r>
        <w:rPr>
          <w:rFonts w:hint="eastAsia"/>
        </w:rPr>
        <w:t>．</w:t>
      </w:r>
      <w:r>
        <w:t>（</w:t>
      </w:r>
      <w:r>
        <w:t>1</w:t>
      </w:r>
      <w:r>
        <w:t>）</w:t>
      </w:r>
      <w:r>
        <w:t>0.86</w:t>
      </w:r>
      <w:r>
        <w:tab/>
      </w:r>
      <w:r>
        <w:tab/>
      </w:r>
      <w:r>
        <w:t>（</w:t>
      </w:r>
      <w:r>
        <w:t>2</w:t>
      </w:r>
      <w:r>
        <w:t>）</w:t>
      </w:r>
      <w:r>
        <w:t>B</w:t>
      </w:r>
      <w:r>
        <w:tab/>
      </w:r>
      <w:r>
        <w:tab/>
      </w:r>
      <w:r>
        <w:t>（</w:t>
      </w:r>
      <w:r>
        <w:t>3</w:t>
      </w:r>
      <w:r>
        <w:t>）</w:t>
      </w:r>
      <w:r>
        <w:t>7.6</w:t>
      </w:r>
      <w:r>
        <w:tab/>
      </w:r>
      <w:r>
        <w:tab/>
      </w:r>
      <w:r>
        <w:t>（</w:t>
      </w:r>
      <w:r>
        <w:t>4</w:t>
      </w:r>
      <w:r>
        <w:t>）</w:t>
      </w:r>
      <w:r>
        <w:t>A</w:t>
      </w:r>
    </w:p>
    <w:p w14:paraId="5B82D8FD" w14:textId="77777777" w:rsidR="00120322" w:rsidRDefault="00120322" w:rsidP="00120322">
      <w:r>
        <w:t>2</w:t>
      </w:r>
      <w:r>
        <w:rPr>
          <w:rFonts w:hint="eastAsia"/>
        </w:rPr>
        <w:t>．</w:t>
      </w:r>
      <w:r>
        <w:t>（</w:t>
      </w:r>
      <w:r>
        <w:t>1</w:t>
      </w:r>
      <w:r>
        <w:t>）</w:t>
      </w:r>
      <w:r>
        <w:t>C</w:t>
      </w:r>
    </w:p>
    <w:p w14:paraId="45CB4A6F" w14:textId="77777777" w:rsidR="00120322" w:rsidRDefault="00120322" w:rsidP="0012032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，设粒子做圆周运动的轨道半径为</w:t>
      </w:r>
      <w:r w:rsidRPr="00702A59">
        <w:rPr>
          <w:rFonts w:hint="eastAsia"/>
          <w:i/>
          <w:iCs/>
        </w:rPr>
        <w:t>R</w:t>
      </w:r>
    </w:p>
    <w:p w14:paraId="22F36D13" w14:textId="240631F1" w:rsidR="00120322" w:rsidRDefault="00120322" w:rsidP="00120322">
      <w:r>
        <w:rPr>
          <w:rFonts w:hint="eastAsia"/>
        </w:rPr>
        <w:t>有：</w:t>
      </w:r>
      <w:r w:rsidRPr="00702A59">
        <w:rPr>
          <w:i/>
          <w:iCs/>
        </w:rPr>
        <w:t>R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 w:rsidRPr="00702A59">
        <w:rPr>
          <w:i/>
          <w:iCs/>
        </w:rPr>
        <w:t>R</w:t>
      </w:r>
      <w:r>
        <w:t>cos60</w:t>
      </w:r>
      <w:r>
        <w:rPr>
          <w:rFonts w:cs="Times New Roman"/>
        </w:rPr>
        <w:t>°</w:t>
      </w:r>
      <w:r>
        <w:rPr>
          <w:rFonts w:hint="eastAsia"/>
        </w:rPr>
        <w:t xml:space="preserve"> </w:t>
      </w:r>
      <w:r>
        <w:t>+</w:t>
      </w:r>
      <w:r>
        <w:rPr>
          <w:rFonts w:hint="eastAsia"/>
        </w:rPr>
        <w:t xml:space="preserve"> </w:t>
      </w:r>
      <w:r w:rsidRPr="00702A59">
        <w:rPr>
          <w:i/>
          <w:iCs/>
        </w:rPr>
        <w:t>a</w:t>
      </w:r>
      <w:r>
        <w:t>，</w:t>
      </w:r>
      <w:r>
        <w:rPr>
          <w:rFonts w:hint="eastAsia"/>
        </w:rPr>
        <w:t>解得</w:t>
      </w:r>
      <w:r w:rsidRPr="00702A59">
        <w:rPr>
          <w:i/>
          <w:iCs/>
        </w:rPr>
        <w:t>R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2</w:t>
      </w:r>
      <w:r w:rsidRPr="00702A59">
        <w:rPr>
          <w:i/>
          <w:iCs/>
        </w:rPr>
        <w:t>a</w:t>
      </w:r>
    </w:p>
    <w:p w14:paraId="6FAC4931" w14:textId="77777777" w:rsidR="00120322" w:rsidRDefault="00120322" w:rsidP="00120322">
      <w:r>
        <w:rPr>
          <w:rFonts w:hint="eastAsia"/>
        </w:rPr>
        <w:t>由洛伦兹力提供粒子做圆周运动的向心力有：</w:t>
      </w:r>
    </w:p>
    <w:p w14:paraId="3F80CE18" w14:textId="77777777" w:rsidR="00120322" w:rsidRDefault="00120322" w:rsidP="00120322">
      <w:r w:rsidRPr="00120322">
        <w:rPr>
          <w:i/>
          <w:iCs/>
        </w:rPr>
        <w:t>m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20322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</w:instrText>
      </w:r>
      <w:r w:rsidRPr="00120322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>=</w:t>
      </w:r>
      <w:r>
        <w:rPr>
          <w:rFonts w:hint="eastAsia"/>
        </w:rPr>
        <w:t xml:space="preserve"> </w:t>
      </w:r>
      <w:r w:rsidRPr="00120322">
        <w:rPr>
          <w:i/>
          <w:iCs/>
        </w:rPr>
        <w:t>q</w:t>
      </w:r>
      <w:r w:rsidRPr="00120322">
        <w:rPr>
          <w:rFonts w:ascii="Book Antiqua" w:hAnsi="Book Antiqua"/>
          <w:i/>
          <w:iCs/>
        </w:rPr>
        <w:t>v</w:t>
      </w:r>
      <w:r w:rsidRPr="00120322">
        <w:rPr>
          <w:i/>
          <w:iCs/>
        </w:rPr>
        <w:t>B</w:t>
      </w:r>
    </w:p>
    <w:p w14:paraId="4B6F3AC5" w14:textId="77777777" w:rsidR="00120322" w:rsidRDefault="00120322" w:rsidP="00120322">
      <w:r>
        <w:rPr>
          <w:rFonts w:hint="eastAsia"/>
        </w:rPr>
        <w:t>可得</w:t>
      </w:r>
      <w:r>
        <w:rPr>
          <w:rFonts w:hint="eastAsia"/>
        </w:rPr>
        <w:t xml:space="preserve"> </w:t>
      </w:r>
      <w:r w:rsidRPr="00120322">
        <w:rPr>
          <w:rFonts w:hint="eastAsia"/>
          <w:i/>
          <w:iCs/>
        </w:rPr>
        <w:t>R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20322">
        <w:rPr>
          <w:rFonts w:hint="eastAsia"/>
          <w:i/>
          <w:iCs/>
        </w:rPr>
        <w:instrText>m</w:instrText>
      </w:r>
      <w:r w:rsidRPr="00120322">
        <w:rPr>
          <w:rFonts w:ascii="Book Antiqua" w:hAnsi="Book Antiqua"/>
          <w:i/>
          <w:iCs/>
        </w:rPr>
        <w:instrText>v</w:instrText>
      </w:r>
      <w:r>
        <w:rPr>
          <w:rFonts w:hint="eastAsia"/>
        </w:rPr>
        <w:instrText>,</w:instrText>
      </w:r>
      <w:r w:rsidRPr="00120322">
        <w:rPr>
          <w:rFonts w:hint="eastAsia"/>
          <w:i/>
          <w:iCs/>
        </w:rPr>
        <w:instrText>q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，又</w:t>
      </w:r>
      <w:r w:rsidRPr="00120322">
        <w:rPr>
          <w:rFonts w:hint="eastAsia"/>
          <w:i/>
          <w:iCs/>
        </w:rPr>
        <w:t>R</w:t>
      </w:r>
      <w:r>
        <w:rPr>
          <w:rFonts w:hint="eastAsia"/>
        </w:rPr>
        <w:t xml:space="preserve"> = 2</w:t>
      </w:r>
      <w:r w:rsidRPr="00120322">
        <w:rPr>
          <w:rFonts w:hint="eastAsia"/>
          <w:i/>
          <w:iCs/>
        </w:rPr>
        <w:t>a</w:t>
      </w:r>
      <w:r>
        <w:rPr>
          <w:rFonts w:hint="eastAsia"/>
        </w:rPr>
        <w:t>，</w:t>
      </w:r>
    </w:p>
    <w:p w14:paraId="052E7F6C" w14:textId="77777777" w:rsidR="00120322" w:rsidRDefault="00120322" w:rsidP="00120322">
      <w:r>
        <w:rPr>
          <w:rFonts w:hint="eastAsia"/>
        </w:rPr>
        <w:t>因此粒子的比荷：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hint="eastAsia"/>
          <w:i/>
          <w:iCs/>
        </w:rPr>
        <w:instrText>q</w:instrText>
      </w:r>
      <w:r>
        <w:rPr>
          <w:rFonts w:hint="eastAsia"/>
        </w:rPr>
        <w:instrText>,</w:instrText>
      </w:r>
      <w:r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20322">
        <w:rPr>
          <w:rFonts w:ascii="Book Antiqua" w:hAnsi="Book Antiqua"/>
          <w:i/>
          <w:iCs/>
        </w:rPr>
        <w:instrText>v</w:instrText>
      </w:r>
      <w:r>
        <w:rPr>
          <w:rFonts w:hint="eastAsia"/>
        </w:rPr>
        <w:instrText>,2</w:instrText>
      </w:r>
      <w:r w:rsidRPr="00120322">
        <w:rPr>
          <w:rFonts w:hint="eastAsia"/>
          <w:i/>
          <w:iCs/>
        </w:rPr>
        <w:instrText>Ba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63DAFC44" w14:textId="77777777" w:rsidR="00120322" w:rsidRDefault="00120322" w:rsidP="0012032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①</w:t>
      </w:r>
      <w:r>
        <w:rPr>
          <w:rFonts w:hint="eastAsia"/>
        </w:rPr>
        <w:t>A</w:t>
      </w:r>
      <w:r>
        <w:tab/>
      </w: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rFonts w:cs="Times New Roman"/>
        </w:rPr>
        <w:t>−</w:t>
      </w:r>
      <w:r>
        <w:rPr>
          <w:rFonts w:cs="Times New Roman" w:hint="eastAsia"/>
        </w:rPr>
        <w:t xml:space="preserve"> </w:t>
      </w:r>
      <w:r w:rsidRPr="00120322">
        <w:rPr>
          <w:rFonts w:hint="eastAsia"/>
          <w:i/>
          <w:iCs/>
        </w:rPr>
        <w:t>Ba</w:t>
      </w:r>
      <w:r w:rsidRPr="00120322">
        <w:rPr>
          <w:rFonts w:ascii="Book Antiqua" w:hAnsi="Book Antiqua"/>
          <w:i/>
          <w:iCs/>
        </w:rPr>
        <w:t>v</w:t>
      </w:r>
    </w:p>
    <w:p w14:paraId="6D376A93" w14:textId="1168DCF9" w:rsidR="00120322" w:rsidRPr="00120322" w:rsidRDefault="00120322">
      <w:pPr>
        <w:pStyle w:val="af1"/>
      </w:pPr>
      <w:r>
        <w:rPr>
          <w:rFonts w:hint="eastAsia"/>
        </w:rPr>
        <w:t>2025</w:t>
      </w:r>
      <w:r>
        <w:rPr>
          <w:rFonts w:hint="eastAsia"/>
        </w:rPr>
        <w:t>学年长宁一模五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393E5969" w15:done="0"/>
  <w15:commentEx w15:paraId="75471C59" w15:done="0"/>
  <w15:commentEx w15:paraId="0F31BC17" w15:done="0"/>
  <w15:commentEx w15:paraId="7BC38BE8" w15:done="0"/>
  <w15:commentEx w15:paraId="2B11279C" w15:done="0"/>
  <w15:commentEx w15:paraId="6D376A93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4669D76E" w16cex:dateUtc="2026-02-28T06:34:00Z"/>
  <w16cex:commentExtensible w16cex:durableId="190FB72A" w16cex:dateUtc="2026-02-22T13:13:00Z"/>
  <w16cex:commentExtensible w16cex:durableId="63642BDB" w16cex:dateUtc="2026-02-22T13:38:00Z"/>
  <w16cex:commentExtensible w16cex:durableId="71A2F4B8" w16cex:dateUtc="2026-02-22T13:39:00Z"/>
  <w16cex:commentExtensible w16cex:durableId="63F4DA8E" w16cex:dateUtc="2026-02-22T13:39:00Z"/>
  <w16cex:commentExtensible w16cex:durableId="49CF1AEA" w16cex:dateUtc="2026-02-22T13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393E5969" w16cid:durableId="4669D76E"/>
  <w16cid:commentId w16cid:paraId="75471C59" w16cid:durableId="190FB72A"/>
  <w16cid:commentId w16cid:paraId="0F31BC17" w16cid:durableId="63642BDB"/>
  <w16cid:commentId w16cid:paraId="7BC38BE8" w16cid:durableId="71A2F4B8"/>
  <w16cid:commentId w16cid:paraId="2B11279C" w16cid:durableId="63F4DA8E"/>
  <w16cid:commentId w16cid:paraId="6D376A93" w16cid:durableId="49CF1AE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8D2D49" w14:textId="77777777" w:rsidR="0081398F" w:rsidRDefault="0081398F">
      <w:r>
        <w:separator/>
      </w:r>
    </w:p>
  </w:endnote>
  <w:endnote w:type="continuationSeparator" w:id="0">
    <w:p w14:paraId="2C7F0C9B" w14:textId="77777777" w:rsidR="0081398F" w:rsidRDefault="008139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altName w:val="汉仪楷体KW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07262174"/>
      <w:docPartObj>
        <w:docPartGallery w:val="Page Numbers (Bottom of Page)"/>
        <w:docPartUnique/>
      </w:docPartObj>
    </w:sdtPr>
    <w:sdtContent>
      <w:p w14:paraId="5A3942DE" w14:textId="2DF205DC" w:rsidR="00CE3672" w:rsidRDefault="00CE3672">
        <w:pPr>
          <w:pStyle w:val="af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82EE8E1" w14:textId="77777777" w:rsidR="00CE3672" w:rsidRDefault="00CE3672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07EF8A" w14:textId="77777777" w:rsidR="0081398F" w:rsidRDefault="0081398F">
      <w:r>
        <w:separator/>
      </w:r>
    </w:p>
  </w:footnote>
  <w:footnote w:type="continuationSeparator" w:id="0">
    <w:p w14:paraId="035CFC8A" w14:textId="77777777" w:rsidR="0081398F" w:rsidRDefault="0081398F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747E"/>
    <w:rsid w:val="00006080"/>
    <w:rsid w:val="000623A7"/>
    <w:rsid w:val="00072988"/>
    <w:rsid w:val="000C73E8"/>
    <w:rsid w:val="000F138C"/>
    <w:rsid w:val="000F2461"/>
    <w:rsid w:val="00120322"/>
    <w:rsid w:val="00187B0F"/>
    <w:rsid w:val="001E4982"/>
    <w:rsid w:val="001E65C2"/>
    <w:rsid w:val="001F62BA"/>
    <w:rsid w:val="00201447"/>
    <w:rsid w:val="00223769"/>
    <w:rsid w:val="00237C9D"/>
    <w:rsid w:val="0028791A"/>
    <w:rsid w:val="00332A6E"/>
    <w:rsid w:val="003336EC"/>
    <w:rsid w:val="003736DD"/>
    <w:rsid w:val="003C2388"/>
    <w:rsid w:val="003E39D7"/>
    <w:rsid w:val="00442BD8"/>
    <w:rsid w:val="004439C6"/>
    <w:rsid w:val="004704EE"/>
    <w:rsid w:val="004A665F"/>
    <w:rsid w:val="004C6C60"/>
    <w:rsid w:val="00540F24"/>
    <w:rsid w:val="00541E52"/>
    <w:rsid w:val="005B6879"/>
    <w:rsid w:val="005C1AD3"/>
    <w:rsid w:val="005D0002"/>
    <w:rsid w:val="00615BC6"/>
    <w:rsid w:val="0064046F"/>
    <w:rsid w:val="00650771"/>
    <w:rsid w:val="006E143A"/>
    <w:rsid w:val="006E4280"/>
    <w:rsid w:val="00700CE8"/>
    <w:rsid w:val="00702A59"/>
    <w:rsid w:val="007A7F3B"/>
    <w:rsid w:val="007F5D05"/>
    <w:rsid w:val="0081398F"/>
    <w:rsid w:val="0098720A"/>
    <w:rsid w:val="00A357C8"/>
    <w:rsid w:val="00A644CD"/>
    <w:rsid w:val="00A93ADF"/>
    <w:rsid w:val="00AF692C"/>
    <w:rsid w:val="00B0198B"/>
    <w:rsid w:val="00B178E3"/>
    <w:rsid w:val="00B567AD"/>
    <w:rsid w:val="00BE364D"/>
    <w:rsid w:val="00BF61D0"/>
    <w:rsid w:val="00C475C4"/>
    <w:rsid w:val="00C65BF6"/>
    <w:rsid w:val="00C844C9"/>
    <w:rsid w:val="00CA14D3"/>
    <w:rsid w:val="00CC1E96"/>
    <w:rsid w:val="00CE3672"/>
    <w:rsid w:val="00D65F65"/>
    <w:rsid w:val="00DB69BC"/>
    <w:rsid w:val="00E107DC"/>
    <w:rsid w:val="00E46C8C"/>
    <w:rsid w:val="00E61401"/>
    <w:rsid w:val="00E7747E"/>
    <w:rsid w:val="00EB04A8"/>
    <w:rsid w:val="00EC0AEC"/>
    <w:rsid w:val="00EE0244"/>
    <w:rsid w:val="00F24007"/>
    <w:rsid w:val="00F9446A"/>
    <w:rsid w:val="00F95209"/>
    <w:rsid w:val="00FA6543"/>
    <w:rsid w:val="00FC7EA1"/>
    <w:rsid w:val="00FE4D86"/>
    <w:rsid w:val="00FF4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A2BC9"/>
  <w15:chartTrackingRefBased/>
  <w15:docId w15:val="{E4C91B53-F2CB-406F-9B14-E31A9DC02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F62BA"/>
    <w:pPr>
      <w:widowControl w:val="0"/>
      <w:spacing w:after="0" w:line="240" w:lineRule="auto"/>
      <w:jc w:val="both"/>
    </w:pPr>
    <w:rPr>
      <w:rFonts w:ascii="Times New Roman" w:eastAsia="宋体" w:hAnsi="Times New Roman"/>
      <w:sz w:val="21"/>
    </w:rPr>
  </w:style>
  <w:style w:type="paragraph" w:styleId="1">
    <w:name w:val="heading 1"/>
    <w:basedOn w:val="a"/>
    <w:next w:val="a"/>
    <w:link w:val="10"/>
    <w:uiPriority w:val="9"/>
    <w:qFormat/>
    <w:rsid w:val="00FA6543"/>
    <w:pPr>
      <w:keepNext/>
      <w:keepLines/>
      <w:spacing w:before="100" w:after="100"/>
      <w:jc w:val="center"/>
      <w:outlineLvl w:val="0"/>
    </w:pPr>
    <w:rPr>
      <w:rFonts w:eastAsia="黑体" w:cstheme="majorBidi"/>
      <w:sz w:val="32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FC7EA1"/>
    <w:pPr>
      <w:keepNext/>
      <w:keepLines/>
      <w:spacing w:before="75" w:after="75"/>
      <w:jc w:val="center"/>
      <w:outlineLvl w:val="1"/>
    </w:pPr>
    <w:rPr>
      <w:rFonts w:eastAsia="黑体" w:cstheme="majorBidi"/>
      <w:color w:val="000000" w:themeColor="text1"/>
      <w:sz w:val="24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7747E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7747E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7747E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7747E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7747E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7747E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7747E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A6543"/>
    <w:rPr>
      <w:rFonts w:ascii="Times New Roman" w:eastAsia="黑体" w:hAnsi="Times New Roman" w:cstheme="majorBidi"/>
      <w:sz w:val="32"/>
      <w:szCs w:val="48"/>
    </w:rPr>
  </w:style>
  <w:style w:type="character" w:customStyle="1" w:styleId="20">
    <w:name w:val="标题 2 字符"/>
    <w:basedOn w:val="a0"/>
    <w:link w:val="2"/>
    <w:uiPriority w:val="9"/>
    <w:rsid w:val="00FC7EA1"/>
    <w:rPr>
      <w:rFonts w:ascii="Times New Roman" w:eastAsia="黑体" w:hAnsi="Times New Roman" w:cstheme="majorBidi"/>
      <w:color w:val="000000" w:themeColor="text1"/>
      <w:sz w:val="24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E7747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E7747E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E7747E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E7747E"/>
    <w:rPr>
      <w:rFonts w:cstheme="majorBidi"/>
      <w:b/>
      <w:bCs/>
      <w:color w:val="0F4761" w:themeColor="accent1" w:themeShade="BF"/>
      <w:sz w:val="21"/>
    </w:rPr>
  </w:style>
  <w:style w:type="character" w:customStyle="1" w:styleId="70">
    <w:name w:val="标题 7 字符"/>
    <w:basedOn w:val="a0"/>
    <w:link w:val="7"/>
    <w:uiPriority w:val="9"/>
    <w:semiHidden/>
    <w:rsid w:val="00E7747E"/>
    <w:rPr>
      <w:rFonts w:cstheme="majorBidi"/>
      <w:b/>
      <w:bCs/>
      <w:color w:val="595959" w:themeColor="text1" w:themeTint="A6"/>
      <w:sz w:val="21"/>
    </w:rPr>
  </w:style>
  <w:style w:type="character" w:customStyle="1" w:styleId="80">
    <w:name w:val="标题 8 字符"/>
    <w:basedOn w:val="a0"/>
    <w:link w:val="8"/>
    <w:uiPriority w:val="9"/>
    <w:semiHidden/>
    <w:rsid w:val="00E7747E"/>
    <w:rPr>
      <w:rFonts w:cstheme="majorBidi"/>
      <w:color w:val="595959" w:themeColor="text1" w:themeTint="A6"/>
      <w:sz w:val="21"/>
    </w:rPr>
  </w:style>
  <w:style w:type="character" w:customStyle="1" w:styleId="90">
    <w:name w:val="标题 9 字符"/>
    <w:basedOn w:val="a0"/>
    <w:link w:val="9"/>
    <w:uiPriority w:val="9"/>
    <w:semiHidden/>
    <w:rsid w:val="00E7747E"/>
    <w:rPr>
      <w:rFonts w:eastAsiaTheme="majorEastAsia" w:cstheme="majorBidi"/>
      <w:color w:val="595959" w:themeColor="text1" w:themeTint="A6"/>
      <w:sz w:val="21"/>
    </w:rPr>
  </w:style>
  <w:style w:type="paragraph" w:styleId="a3">
    <w:name w:val="Title"/>
    <w:basedOn w:val="a"/>
    <w:next w:val="a"/>
    <w:link w:val="a4"/>
    <w:uiPriority w:val="10"/>
    <w:qFormat/>
    <w:rsid w:val="00E7747E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E7747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7747E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E7747E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E7747E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E7747E"/>
    <w:rPr>
      <w:rFonts w:ascii="Times New Roman" w:eastAsia="宋体" w:hAnsi="Times New Roman"/>
      <w:i/>
      <w:iCs/>
      <w:color w:val="404040" w:themeColor="text1" w:themeTint="BF"/>
      <w:sz w:val="21"/>
    </w:rPr>
  </w:style>
  <w:style w:type="paragraph" w:styleId="a9">
    <w:name w:val="List Paragraph"/>
    <w:basedOn w:val="a"/>
    <w:uiPriority w:val="34"/>
    <w:qFormat/>
    <w:rsid w:val="00E7747E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7747E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7747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E7747E"/>
    <w:rPr>
      <w:rFonts w:ascii="Times New Roman" w:eastAsia="宋体" w:hAnsi="Times New Roman"/>
      <w:i/>
      <w:iCs/>
      <w:color w:val="0F4761" w:themeColor="accent1" w:themeShade="BF"/>
      <w:sz w:val="21"/>
    </w:rPr>
  </w:style>
  <w:style w:type="character" w:styleId="ad">
    <w:name w:val="Intense Reference"/>
    <w:basedOn w:val="a0"/>
    <w:uiPriority w:val="32"/>
    <w:qFormat/>
    <w:rsid w:val="00E7747E"/>
    <w:rPr>
      <w:b/>
      <w:bCs/>
      <w:smallCaps/>
      <w:color w:val="0F4761" w:themeColor="accent1" w:themeShade="BF"/>
      <w:spacing w:val="5"/>
    </w:rPr>
  </w:style>
  <w:style w:type="paragraph" w:customStyle="1" w:styleId="ae">
    <w:name w:val="题干"/>
    <w:basedOn w:val="a"/>
    <w:link w:val="af"/>
    <w:qFormat/>
    <w:rsid w:val="005B6879"/>
    <w:pPr>
      <w:ind w:firstLine="420"/>
    </w:pPr>
    <w:rPr>
      <w:rFonts w:eastAsia="楷体"/>
    </w:rPr>
  </w:style>
  <w:style w:type="character" w:customStyle="1" w:styleId="af">
    <w:name w:val="题干 字符"/>
    <w:basedOn w:val="a0"/>
    <w:link w:val="ae"/>
    <w:rsid w:val="005B6879"/>
    <w:rPr>
      <w:rFonts w:ascii="Times New Roman" w:eastAsia="楷体" w:hAnsi="Times New Roman"/>
      <w:sz w:val="21"/>
    </w:rPr>
  </w:style>
  <w:style w:type="character" w:styleId="af0">
    <w:name w:val="annotation reference"/>
    <w:basedOn w:val="a0"/>
    <w:uiPriority w:val="99"/>
    <w:semiHidden/>
    <w:unhideWhenUsed/>
    <w:rsid w:val="00CA14D3"/>
    <w:rPr>
      <w:sz w:val="21"/>
      <w:szCs w:val="21"/>
    </w:rPr>
  </w:style>
  <w:style w:type="paragraph" w:styleId="af1">
    <w:name w:val="annotation text"/>
    <w:basedOn w:val="a"/>
    <w:link w:val="af2"/>
    <w:uiPriority w:val="99"/>
    <w:semiHidden/>
    <w:unhideWhenUsed/>
    <w:rsid w:val="00CA14D3"/>
    <w:pPr>
      <w:jc w:val="left"/>
    </w:pPr>
  </w:style>
  <w:style w:type="character" w:customStyle="1" w:styleId="af2">
    <w:name w:val="批注文字 字符"/>
    <w:basedOn w:val="a0"/>
    <w:link w:val="af1"/>
    <w:uiPriority w:val="99"/>
    <w:semiHidden/>
    <w:rsid w:val="00CA14D3"/>
    <w:rPr>
      <w:rFonts w:ascii="Times New Roman" w:eastAsia="宋体" w:hAnsi="Times New Roman"/>
      <w:sz w:val="21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CA14D3"/>
    <w:rPr>
      <w:b/>
      <w:bCs/>
    </w:rPr>
  </w:style>
  <w:style w:type="character" w:customStyle="1" w:styleId="af4">
    <w:name w:val="批注主题 字符"/>
    <w:basedOn w:val="af2"/>
    <w:link w:val="af3"/>
    <w:uiPriority w:val="99"/>
    <w:semiHidden/>
    <w:rsid w:val="00CA14D3"/>
    <w:rPr>
      <w:rFonts w:ascii="Times New Roman" w:eastAsia="宋体" w:hAnsi="Times New Roman"/>
      <w:b/>
      <w:bCs/>
      <w:sz w:val="21"/>
    </w:rPr>
  </w:style>
  <w:style w:type="paragraph" w:styleId="af5">
    <w:name w:val="header"/>
    <w:basedOn w:val="a"/>
    <w:link w:val="af6"/>
    <w:uiPriority w:val="99"/>
    <w:unhideWhenUsed/>
    <w:rsid w:val="00CE367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6">
    <w:name w:val="页眉 字符"/>
    <w:basedOn w:val="a0"/>
    <w:link w:val="af5"/>
    <w:uiPriority w:val="99"/>
    <w:rsid w:val="00CE3672"/>
    <w:rPr>
      <w:rFonts w:ascii="Times New Roman" w:eastAsia="宋体" w:hAnsi="Times New Roman"/>
      <w:sz w:val="18"/>
      <w:szCs w:val="18"/>
    </w:rPr>
  </w:style>
  <w:style w:type="paragraph" w:styleId="af7">
    <w:name w:val="footer"/>
    <w:basedOn w:val="a"/>
    <w:link w:val="af8"/>
    <w:uiPriority w:val="99"/>
    <w:unhideWhenUsed/>
    <w:rsid w:val="00CE367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8">
    <w:name w:val="页脚 字符"/>
    <w:basedOn w:val="a0"/>
    <w:link w:val="af7"/>
    <w:uiPriority w:val="99"/>
    <w:rsid w:val="00CE3672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image" Target="media/image91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2.png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67.bin"/><Relationship Id="rId5" Type="http://schemas.openxmlformats.org/officeDocument/2006/relationships/endnotes" Target="endnote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91.bin"/><Relationship Id="rId12" Type="http://schemas.openxmlformats.org/officeDocument/2006/relationships/image" Target="media/image3.png"/><Relationship Id="rId33" Type="http://schemas.openxmlformats.org/officeDocument/2006/relationships/oleObject" Target="embeddings/oleObject9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4.bin"/><Relationship Id="rId6" Type="http://schemas.openxmlformats.org/officeDocument/2006/relationships/comments" Target="comments.xm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2.wmf"/><Relationship Id="rId13" Type="http://schemas.openxmlformats.org/officeDocument/2006/relationships/image" Target="media/image4.png"/><Relationship Id="rId109" Type="http://schemas.openxmlformats.org/officeDocument/2006/relationships/oleObject" Target="embeddings/oleObject47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3.bin"/><Relationship Id="rId7" Type="http://schemas.microsoft.com/office/2011/relationships/commentsExtended" Target="commentsExtended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5.bin"/><Relationship Id="rId2" Type="http://schemas.openxmlformats.org/officeDocument/2006/relationships/settings" Target="setting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5.wmf"/><Relationship Id="rId203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5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8" Type="http://schemas.microsoft.com/office/2016/09/relationships/commentsIds" Target="commentsId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6.bin"/><Relationship Id="rId189" Type="http://schemas.openxmlformats.org/officeDocument/2006/relationships/oleObject" Target="embeddings/oleObject8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4.png"/><Relationship Id="rId179" Type="http://schemas.openxmlformats.org/officeDocument/2006/relationships/image" Target="media/image87.wmf"/><Relationship Id="rId195" Type="http://schemas.openxmlformats.org/officeDocument/2006/relationships/image" Target="media/image93.wmf"/><Relationship Id="rId190" Type="http://schemas.openxmlformats.org/officeDocument/2006/relationships/oleObject" Target="embeddings/oleObject90.bin"/><Relationship Id="rId15" Type="http://schemas.openxmlformats.org/officeDocument/2006/relationships/footer" Target="footer1.xml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1.png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7.bin"/><Relationship Id="rId4" Type="http://schemas.openxmlformats.org/officeDocument/2006/relationships/footnotes" Target="footnotes.xml"/><Relationship Id="rId9" Type="http://schemas.microsoft.com/office/2018/08/relationships/commentsExtensible" Target="commentsExtensible.xml"/><Relationship Id="rId180" Type="http://schemas.openxmlformats.org/officeDocument/2006/relationships/oleObject" Target="embeddings/oleObject8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1.bin"/><Relationship Id="rId58" Type="http://schemas.openxmlformats.org/officeDocument/2006/relationships/oleObject" Target="embeddings/oleObject22.bin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89.wmf"/><Relationship Id="rId27" Type="http://schemas.openxmlformats.org/officeDocument/2006/relationships/oleObject" Target="embeddings/oleObject6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94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1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5.wmf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202" Type="http://schemas.microsoft.com/office/2011/relationships/people" Target="peop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0.wmf"/><Relationship Id="rId71" Type="http://schemas.openxmlformats.org/officeDocument/2006/relationships/image" Target="media/image33.wmf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2</TotalTime>
  <Pages>1</Pages>
  <Words>1394</Words>
  <Characters>7949</Characters>
  <Application>Microsoft Office Word</Application>
  <DocSecurity>0</DocSecurity>
  <Lines>66</Lines>
  <Paragraphs>18</Paragraphs>
  <ScaleCrop>false</ScaleCrop>
  <Company/>
  <LinksUpToDate>false</LinksUpToDate>
  <CharactersWithSpaces>9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ysics</dc:creator>
  <cp:keywords/>
  <dc:description/>
  <cp:lastModifiedBy>physics</cp:lastModifiedBy>
  <cp:revision>21</cp:revision>
  <cp:lastPrinted>2026-02-24T10:24:00Z</cp:lastPrinted>
  <dcterms:created xsi:type="dcterms:W3CDTF">2026-02-22T12:36:00Z</dcterms:created>
  <dcterms:modified xsi:type="dcterms:W3CDTF">2026-03-29T13:47:00Z</dcterms:modified>
</cp:coreProperties>
</file>